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0FC4799" w14:textId="3CF7DA84" w:rsidR="00A36AEC" w:rsidRPr="00A36AEC" w:rsidRDefault="00A36AEC" w:rsidP="00A36AEC">
      <w:pPr>
        <w:pStyle w:val="TitleStyle"/>
        <w:spacing w:line="360" w:lineRule="auto"/>
        <w:rPr>
          <w:bCs/>
          <w:lang w:val="en-US"/>
        </w:rPr>
      </w:pPr>
      <w:bookmarkStart w:id="0" w:name="_Hlk207176444"/>
      <w:r w:rsidRPr="00D45956">
        <w:rPr>
          <w:bCs/>
          <w:lang w:val="en-US"/>
        </w:rPr>
        <w:t>Design, Synthesis and Biological Evaluation of Novel Hydroxamic Acids Bearing Coumarin Moieties as Histone Deacetylase Inhibitors and Cytotoxic Agents</w:t>
      </w:r>
    </w:p>
    <w:p w14:paraId="635C2AFA" w14:textId="4AA51920" w:rsidR="00A36AEC" w:rsidRPr="00A36AEC" w:rsidRDefault="00A36AEC" w:rsidP="00A36AEC">
      <w:pPr>
        <w:pStyle w:val="AuthorsStyle"/>
        <w:spacing w:line="360" w:lineRule="auto"/>
        <w:rPr>
          <w:b/>
          <w:bCs/>
          <w:caps w:val="0"/>
          <w:lang w:val="en-US"/>
        </w:rPr>
      </w:pPr>
      <w:bookmarkStart w:id="1" w:name="_Hlk207176491"/>
      <w:bookmarkEnd w:id="0"/>
      <w:r>
        <w:rPr>
          <w:b/>
          <w:bCs/>
          <w:caps w:val="0"/>
          <w:lang w:val="en-US"/>
        </w:rPr>
        <w:t>Tran-Duy Thanh</w:t>
      </w:r>
      <w:r>
        <w:rPr>
          <w:b/>
          <w:bCs/>
          <w:caps w:val="0"/>
          <w:vertAlign w:val="superscript"/>
          <w:lang w:val="en-US"/>
        </w:rPr>
        <w:t>1</w:t>
      </w:r>
      <w:r>
        <w:rPr>
          <w:b/>
          <w:bCs/>
          <w:caps w:val="0"/>
          <w:lang w:val="en-US"/>
        </w:rPr>
        <w:t xml:space="preserve">, </w:t>
      </w:r>
      <w:r w:rsidRPr="00D45956">
        <w:rPr>
          <w:b/>
          <w:bCs/>
          <w:caps w:val="0"/>
        </w:rPr>
        <w:t>Luu</w:t>
      </w:r>
      <w:r>
        <w:rPr>
          <w:b/>
          <w:bCs/>
          <w:caps w:val="0"/>
        </w:rPr>
        <w:t>-</w:t>
      </w:r>
      <w:r w:rsidRPr="00D45956">
        <w:rPr>
          <w:b/>
          <w:bCs/>
          <w:caps w:val="0"/>
        </w:rPr>
        <w:t>Van Chinh</w:t>
      </w:r>
      <w:r w:rsidRPr="00D45956">
        <w:rPr>
          <w:b/>
          <w:bCs/>
          <w:caps w:val="0"/>
          <w:vertAlign w:val="superscript"/>
        </w:rPr>
        <w:t>2</w:t>
      </w:r>
      <w:r w:rsidRPr="00D45956">
        <w:rPr>
          <w:b/>
          <w:bCs/>
          <w:caps w:val="0"/>
        </w:rPr>
        <w:t>, Do</w:t>
      </w:r>
      <w:r>
        <w:rPr>
          <w:b/>
          <w:bCs/>
          <w:caps w:val="0"/>
        </w:rPr>
        <w:t>-</w:t>
      </w:r>
      <w:proofErr w:type="spellStart"/>
      <w:r w:rsidRPr="00D45956">
        <w:rPr>
          <w:b/>
          <w:bCs/>
          <w:caps w:val="0"/>
        </w:rPr>
        <w:t>Thi</w:t>
      </w:r>
      <w:proofErr w:type="spellEnd"/>
      <w:r w:rsidRPr="00D45956">
        <w:rPr>
          <w:b/>
          <w:bCs/>
          <w:caps w:val="0"/>
        </w:rPr>
        <w:t xml:space="preserve"> Thao</w:t>
      </w:r>
      <w:r w:rsidRPr="00D45956">
        <w:rPr>
          <w:b/>
          <w:bCs/>
          <w:caps w:val="0"/>
          <w:vertAlign w:val="superscript"/>
        </w:rPr>
        <w:t>3</w:t>
      </w:r>
      <w:r w:rsidRPr="00D45956">
        <w:rPr>
          <w:b/>
          <w:bCs/>
          <w:caps w:val="0"/>
        </w:rPr>
        <w:t>, Thach</w:t>
      </w:r>
      <w:r>
        <w:rPr>
          <w:b/>
          <w:bCs/>
          <w:caps w:val="0"/>
        </w:rPr>
        <w:t>-</w:t>
      </w:r>
      <w:r w:rsidRPr="00D45956">
        <w:rPr>
          <w:b/>
          <w:bCs/>
          <w:caps w:val="0"/>
        </w:rPr>
        <w:t>Lien Nguyen</w:t>
      </w:r>
      <w:r w:rsidRPr="00D45956">
        <w:rPr>
          <w:b/>
          <w:bCs/>
          <w:caps w:val="0"/>
          <w:vertAlign w:val="superscript"/>
        </w:rPr>
        <w:t>4</w:t>
      </w:r>
      <w:r w:rsidRPr="00D45956">
        <w:rPr>
          <w:b/>
          <w:bCs/>
          <w:caps w:val="0"/>
        </w:rPr>
        <w:t>, Hai Pham–The</w:t>
      </w:r>
      <w:r w:rsidRPr="00D45956">
        <w:rPr>
          <w:b/>
          <w:bCs/>
          <w:caps w:val="0"/>
          <w:vertAlign w:val="superscript"/>
        </w:rPr>
        <w:t>5</w:t>
      </w:r>
      <w:r w:rsidRPr="00D45956">
        <w:rPr>
          <w:b/>
          <w:bCs/>
          <w:caps w:val="0"/>
        </w:rPr>
        <w:t xml:space="preserve"> and Tran</w:t>
      </w:r>
      <w:r>
        <w:rPr>
          <w:b/>
          <w:bCs/>
          <w:caps w:val="0"/>
        </w:rPr>
        <w:t>-</w:t>
      </w:r>
      <w:r w:rsidRPr="00D45956">
        <w:rPr>
          <w:b/>
          <w:bCs/>
          <w:caps w:val="0"/>
        </w:rPr>
        <w:t>Khac Vu</w:t>
      </w:r>
      <w:r w:rsidRPr="00D45956">
        <w:rPr>
          <w:b/>
          <w:bCs/>
          <w:caps w:val="0"/>
          <w:vertAlign w:val="superscript"/>
        </w:rPr>
        <w:t>1*</w:t>
      </w:r>
    </w:p>
    <w:bookmarkEnd w:id="1"/>
    <w:p w14:paraId="61E9AAC9" w14:textId="4BE28514" w:rsidR="00A36AEC" w:rsidRPr="00D45956" w:rsidRDefault="00A36AEC" w:rsidP="00A36AEC">
      <w:pPr>
        <w:pStyle w:val="AffiliationStyle"/>
        <w:spacing w:line="360" w:lineRule="auto"/>
        <w:rPr>
          <w:iCs/>
          <w:lang w:val="en-US"/>
        </w:rPr>
      </w:pPr>
      <w:r>
        <w:rPr>
          <w:i w:val="0"/>
          <w:iCs/>
          <w:vertAlign w:val="superscript"/>
          <w:lang w:val="en-US"/>
        </w:rPr>
        <w:t>1</w:t>
      </w:r>
      <w:r w:rsidRPr="00D45956">
        <w:rPr>
          <w:iCs/>
          <w:lang w:val="en-US"/>
        </w:rPr>
        <w:t xml:space="preserve">Department of Chemical Engineering, School of Chemistry and Life Sciences, Hanoi University of Science and Technology, No 1, Dai Co Viet, </w:t>
      </w:r>
      <w:r w:rsidR="00DC0467">
        <w:rPr>
          <w:iCs/>
          <w:lang w:val="en-US"/>
        </w:rPr>
        <w:t>Bach Mai</w:t>
      </w:r>
      <w:r w:rsidRPr="00D45956">
        <w:rPr>
          <w:iCs/>
          <w:lang w:val="en-US"/>
        </w:rPr>
        <w:t>–Hanoi, Vietnam</w:t>
      </w:r>
    </w:p>
    <w:p w14:paraId="5C49C56C" w14:textId="4B7FAF01" w:rsidR="00A36AEC" w:rsidRDefault="00A36AEC" w:rsidP="00A36AEC">
      <w:pPr>
        <w:pStyle w:val="AffiliationStyle"/>
        <w:spacing w:line="360" w:lineRule="auto"/>
        <w:rPr>
          <w:iCs/>
          <w:lang w:val="en-US"/>
        </w:rPr>
      </w:pPr>
      <w:r>
        <w:rPr>
          <w:i w:val="0"/>
          <w:iCs/>
          <w:vertAlign w:val="superscript"/>
          <w:lang w:val="en-US"/>
        </w:rPr>
        <w:t>2</w:t>
      </w:r>
      <w:r w:rsidRPr="00D45956">
        <w:rPr>
          <w:iCs/>
          <w:lang w:val="en-US"/>
        </w:rPr>
        <w:t>Institute of Chemistry, Vietnam Academy of Science and Technology, 18–Hoang Quoc Viet–</w:t>
      </w:r>
      <w:r w:rsidR="00DC0467">
        <w:rPr>
          <w:iCs/>
          <w:lang w:val="en-US"/>
        </w:rPr>
        <w:t>Nghia Do</w:t>
      </w:r>
      <w:r w:rsidRPr="00D45956">
        <w:rPr>
          <w:iCs/>
          <w:lang w:val="en-US"/>
        </w:rPr>
        <w:t>–Hanoi, Vietnam</w:t>
      </w:r>
    </w:p>
    <w:p w14:paraId="1527A95D" w14:textId="767734FB" w:rsidR="00A36AEC" w:rsidRDefault="00A36AEC" w:rsidP="00A36AEC">
      <w:pPr>
        <w:pStyle w:val="AffiliationStyle"/>
        <w:spacing w:line="360" w:lineRule="auto"/>
        <w:rPr>
          <w:iCs/>
          <w:lang w:val="en-US"/>
        </w:rPr>
      </w:pPr>
      <w:r w:rsidRPr="00D45956">
        <w:rPr>
          <w:iCs/>
          <w:vertAlign w:val="superscript"/>
          <w:lang w:val="en-US"/>
        </w:rPr>
        <w:t>3</w:t>
      </w:r>
      <w:r w:rsidRPr="00D45956">
        <w:rPr>
          <w:iCs/>
          <w:lang w:val="en-US"/>
        </w:rPr>
        <w:t>Institute of Biotechnology, Vietnam Academy of Science and Technology, 18–Hoang Quoc Viet–</w:t>
      </w:r>
      <w:r w:rsidR="003E1EA4">
        <w:rPr>
          <w:iCs/>
          <w:lang w:val="en-US"/>
        </w:rPr>
        <w:t>Nghia Do</w:t>
      </w:r>
      <w:r w:rsidRPr="00D45956">
        <w:rPr>
          <w:iCs/>
          <w:lang w:val="en-US"/>
        </w:rPr>
        <w:t>–Hanoi, Vietnam</w:t>
      </w:r>
    </w:p>
    <w:p w14:paraId="2D990231" w14:textId="77777777" w:rsidR="00A36AEC" w:rsidRPr="00D45956" w:rsidRDefault="00A36AEC" w:rsidP="00A36AEC">
      <w:pPr>
        <w:pStyle w:val="AffiliationStyle"/>
        <w:spacing w:line="360" w:lineRule="auto"/>
        <w:rPr>
          <w:iCs/>
          <w:lang w:val="en-US"/>
        </w:rPr>
      </w:pPr>
      <w:r w:rsidRPr="00D45956">
        <w:rPr>
          <w:iCs/>
          <w:vertAlign w:val="superscript"/>
          <w:lang w:val="en-US"/>
        </w:rPr>
        <w:t>4</w:t>
      </w:r>
      <w:r w:rsidRPr="00D45956">
        <w:rPr>
          <w:iCs/>
          <w:lang w:val="en-US"/>
        </w:rPr>
        <w:t>Hanoi University of Pharmacy, 13-15 Le Thanh Tong, Cua Nam, Hanoi, Vietnam</w:t>
      </w:r>
    </w:p>
    <w:p w14:paraId="61F5EE7C" w14:textId="5DFE9D2B" w:rsidR="00A36AEC" w:rsidRPr="00D45956" w:rsidRDefault="00A36AEC" w:rsidP="00A36AEC">
      <w:pPr>
        <w:pStyle w:val="AffiliationStyle"/>
        <w:spacing w:line="360" w:lineRule="auto"/>
        <w:rPr>
          <w:iCs/>
          <w:lang w:val="en-US"/>
        </w:rPr>
      </w:pPr>
      <w:r w:rsidRPr="00D45956">
        <w:rPr>
          <w:iCs/>
          <w:vertAlign w:val="superscript"/>
          <w:lang w:val="en-US"/>
        </w:rPr>
        <w:t>5</w:t>
      </w:r>
      <w:r w:rsidRPr="00D45956">
        <w:rPr>
          <w:iCs/>
          <w:lang w:val="en-US"/>
        </w:rPr>
        <w:t xml:space="preserve">University of Science and Technology of Hanoi (USTH), Vietnam Academy of Science and Technology, 18 Hoang Quoc Viet, </w:t>
      </w:r>
      <w:r w:rsidR="00DC0467">
        <w:rPr>
          <w:iCs/>
          <w:lang w:val="en-US"/>
        </w:rPr>
        <w:t>Nghia Do,</w:t>
      </w:r>
      <w:r w:rsidRPr="00D45956">
        <w:rPr>
          <w:iCs/>
          <w:lang w:val="en-US"/>
        </w:rPr>
        <w:t xml:space="preserve"> Hanoi, Vietnam</w:t>
      </w:r>
    </w:p>
    <w:p w14:paraId="32CAFF56" w14:textId="77777777" w:rsidR="00A36AEC" w:rsidRPr="00E26429" w:rsidRDefault="00A36AEC" w:rsidP="00A36AEC">
      <w:pPr>
        <w:pStyle w:val="MiscellaneousStyle"/>
        <w:spacing w:line="360" w:lineRule="auto"/>
        <w:rPr>
          <w:lang w:val="en-US"/>
        </w:rPr>
      </w:pPr>
    </w:p>
    <w:p w14:paraId="30B25C7C" w14:textId="77777777" w:rsidR="00A36AEC" w:rsidRPr="00E26429" w:rsidRDefault="00A36AEC" w:rsidP="00A36AEC">
      <w:pPr>
        <w:pStyle w:val="MiscellaneousStyle"/>
        <w:spacing w:line="360" w:lineRule="auto"/>
        <w:rPr>
          <w:lang w:val="en-US"/>
        </w:rPr>
      </w:pPr>
      <w:r>
        <w:rPr>
          <w:b/>
          <w:bCs/>
          <w:caps/>
          <w:vertAlign w:val="superscript"/>
          <w:lang w:val="en-US"/>
        </w:rPr>
        <w:t>*</w:t>
      </w:r>
      <w:r>
        <w:rPr>
          <w:lang w:val="en-US"/>
        </w:rPr>
        <w:t>Corresponding author,</w:t>
      </w:r>
      <w:r w:rsidRPr="00E26429">
        <w:rPr>
          <w:lang w:val="en-US"/>
        </w:rPr>
        <w:t xml:space="preserve"> </w:t>
      </w:r>
      <w:r>
        <w:rPr>
          <w:lang w:val="en-US"/>
        </w:rPr>
        <w:t xml:space="preserve">e-mail: </w:t>
      </w:r>
      <w:r w:rsidRPr="00D45956">
        <w:rPr>
          <w:lang w:val="en-US"/>
        </w:rPr>
        <w:t>vu.trankhac@hust.edu.vn</w:t>
      </w:r>
    </w:p>
    <w:p w14:paraId="0F89697E" w14:textId="77777777" w:rsidR="00A36AEC" w:rsidRDefault="00A36AEC" w:rsidP="000E025C">
      <w:pPr>
        <w:rPr>
          <w:rFonts w:ascii="Times New Roman" w:hAnsi="Times New Roman" w:cs="Times New Roman"/>
          <w:b/>
          <w:bCs/>
        </w:rPr>
      </w:pPr>
    </w:p>
    <w:p w14:paraId="173D749A" w14:textId="75C13133" w:rsidR="000E025C" w:rsidRPr="000E025C" w:rsidRDefault="000E025C" w:rsidP="000E025C">
      <w:pPr>
        <w:rPr>
          <w:rFonts w:ascii="Times New Roman" w:hAnsi="Times New Roman" w:cs="Times New Roman"/>
          <w:b/>
          <w:bCs/>
        </w:rPr>
      </w:pPr>
      <w:r w:rsidRPr="000E025C">
        <w:rPr>
          <w:rFonts w:ascii="Times New Roman" w:hAnsi="Times New Roman" w:cs="Times New Roman"/>
          <w:b/>
          <w:bCs/>
        </w:rPr>
        <w:t>Table of contents</w:t>
      </w:r>
    </w:p>
    <w:p w14:paraId="2BAEF6D0" w14:textId="77777777" w:rsidR="000E025C" w:rsidRPr="000E025C" w:rsidRDefault="000E025C" w:rsidP="000E025C">
      <w:pPr>
        <w:rPr>
          <w:rFonts w:ascii="Times New Roman" w:hAnsi="Times New Roman" w:cs="Times New Roman"/>
        </w:rPr>
      </w:pPr>
      <w:r w:rsidRPr="000E025C">
        <w:rPr>
          <w:rFonts w:ascii="Times New Roman" w:hAnsi="Times New Roman" w:cs="Times New Roman"/>
        </w:rPr>
        <w:t>1. Experimental section</w:t>
      </w:r>
    </w:p>
    <w:p w14:paraId="5DDDB5D4" w14:textId="54AA485B" w:rsidR="000E025C" w:rsidRPr="000E025C" w:rsidRDefault="000E025C" w:rsidP="000E025C">
      <w:pPr>
        <w:rPr>
          <w:rFonts w:ascii="Times New Roman" w:hAnsi="Times New Roman" w:cs="Times New Roman"/>
          <w:b/>
          <w:bCs/>
        </w:rPr>
      </w:pPr>
      <w:r w:rsidRPr="000E025C">
        <w:rPr>
          <w:rFonts w:ascii="Times New Roman" w:hAnsi="Times New Roman" w:cs="Times New Roman"/>
        </w:rPr>
        <w:t>2. Spectral data of compounds</w:t>
      </w:r>
      <w:r w:rsidRPr="000E025C">
        <w:rPr>
          <w:rFonts w:ascii="Times New Roman" w:hAnsi="Times New Roman" w:cs="Times New Roman"/>
          <w:b/>
          <w:bCs/>
        </w:rPr>
        <w:t xml:space="preserve"> </w:t>
      </w:r>
    </w:p>
    <w:p w14:paraId="4F358D81" w14:textId="77777777" w:rsidR="000E025C" w:rsidRPr="000E025C" w:rsidRDefault="000E025C" w:rsidP="000E025C">
      <w:pPr>
        <w:rPr>
          <w:rFonts w:ascii="Times New Roman" w:hAnsi="Times New Roman" w:cs="Times New Roman"/>
          <w:b/>
          <w:bCs/>
        </w:rPr>
      </w:pPr>
      <w:r w:rsidRPr="000E025C">
        <w:rPr>
          <w:rFonts w:ascii="Times New Roman" w:hAnsi="Times New Roman" w:cs="Times New Roman"/>
          <w:b/>
          <w:bCs/>
        </w:rPr>
        <w:t>1. Experimental section</w:t>
      </w:r>
    </w:p>
    <w:p w14:paraId="5482751D" w14:textId="77777777" w:rsidR="000E025C" w:rsidRPr="000E025C" w:rsidRDefault="000E025C" w:rsidP="000E025C">
      <w:pPr>
        <w:rPr>
          <w:rFonts w:ascii="Times New Roman" w:hAnsi="Times New Roman" w:cs="Times New Roman"/>
          <w:b/>
          <w:bCs/>
        </w:rPr>
      </w:pPr>
      <w:r w:rsidRPr="000E025C">
        <w:rPr>
          <w:rFonts w:ascii="Times New Roman" w:hAnsi="Times New Roman" w:cs="Times New Roman"/>
          <w:b/>
          <w:bCs/>
        </w:rPr>
        <w:t>1.1 Chemistry</w:t>
      </w:r>
    </w:p>
    <w:p w14:paraId="37711E01" w14:textId="77777777" w:rsidR="00A36AEC" w:rsidRDefault="00A36AEC" w:rsidP="00A36AEC">
      <w:pPr>
        <w:spacing w:after="0" w:line="288" w:lineRule="auto"/>
        <w:ind w:firstLine="720"/>
        <w:jc w:val="both"/>
        <w:rPr>
          <w:rFonts w:ascii="Times New Roman" w:hAnsi="Times New Roman" w:cs="Times New Roman"/>
          <w:noProof/>
        </w:rPr>
      </w:pPr>
      <w:r w:rsidRPr="0074187B">
        <w:rPr>
          <w:rFonts w:ascii="Times New Roman" w:hAnsi="Times New Roman" w:cs="Times New Roman"/>
        </w:rPr>
        <w:t xml:space="preserve">All products were examined by thin-layer chromatography (TLC), performed on Whatman 250 </w:t>
      </w:r>
      <w:proofErr w:type="spellStart"/>
      <w:r w:rsidRPr="0074187B">
        <w:rPr>
          <w:rFonts w:ascii="Times New Roman" w:hAnsi="Times New Roman" w:cs="Times New Roman"/>
        </w:rPr>
        <w:t>lm</w:t>
      </w:r>
      <w:proofErr w:type="spellEnd"/>
      <w:r w:rsidRPr="0074187B">
        <w:rPr>
          <w:rFonts w:ascii="Times New Roman" w:hAnsi="Times New Roman" w:cs="Times New Roman"/>
        </w:rPr>
        <w:t xml:space="preserve"> Silica Gel GF </w:t>
      </w:r>
      <w:proofErr w:type="spellStart"/>
      <w:r w:rsidRPr="0074187B">
        <w:rPr>
          <w:rFonts w:ascii="Times New Roman" w:hAnsi="Times New Roman" w:cs="Times New Roman"/>
        </w:rPr>
        <w:t>Uniplates</w:t>
      </w:r>
      <w:proofErr w:type="spellEnd"/>
      <w:r w:rsidRPr="0074187B">
        <w:rPr>
          <w:rFonts w:ascii="Times New Roman" w:hAnsi="Times New Roman" w:cs="Times New Roman"/>
        </w:rPr>
        <w:t xml:space="preserve"> and visualized under UV light at 254 nm. Melting points were determined in open capillaries on the Electrothermal IA 9200 Shimazu apparatus and uncorrected. Purification was done by crystallization and the open flash silica gel column chromatography using Merck silica gel 60 (240–400 mesh). IR spectra were recorded on FT-IR IMPACT-410 using KBr discs. Nuclear magnetic resonance spectra (</w:t>
      </w:r>
      <w:r w:rsidRPr="0074187B">
        <w:rPr>
          <w:rFonts w:ascii="Times New Roman" w:hAnsi="Times New Roman" w:cs="Times New Roman"/>
          <w:vertAlign w:val="superscript"/>
        </w:rPr>
        <w:t>1</w:t>
      </w:r>
      <w:r w:rsidRPr="0074187B">
        <w:rPr>
          <w:rFonts w:ascii="Times New Roman" w:hAnsi="Times New Roman" w:cs="Times New Roman"/>
        </w:rPr>
        <w:t xml:space="preserve">H and </w:t>
      </w:r>
      <w:r w:rsidRPr="0074187B">
        <w:rPr>
          <w:rFonts w:ascii="Times New Roman" w:hAnsi="Times New Roman" w:cs="Times New Roman"/>
          <w:vertAlign w:val="superscript"/>
        </w:rPr>
        <w:t>13</w:t>
      </w:r>
      <w:r w:rsidRPr="0074187B">
        <w:rPr>
          <w:rFonts w:ascii="Times New Roman" w:hAnsi="Times New Roman" w:cs="Times New Roman"/>
        </w:rPr>
        <w:t xml:space="preserve">C NMR) were recorded using </w:t>
      </w:r>
      <w:proofErr w:type="spellStart"/>
      <w:r w:rsidRPr="0074187B">
        <w:rPr>
          <w:rFonts w:ascii="Times New Roman" w:hAnsi="Times New Roman" w:cs="Times New Roman"/>
        </w:rPr>
        <w:t>tetramethylsilane</w:t>
      </w:r>
      <w:proofErr w:type="spellEnd"/>
      <w:r w:rsidRPr="0074187B">
        <w:rPr>
          <w:rFonts w:ascii="Times New Roman" w:hAnsi="Times New Roman" w:cs="Times New Roman"/>
        </w:rPr>
        <w:t xml:space="preserve"> (TMS) as an internal standard on a Bruker 600 MHz spectrometer with DMSO–</w:t>
      </w:r>
      <w:r w:rsidRPr="0074187B">
        <w:rPr>
          <w:rFonts w:ascii="Times New Roman" w:hAnsi="Times New Roman" w:cs="Times New Roman"/>
          <w:i/>
          <w:iCs/>
        </w:rPr>
        <w:t>d</w:t>
      </w:r>
      <w:r w:rsidRPr="0074187B">
        <w:rPr>
          <w:rFonts w:ascii="Times New Roman" w:hAnsi="Times New Roman" w:cs="Times New Roman"/>
          <w:i/>
          <w:iCs/>
          <w:vertAlign w:val="subscript"/>
        </w:rPr>
        <w:t>6</w:t>
      </w:r>
      <w:r w:rsidRPr="0074187B">
        <w:rPr>
          <w:rFonts w:ascii="Times New Roman" w:hAnsi="Times New Roman" w:cs="Times New Roman"/>
        </w:rPr>
        <w:t xml:space="preserve"> as solvents. Chemical shifts are reported in parts per million (ppm) downfield from TMS as an internal standard and coupling constants (</w:t>
      </w:r>
      <w:r w:rsidRPr="0074187B">
        <w:rPr>
          <w:rFonts w:ascii="Times New Roman" w:hAnsi="Times New Roman" w:cs="Times New Roman"/>
          <w:i/>
        </w:rPr>
        <w:t>J</w:t>
      </w:r>
      <w:r w:rsidRPr="0074187B">
        <w:rPr>
          <w:rFonts w:ascii="Times New Roman" w:hAnsi="Times New Roman" w:cs="Times New Roman"/>
        </w:rPr>
        <w:t xml:space="preserve">) are expressed in hertz (Hz). Multiplicities are shown as the abbreviations: s (singlet), </w:t>
      </w:r>
      <w:proofErr w:type="spellStart"/>
      <w:r w:rsidRPr="0074187B">
        <w:rPr>
          <w:rFonts w:ascii="Times New Roman" w:hAnsi="Times New Roman" w:cs="Times New Roman"/>
        </w:rPr>
        <w:t>brs</w:t>
      </w:r>
      <w:proofErr w:type="spellEnd"/>
      <w:r w:rsidRPr="0074187B">
        <w:rPr>
          <w:rFonts w:ascii="Times New Roman" w:hAnsi="Times New Roman" w:cs="Times New Roman"/>
        </w:rPr>
        <w:t xml:space="preserve"> (broad singlet), d (doublet), t (triplet), m (</w:t>
      </w:r>
      <w:proofErr w:type="spellStart"/>
      <w:r w:rsidRPr="0074187B">
        <w:rPr>
          <w:rFonts w:ascii="Times New Roman" w:hAnsi="Times New Roman" w:cs="Times New Roman"/>
        </w:rPr>
        <w:t>multiplet</w:t>
      </w:r>
      <w:proofErr w:type="spellEnd"/>
      <w:r w:rsidRPr="0074187B">
        <w:rPr>
          <w:rFonts w:ascii="Times New Roman" w:hAnsi="Times New Roman" w:cs="Times New Roman"/>
        </w:rPr>
        <w:t xml:space="preserve">). High–resolution mass spectra were recorded on Agilent 6200 MS. The elemental (C, H, N) analyses were performed on a Perkin Elmer model 2400 elemental </w:t>
      </w:r>
      <w:proofErr w:type="spellStart"/>
      <w:r w:rsidRPr="0074187B">
        <w:rPr>
          <w:rFonts w:ascii="Times New Roman" w:hAnsi="Times New Roman" w:cs="Times New Roman"/>
        </w:rPr>
        <w:t>analyser</w:t>
      </w:r>
      <w:proofErr w:type="spellEnd"/>
      <w:r w:rsidRPr="0074187B">
        <w:rPr>
          <w:rFonts w:ascii="Times New Roman" w:hAnsi="Times New Roman" w:cs="Times New Roman"/>
        </w:rPr>
        <w:t xml:space="preserve">. Reagents and </w:t>
      </w:r>
      <w:r w:rsidRPr="0074187B">
        <w:rPr>
          <w:rFonts w:ascii="Times New Roman" w:hAnsi="Times New Roman" w:cs="Times New Roman"/>
        </w:rPr>
        <w:lastRenderedPageBreak/>
        <w:t xml:space="preserve">solvents were purchased from Aldrich or </w:t>
      </w:r>
      <w:proofErr w:type="spellStart"/>
      <w:r w:rsidRPr="0074187B">
        <w:rPr>
          <w:rFonts w:ascii="Times New Roman" w:hAnsi="Times New Roman" w:cs="Times New Roman"/>
        </w:rPr>
        <w:t>Fluka</w:t>
      </w:r>
      <w:proofErr w:type="spellEnd"/>
      <w:r w:rsidRPr="0074187B">
        <w:rPr>
          <w:rFonts w:ascii="Times New Roman" w:hAnsi="Times New Roman" w:cs="Times New Roman"/>
        </w:rPr>
        <w:t xml:space="preserve"> Chemical Corp. (Milwaukee, WI, USA) or Merck unless noted otherwise. Solvents were distilled and dried before use.</w:t>
      </w:r>
      <w:r w:rsidRPr="0074187B">
        <w:rPr>
          <w:rFonts w:ascii="Times New Roman" w:hAnsi="Times New Roman" w:cs="Times New Roman"/>
          <w:noProof/>
        </w:rPr>
        <w:t xml:space="preserve"> </w:t>
      </w:r>
    </w:p>
    <w:p w14:paraId="439E9582" w14:textId="77777777" w:rsidR="00A36AEC" w:rsidRPr="0074187B" w:rsidRDefault="00A36AEC" w:rsidP="00A36AEC">
      <w:pPr>
        <w:spacing w:after="0" w:line="288" w:lineRule="auto"/>
        <w:ind w:firstLine="720"/>
        <w:jc w:val="both"/>
        <w:rPr>
          <w:rFonts w:ascii="Times New Roman" w:hAnsi="Times New Roman" w:cs="Times New Roman"/>
        </w:rPr>
      </w:pPr>
    </w:p>
    <w:p w14:paraId="29908063" w14:textId="77777777" w:rsidR="00A36AEC" w:rsidRPr="0074187B" w:rsidRDefault="00A36AEC" w:rsidP="00A36AEC">
      <w:pPr>
        <w:pStyle w:val="NoSpacing"/>
        <w:spacing w:line="288" w:lineRule="auto"/>
        <w:rPr>
          <w:b/>
          <w:bCs/>
          <w:i/>
          <w:iCs/>
        </w:rPr>
      </w:pPr>
      <w:bookmarkStart w:id="2" w:name="_Hlk205143729"/>
      <w:r w:rsidRPr="0074187B">
        <w:rPr>
          <w:i/>
          <w:iCs/>
        </w:rPr>
        <w:t xml:space="preserve">General procedure for the synthesis of compounds </w:t>
      </w:r>
      <w:r w:rsidRPr="0074187B">
        <w:rPr>
          <w:b/>
          <w:bCs/>
          <w:i/>
          <w:iCs/>
        </w:rPr>
        <w:t>2a–g</w:t>
      </w:r>
    </w:p>
    <w:p w14:paraId="279A1129" w14:textId="77777777" w:rsidR="00A36AEC" w:rsidRDefault="00A36AEC" w:rsidP="00A36AEC">
      <w:pPr>
        <w:spacing w:after="0" w:line="288" w:lineRule="auto"/>
        <w:jc w:val="both"/>
        <w:rPr>
          <w:rFonts w:ascii="Times New Roman" w:hAnsi="Times New Roman" w:cs="Times New Roman"/>
        </w:rPr>
      </w:pPr>
      <w:r w:rsidRPr="0074187B">
        <w:rPr>
          <w:rFonts w:ascii="Times New Roman" w:hAnsi="Times New Roman" w:cs="Times New Roman"/>
        </w:rPr>
        <w:t>In a round-bottom flask, a solution of substituted 2-hydroxybenzaldehyde (</w:t>
      </w:r>
      <w:r w:rsidRPr="0074187B">
        <w:rPr>
          <w:rFonts w:ascii="Times New Roman" w:hAnsi="Times New Roman" w:cs="Times New Roman"/>
          <w:b/>
          <w:bCs/>
        </w:rPr>
        <w:t>1a–g</w:t>
      </w:r>
      <w:r w:rsidRPr="0074187B">
        <w:rPr>
          <w:rFonts w:ascii="Times New Roman" w:hAnsi="Times New Roman" w:cs="Times New Roman"/>
        </w:rPr>
        <w:t>) (5.6 gram, 40 mmol) and Meldrum’s acid (7.3 gram, 48 mmol) was stirred in aqueous methanol at reflux for 5-6 h. The precipitate was obtained by filtration and washing with cold water to give the solid (</w:t>
      </w:r>
      <w:r w:rsidRPr="0074187B">
        <w:rPr>
          <w:rFonts w:ascii="Times New Roman" w:hAnsi="Times New Roman" w:cs="Times New Roman"/>
          <w:b/>
          <w:bCs/>
        </w:rPr>
        <w:t>2a–g</w:t>
      </w:r>
      <w:r w:rsidRPr="0074187B">
        <w:rPr>
          <w:rFonts w:ascii="Times New Roman" w:hAnsi="Times New Roman" w:cs="Times New Roman"/>
        </w:rPr>
        <w:t>) and was used directly for the next step without further purification.</w:t>
      </w:r>
    </w:p>
    <w:p w14:paraId="6A7B7855" w14:textId="77777777" w:rsidR="00A36AEC" w:rsidRPr="0074187B" w:rsidRDefault="00A36AEC" w:rsidP="00A36AEC">
      <w:pPr>
        <w:spacing w:after="0" w:line="288" w:lineRule="auto"/>
        <w:jc w:val="both"/>
        <w:rPr>
          <w:rFonts w:ascii="Times New Roman" w:hAnsi="Times New Roman" w:cs="Times New Roman"/>
        </w:rPr>
      </w:pPr>
    </w:p>
    <w:p w14:paraId="27955115" w14:textId="77777777" w:rsidR="00A36AEC" w:rsidRPr="0074187B" w:rsidRDefault="00A36AEC" w:rsidP="00A36AEC">
      <w:pPr>
        <w:pStyle w:val="NoSpacing"/>
        <w:spacing w:line="288" w:lineRule="auto"/>
        <w:rPr>
          <w:b/>
          <w:bCs/>
          <w:i/>
          <w:iCs/>
        </w:rPr>
      </w:pPr>
      <w:bookmarkStart w:id="3" w:name="_Hlk205143780"/>
      <w:bookmarkEnd w:id="2"/>
      <w:r w:rsidRPr="0074187B">
        <w:rPr>
          <w:i/>
          <w:iCs/>
        </w:rPr>
        <w:t xml:space="preserve">General procedure for the synthesis of compounds </w:t>
      </w:r>
      <w:r w:rsidRPr="0074187B">
        <w:rPr>
          <w:b/>
          <w:bCs/>
          <w:i/>
          <w:iCs/>
        </w:rPr>
        <w:t>3a–g</w:t>
      </w:r>
    </w:p>
    <w:p w14:paraId="26544A3A" w14:textId="0BE062DA" w:rsidR="00A36AEC" w:rsidRPr="0074187B" w:rsidRDefault="00A36AEC" w:rsidP="00A36AEC">
      <w:pPr>
        <w:spacing w:after="0" w:line="288" w:lineRule="auto"/>
        <w:jc w:val="both"/>
        <w:rPr>
          <w:rFonts w:ascii="Times New Roman" w:hAnsi="Times New Roman" w:cs="Times New Roman"/>
        </w:rPr>
      </w:pPr>
      <w:r w:rsidRPr="0074187B">
        <w:rPr>
          <w:rFonts w:ascii="Times New Roman" w:hAnsi="Times New Roman" w:cs="Times New Roman"/>
        </w:rPr>
        <w:t xml:space="preserve">A mixture of </w:t>
      </w:r>
      <w:r w:rsidRPr="0074187B">
        <w:rPr>
          <w:rFonts w:ascii="Times New Roman" w:hAnsi="Times New Roman" w:cs="Times New Roman"/>
          <w:b/>
          <w:bCs/>
        </w:rPr>
        <w:t>2a–g</w:t>
      </w:r>
      <w:r w:rsidRPr="0074187B">
        <w:rPr>
          <w:rFonts w:ascii="Times New Roman" w:hAnsi="Times New Roman" w:cs="Times New Roman"/>
        </w:rPr>
        <w:t xml:space="preserve"> (</w:t>
      </w:r>
      <w:r w:rsidRPr="0074187B">
        <w:rPr>
          <w:rFonts w:ascii="Times New Roman" w:hAnsi="Times New Roman" w:cs="Times New Roman"/>
          <w:bCs/>
        </w:rPr>
        <w:t>200 mg)</w:t>
      </w:r>
      <w:r w:rsidRPr="0074187B">
        <w:rPr>
          <w:rFonts w:ascii="Times New Roman" w:hAnsi="Times New Roman" w:cs="Times New Roman"/>
          <w:b/>
          <w:bCs/>
        </w:rPr>
        <w:t xml:space="preserve"> </w:t>
      </w:r>
      <w:r w:rsidRPr="0074187B">
        <w:rPr>
          <w:rFonts w:ascii="Times New Roman" w:hAnsi="Times New Roman" w:cs="Times New Roman"/>
        </w:rPr>
        <w:t xml:space="preserve">and ethyl 7-aminoheptanoate (1.5 eq), </w:t>
      </w:r>
      <w:proofErr w:type="spellStart"/>
      <w:r w:rsidRPr="0074187B">
        <w:rPr>
          <w:rFonts w:ascii="Times New Roman" w:hAnsi="Times New Roman" w:cs="Times New Roman"/>
          <w:bCs/>
        </w:rPr>
        <w:t>EDC.HCl</w:t>
      </w:r>
      <w:proofErr w:type="spellEnd"/>
      <w:r w:rsidRPr="0074187B">
        <w:rPr>
          <w:rFonts w:ascii="Times New Roman" w:hAnsi="Times New Roman" w:cs="Times New Roman"/>
          <w:bCs/>
        </w:rPr>
        <w:t xml:space="preserve"> (1.5eq), 4-DMAP (1 eq) in DCM (5 mL) was stirred at room temperature for 6 hours. The reaction was monitored by TLC using CH</w:t>
      </w:r>
      <w:r w:rsidRPr="0074187B">
        <w:rPr>
          <w:rFonts w:ascii="Times New Roman" w:hAnsi="Times New Roman" w:cs="Times New Roman"/>
          <w:bCs/>
          <w:vertAlign w:val="subscript"/>
        </w:rPr>
        <w:t>2</w:t>
      </w:r>
      <w:r w:rsidRPr="0074187B">
        <w:rPr>
          <w:rFonts w:ascii="Times New Roman" w:hAnsi="Times New Roman" w:cs="Times New Roman"/>
          <w:bCs/>
        </w:rPr>
        <w:t>Cl</w:t>
      </w:r>
      <w:proofErr w:type="gramStart"/>
      <w:r w:rsidRPr="0074187B">
        <w:rPr>
          <w:rFonts w:ascii="Times New Roman" w:hAnsi="Times New Roman" w:cs="Times New Roman"/>
          <w:bCs/>
          <w:vertAlign w:val="subscript"/>
        </w:rPr>
        <w:t>2</w:t>
      </w:r>
      <w:r w:rsidRPr="0074187B">
        <w:rPr>
          <w:rFonts w:ascii="Times New Roman" w:hAnsi="Times New Roman" w:cs="Times New Roman"/>
          <w:bCs/>
        </w:rPr>
        <w:t>:MeOH</w:t>
      </w:r>
      <w:proofErr w:type="gramEnd"/>
      <w:r w:rsidRPr="0074187B">
        <w:rPr>
          <w:rFonts w:ascii="Times New Roman" w:hAnsi="Times New Roman" w:cs="Times New Roman"/>
          <w:bCs/>
        </w:rPr>
        <w:t xml:space="preserve"> =20:1 as a developing solvent system. The reaction mixture was evaporated using a </w:t>
      </w:r>
      <w:proofErr w:type="spellStart"/>
      <w:r w:rsidRPr="0074187B">
        <w:rPr>
          <w:rFonts w:ascii="Times New Roman" w:hAnsi="Times New Roman" w:cs="Times New Roman"/>
          <w:bCs/>
        </w:rPr>
        <w:t>rotovapor</w:t>
      </w:r>
      <w:proofErr w:type="spellEnd"/>
      <w:r w:rsidRPr="0074187B">
        <w:rPr>
          <w:rFonts w:ascii="Times New Roman" w:hAnsi="Times New Roman" w:cs="Times New Roman"/>
          <w:bCs/>
        </w:rPr>
        <w:t>. The resulting precipitate was filtered, washed with ice–cold diluted HCl, NaCO</w:t>
      </w:r>
      <w:r w:rsidRPr="0074187B">
        <w:rPr>
          <w:rFonts w:ascii="Times New Roman" w:hAnsi="Times New Roman" w:cs="Times New Roman"/>
          <w:bCs/>
          <w:vertAlign w:val="subscript"/>
        </w:rPr>
        <w:t>3</w:t>
      </w:r>
      <w:r w:rsidRPr="0074187B">
        <w:rPr>
          <w:rFonts w:ascii="Times New Roman" w:hAnsi="Times New Roman" w:cs="Times New Roman"/>
          <w:bCs/>
        </w:rPr>
        <w:t xml:space="preserve"> and MeOH and dried at 60</w:t>
      </w:r>
      <w:r w:rsidRPr="0074187B">
        <w:rPr>
          <w:rFonts w:ascii="Times New Roman" w:hAnsi="Times New Roman" w:cs="Times New Roman"/>
          <w:bCs/>
          <w:vertAlign w:val="superscript"/>
        </w:rPr>
        <w:t>o</w:t>
      </w:r>
      <w:r w:rsidRPr="0074187B">
        <w:rPr>
          <w:rFonts w:ascii="Times New Roman" w:hAnsi="Times New Roman" w:cs="Times New Roman"/>
          <w:bCs/>
        </w:rPr>
        <w:t xml:space="preserve">C for 10 hours </w:t>
      </w:r>
      <w:r w:rsidRPr="0074187B">
        <w:rPr>
          <w:rFonts w:ascii="Times New Roman" w:hAnsi="Times New Roman" w:cs="Times New Roman"/>
        </w:rPr>
        <w:t xml:space="preserve">to obtain the desired products and were used directly for the next step without further purification. The corresponding ester intermediates was then hydrolyzed in the mixture of </w:t>
      </w:r>
      <w:proofErr w:type="gramStart"/>
      <w:r w:rsidRPr="0074187B">
        <w:rPr>
          <w:rFonts w:ascii="Times New Roman" w:hAnsi="Times New Roman" w:cs="Times New Roman"/>
        </w:rPr>
        <w:t>MeOH:H</w:t>
      </w:r>
      <w:r w:rsidRPr="0074187B">
        <w:rPr>
          <w:rFonts w:ascii="Times New Roman" w:hAnsi="Times New Roman" w:cs="Times New Roman"/>
          <w:vertAlign w:val="subscript"/>
        </w:rPr>
        <w:t>2</w:t>
      </w:r>
      <w:r w:rsidRPr="0074187B">
        <w:rPr>
          <w:rFonts w:ascii="Times New Roman" w:hAnsi="Times New Roman" w:cs="Times New Roman"/>
        </w:rPr>
        <w:t>O</w:t>
      </w:r>
      <w:proofErr w:type="gramEnd"/>
      <w:r w:rsidRPr="0074187B">
        <w:rPr>
          <w:rFonts w:ascii="Times New Roman" w:hAnsi="Times New Roman" w:cs="Times New Roman"/>
        </w:rPr>
        <w:t xml:space="preserve"> = 4:1 using </w:t>
      </w:r>
      <w:proofErr w:type="spellStart"/>
      <w:r w:rsidRPr="0074187B">
        <w:rPr>
          <w:rFonts w:ascii="Times New Roman" w:hAnsi="Times New Roman" w:cs="Times New Roman"/>
        </w:rPr>
        <w:t>LiOH</w:t>
      </w:r>
      <w:proofErr w:type="spellEnd"/>
      <w:r w:rsidRPr="0074187B">
        <w:rPr>
          <w:rFonts w:ascii="Times New Roman" w:hAnsi="Times New Roman" w:cs="Times New Roman"/>
        </w:rPr>
        <w:t xml:space="preserve"> (10 eq) for 5 hours. At the end of this reaction, the solvent was evaporated and the resulting mixture was diluted with ice–cooled water and acidified with HCl 1M unti</w:t>
      </w:r>
      <w:r w:rsidR="00DC0467">
        <w:rPr>
          <w:rFonts w:ascii="Times New Roman" w:hAnsi="Times New Roman" w:cs="Times New Roman"/>
        </w:rPr>
        <w:t>l</w:t>
      </w:r>
      <w:r w:rsidRPr="0074187B">
        <w:rPr>
          <w:rFonts w:ascii="Times New Roman" w:hAnsi="Times New Roman" w:cs="Times New Roman"/>
        </w:rPr>
        <w:t xml:space="preserve"> pH = 3. The resulting precipitate was filtered, washed with ice–cooled water to give the carboxylic acid intermediates </w:t>
      </w:r>
      <w:r w:rsidRPr="0074187B">
        <w:rPr>
          <w:rFonts w:ascii="Times New Roman" w:hAnsi="Times New Roman" w:cs="Times New Roman"/>
          <w:b/>
          <w:bCs/>
        </w:rPr>
        <w:t>3a-g</w:t>
      </w:r>
      <w:r w:rsidRPr="0074187B">
        <w:rPr>
          <w:rFonts w:ascii="Times New Roman" w:hAnsi="Times New Roman" w:cs="Times New Roman"/>
        </w:rPr>
        <w:t>.</w:t>
      </w:r>
    </w:p>
    <w:bookmarkEnd w:id="3"/>
    <w:p w14:paraId="0AB0645F" w14:textId="77777777" w:rsidR="00A36AEC" w:rsidRPr="0074187B" w:rsidRDefault="00A36AEC" w:rsidP="00A36AEC">
      <w:pPr>
        <w:spacing w:after="0" w:line="288" w:lineRule="auto"/>
        <w:jc w:val="both"/>
        <w:rPr>
          <w:rFonts w:ascii="Times New Roman" w:hAnsi="Times New Roman" w:cs="Times New Roman"/>
        </w:rPr>
      </w:pPr>
    </w:p>
    <w:p w14:paraId="2C074710" w14:textId="77777777" w:rsidR="00A36AEC" w:rsidRPr="0074187B" w:rsidRDefault="00A36AEC" w:rsidP="00A36AEC">
      <w:pPr>
        <w:spacing w:after="0" w:line="288" w:lineRule="auto"/>
        <w:jc w:val="both"/>
        <w:rPr>
          <w:rFonts w:ascii="Times New Roman" w:hAnsi="Times New Roman" w:cs="Times New Roman"/>
          <w:b/>
          <w:bCs/>
          <w:i/>
          <w:iCs/>
        </w:rPr>
      </w:pPr>
      <w:r w:rsidRPr="0074187B">
        <w:rPr>
          <w:rFonts w:ascii="Times New Roman" w:hAnsi="Times New Roman" w:cs="Times New Roman"/>
          <w:b/>
          <w:bCs/>
          <w:i/>
          <w:iCs/>
        </w:rPr>
        <w:t>7-(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a)</w:t>
      </w:r>
    </w:p>
    <w:p w14:paraId="2E3DED48"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lang w:val="pt-BR"/>
        </w:rPr>
        <w:t>White solid; yield: 63% (210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155</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156</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4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hAnsi="Times New Roman" w:cs="Times New Roman"/>
          <w:lang w:val="pt-BR"/>
        </w:rPr>
        <w:t xml:space="preserve"> 11.97 (s, 1H, COOH), 8.84 (s, 1H, H–4), 8.70 (t, </w:t>
      </w:r>
      <w:r w:rsidRPr="0074187B">
        <w:rPr>
          <w:rFonts w:ascii="Times New Roman" w:hAnsi="Times New Roman" w:cs="Times New Roman"/>
          <w:i/>
          <w:iCs/>
          <w:lang w:val="pt-BR"/>
        </w:rPr>
        <w:t>J</w:t>
      </w:r>
      <w:r w:rsidRPr="0074187B">
        <w:rPr>
          <w:rFonts w:ascii="Times New Roman" w:hAnsi="Times New Roman" w:cs="Times New Roman"/>
          <w:lang w:val="pt-BR"/>
        </w:rPr>
        <w:t xml:space="preserve"> = 5.4Hz, CO</w:t>
      </w:r>
      <w:r w:rsidRPr="0074187B">
        <w:rPr>
          <w:rFonts w:ascii="Times New Roman" w:hAnsi="Times New Roman" w:cs="Times New Roman"/>
          <w:u w:val="single"/>
          <w:lang w:val="pt-BR"/>
        </w:rPr>
        <w:t>NH</w:t>
      </w:r>
      <w:r w:rsidRPr="0074187B">
        <w:rPr>
          <w:rFonts w:ascii="Times New Roman" w:hAnsi="Times New Roman" w:cs="Times New Roman"/>
          <w:lang w:val="pt-BR"/>
        </w:rPr>
        <w:t xml:space="preserve">), 7.98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5), 7.74 (dt,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7), 7.50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Hz, 1H, H–8), 7.44 (dt,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6), 3.32 (m, 2H, NH</w:t>
      </w:r>
      <w:r w:rsidRPr="0074187B">
        <w:rPr>
          <w:rFonts w:ascii="Times New Roman" w:hAnsi="Times New Roman" w:cs="Times New Roman"/>
          <w:u w:val="single"/>
          <w:lang w:val="pt-BR"/>
        </w:rPr>
        <w:t>C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2.50 (t,</w:t>
      </w:r>
      <w:r w:rsidRPr="0074187B">
        <w:rPr>
          <w:rFonts w:ascii="Times New Roman" w:hAnsi="Times New Roman" w:cs="Times New Roman"/>
          <w:i/>
          <w:iCs/>
          <w:lang w:val="pt-BR"/>
        </w:rPr>
        <w:t xml:space="preserve"> J</w:t>
      </w:r>
      <w:r w:rsidRPr="0074187B">
        <w:rPr>
          <w:rFonts w:ascii="Times New Roman" w:hAnsi="Times New Roman" w:cs="Times New Roman"/>
          <w:lang w:val="pt-BR"/>
        </w:rPr>
        <w:t xml:space="preserve"> = 7.2Hz, </w:t>
      </w:r>
      <w:r w:rsidRPr="0074187B">
        <w:rPr>
          <w:rFonts w:ascii="Times New Roman" w:hAnsi="Times New Roman" w:cs="Times New Roman"/>
          <w:u w:val="single"/>
          <w:lang w:val="pt-BR"/>
        </w:rPr>
        <w:t>C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1.54–1.50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1.32–1.31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 </w:t>
      </w:r>
      <w:r w:rsidRPr="0074187B">
        <w:rPr>
          <w:rFonts w:ascii="Times New Roman" w:eastAsia="Times New Roman" w:hAnsi="Times New Roman" w:cs="Times New Roman"/>
          <w:vertAlign w:val="superscript"/>
          <w:lang w:val="pt-BR"/>
        </w:rPr>
        <w:t>13</w:t>
      </w:r>
      <w:r w:rsidRPr="0074187B">
        <w:rPr>
          <w:rFonts w:ascii="Times New Roman" w:eastAsia="Times New Roman" w:hAnsi="Times New Roman" w:cs="Times New Roman"/>
          <w:lang w:val="pt-BR"/>
        </w:rPr>
        <w:t>C–NMR (125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74.38, 160.94 , 160.34, 153.79, 147.17, 133.92, 130.14, 125.04, 119.11, 118.43, 116.06, 33.55, 28.75, 28.17, 26.08, 24.37.</w:t>
      </w:r>
    </w:p>
    <w:p w14:paraId="18C4AD0A" w14:textId="77777777" w:rsidR="00A36AEC" w:rsidRPr="0074187B" w:rsidRDefault="00A36AEC" w:rsidP="00A36AEC">
      <w:pPr>
        <w:spacing w:after="0" w:line="288" w:lineRule="auto"/>
        <w:jc w:val="both"/>
        <w:rPr>
          <w:rFonts w:ascii="Times New Roman" w:hAnsi="Times New Roman" w:cs="Times New Roman"/>
          <w:b/>
          <w:bCs/>
          <w:i/>
          <w:iCs/>
        </w:rPr>
      </w:pPr>
      <w:r w:rsidRPr="0074187B">
        <w:rPr>
          <w:rFonts w:ascii="Times New Roman" w:hAnsi="Times New Roman" w:cs="Times New Roman"/>
          <w:b/>
          <w:bCs/>
          <w:i/>
          <w:iCs/>
        </w:rPr>
        <w:t>7-(7-Fluoro-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b)</w:t>
      </w:r>
    </w:p>
    <w:p w14:paraId="4C2F0FDB"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lang w:val="pt-BR"/>
        </w:rPr>
        <w:t>White solid; yield: 54% (174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187</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188</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8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w:t>
      </w:r>
      <w:r w:rsidRPr="0074187B">
        <w:rPr>
          <w:rFonts w:ascii="Times New Roman" w:hAnsi="Times New Roman" w:cs="Times New Roman"/>
          <w:lang w:val="pt-BR"/>
        </w:rPr>
        <w:t>11.94 (s, 1H, OH), 8.81 (s, 1H, H–4), 8.66 (br, 1H, NH), 7.88 (m, 1H, H–5), 7.63 (m, 1H, H–6), 7.57 (m, 1H, H–8), 2.20 (t, J = 8.4 Hz, 2H, 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1.52–1.50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1.32–1.30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 </w:t>
      </w:r>
      <w:r w:rsidRPr="0074187B">
        <w:rPr>
          <w:rFonts w:ascii="Times New Roman" w:eastAsia="Times New Roman" w:hAnsi="Times New Roman" w:cs="Times New Roman"/>
          <w:vertAlign w:val="superscript"/>
          <w:lang w:val="pt-BR"/>
        </w:rPr>
        <w:t>13</w:t>
      </w:r>
      <w:r w:rsidRPr="0074187B">
        <w:rPr>
          <w:rFonts w:ascii="Times New Roman" w:eastAsia="Times New Roman" w:hAnsi="Times New Roman" w:cs="Times New Roman"/>
          <w:lang w:val="pt-BR"/>
        </w:rPr>
        <w:t>C–NMR (125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74.39, 160.72, 160.06, 157.18, 150.22, 146.21, 121.29, 120.19, 119.42, 118.17, 115.11, 33.54, 28.72, 28.16, 26.06, 24.36.</w:t>
      </w:r>
    </w:p>
    <w:p w14:paraId="44801961" w14:textId="77777777" w:rsidR="00A36AEC" w:rsidRPr="0074187B" w:rsidRDefault="00A36AEC" w:rsidP="00A36AEC">
      <w:pPr>
        <w:spacing w:after="0" w:line="288" w:lineRule="auto"/>
        <w:jc w:val="both"/>
        <w:rPr>
          <w:rFonts w:ascii="Times New Roman" w:hAnsi="Times New Roman" w:cs="Times New Roman"/>
          <w:b/>
          <w:bCs/>
          <w:i/>
          <w:iCs/>
        </w:rPr>
      </w:pPr>
      <w:r w:rsidRPr="0074187B">
        <w:rPr>
          <w:rFonts w:ascii="Times New Roman" w:hAnsi="Times New Roman" w:cs="Times New Roman"/>
          <w:b/>
          <w:bCs/>
          <w:i/>
          <w:iCs/>
        </w:rPr>
        <w:t>7-(7-Bromo-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c)</w:t>
      </w:r>
    </w:p>
    <w:p w14:paraId="015A6965" w14:textId="77777777" w:rsidR="00A36AEC" w:rsidRPr="0074187B" w:rsidRDefault="00A36AEC" w:rsidP="00A36AEC">
      <w:pPr>
        <w:jc w:val="both"/>
        <w:rPr>
          <w:rFonts w:ascii="Times New Roman" w:eastAsia="Times New Roman" w:hAnsi="Times New Roman" w:cs="Times New Roman"/>
          <w:lang w:val="pt-BR"/>
        </w:rPr>
      </w:pPr>
      <w:r w:rsidRPr="0074187B">
        <w:rPr>
          <w:rFonts w:ascii="Times New Roman" w:hAnsi="Times New Roman" w:cs="Times New Roman"/>
          <w:lang w:val="pt-BR"/>
        </w:rPr>
        <w:t>White solid; yield: 59% (174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223</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 xml:space="preserve">224 </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71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2.04 (br, 1H, COO</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lang w:val="pt-BR"/>
        </w:rPr>
        <w:t xml:space="preserve">) 8.82 (s, 1H, H–4), 8.63 (d,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5.4Hz, 1H, NH), 7.92 (d,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7.8Hz, 1H, H–5), 7.84 (s, 1H, H–8), 7.65 (m, 1H, H–6), 3.31 (m, 2H, NH</w:t>
      </w:r>
      <w:r w:rsidRPr="0074187B">
        <w:rPr>
          <w:rFonts w:ascii="Times New Roman" w:eastAsia="Times New Roman" w:hAnsi="Times New Roman" w:cs="Times New Roman"/>
          <w:u w:val="single"/>
          <w:lang w:val="pt-BR"/>
        </w:rPr>
        <w:t>CH</w:t>
      </w:r>
      <w:r w:rsidRPr="0074187B">
        <w:rPr>
          <w:rFonts w:ascii="Times New Roman" w:eastAsia="Times New Roman" w:hAnsi="Times New Roman" w:cs="Times New Roman"/>
          <w:u w:val="single"/>
          <w:vertAlign w:val="subscript"/>
          <w:lang w:val="pt-BR"/>
        </w:rPr>
        <w:t>2</w:t>
      </w:r>
      <w:r w:rsidRPr="0074187B">
        <w:rPr>
          <w:rFonts w:ascii="Times New Roman" w:eastAsia="Times New Roman" w:hAnsi="Times New Roman" w:cs="Times New Roman"/>
          <w:lang w:val="pt-BR"/>
        </w:rPr>
        <w:t xml:space="preserve">), 2.20 (t,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7.2Hz, 2H, </w:t>
      </w:r>
      <w:r w:rsidRPr="0074187B">
        <w:rPr>
          <w:rFonts w:ascii="Times New Roman" w:eastAsia="Times New Roman" w:hAnsi="Times New Roman" w:cs="Times New Roman"/>
          <w:u w:val="single"/>
          <w:lang w:val="pt-BR"/>
        </w:rPr>
        <w:t>CH</w:t>
      </w:r>
      <w:r w:rsidRPr="0074187B">
        <w:rPr>
          <w:rFonts w:ascii="Times New Roman" w:eastAsia="Times New Roman" w:hAnsi="Times New Roman" w:cs="Times New Roman"/>
          <w:u w:val="single"/>
          <w:vertAlign w:val="subscript"/>
          <w:lang w:val="pt-BR"/>
        </w:rPr>
        <w:t>2</w:t>
      </w:r>
      <w:r w:rsidRPr="0074187B">
        <w:rPr>
          <w:rFonts w:ascii="Times New Roman" w:eastAsia="Times New Roman" w:hAnsi="Times New Roman" w:cs="Times New Roman"/>
          <w:lang w:val="pt-BR"/>
        </w:rPr>
        <w:t>), 1.52 (s, 4H, CH</w:t>
      </w:r>
      <w:r w:rsidRPr="0074187B">
        <w:rPr>
          <w:rFonts w:ascii="Times New Roman" w:eastAsia="Times New Roman" w:hAnsi="Times New Roman" w:cs="Times New Roman"/>
          <w:vertAlign w:val="subscript"/>
          <w:lang w:val="pt-BR"/>
        </w:rPr>
        <w:t>2</w:t>
      </w:r>
      <w:r w:rsidRPr="0074187B">
        <w:rPr>
          <w:rFonts w:ascii="Times New Roman" w:eastAsia="Times New Roman" w:hAnsi="Times New Roman" w:cs="Times New Roman"/>
          <w:lang w:val="pt-BR"/>
        </w:rPr>
        <w:t>), 1.31 (s, 4H, CH</w:t>
      </w:r>
      <w:r w:rsidRPr="0074187B">
        <w:rPr>
          <w:rFonts w:ascii="Times New Roman" w:eastAsia="Times New Roman" w:hAnsi="Times New Roman" w:cs="Times New Roman"/>
          <w:vertAlign w:val="subscript"/>
          <w:lang w:val="pt-BR"/>
        </w:rPr>
        <w:t>2</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vertAlign w:val="superscript"/>
          <w:lang w:val="pt-BR"/>
        </w:rPr>
        <w:t>13</w:t>
      </w:r>
      <w:r w:rsidRPr="0074187B">
        <w:rPr>
          <w:rFonts w:ascii="Times New Roman" w:eastAsia="Times New Roman" w:hAnsi="Times New Roman" w:cs="Times New Roman"/>
          <w:lang w:val="pt-BR"/>
        </w:rPr>
        <w:t>C–NMR (150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74.42, 160.82, 159.80, 154.06, 146.50, 131.51, 128.23, 126.94, 119.50, 119.16, 117.78, 33.56, 28.75, 28.28, 26.09, 24.39.</w:t>
      </w:r>
    </w:p>
    <w:p w14:paraId="048A024A" w14:textId="77777777" w:rsidR="00A36AEC" w:rsidRPr="0074187B" w:rsidRDefault="00A36AEC" w:rsidP="00A36AEC">
      <w:pPr>
        <w:spacing w:after="0" w:line="288" w:lineRule="auto"/>
        <w:jc w:val="both"/>
        <w:rPr>
          <w:rFonts w:ascii="Times New Roman" w:hAnsi="Times New Roman" w:cs="Times New Roman"/>
          <w:b/>
          <w:bCs/>
          <w:i/>
          <w:iCs/>
        </w:rPr>
      </w:pPr>
      <w:r w:rsidRPr="0074187B">
        <w:rPr>
          <w:rFonts w:ascii="Times New Roman" w:hAnsi="Times New Roman" w:cs="Times New Roman"/>
          <w:b/>
          <w:bCs/>
          <w:i/>
          <w:iCs/>
        </w:rPr>
        <w:t>7-(7-Methoxy-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d)</w:t>
      </w:r>
    </w:p>
    <w:p w14:paraId="3D868602" w14:textId="77777777" w:rsidR="00A36AEC" w:rsidRPr="0074187B" w:rsidRDefault="00A36AEC" w:rsidP="00A36AEC">
      <w:pPr>
        <w:jc w:val="both"/>
        <w:rPr>
          <w:rFonts w:ascii="Times New Roman" w:hAnsi="Times New Roman" w:cs="Times New Roman"/>
          <w:lang w:val="pt-BR"/>
        </w:rPr>
      </w:pPr>
      <w:bookmarkStart w:id="4" w:name="_Hlk195350329"/>
      <w:r w:rsidRPr="0074187B">
        <w:rPr>
          <w:rFonts w:ascii="Times New Roman" w:hAnsi="Times New Roman" w:cs="Times New Roman"/>
          <w:lang w:val="pt-BR"/>
        </w:rPr>
        <w:lastRenderedPageBreak/>
        <w:t>White solid; yield: 68% (214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141</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 xml:space="preserve">142 </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4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hAnsi="Times New Roman" w:cs="Times New Roman"/>
          <w:lang w:val="pt-BR"/>
        </w:rPr>
        <w:t xml:space="preserve"> 11.95 (s, 1H, OH), 8.81 (s, 1H, H–4), 8.62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7.90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H, H–5), 7.1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2.4 Hz, 1H, H–8), 7.04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2.4 Hz, 8.4 Hz, 1H, H–6), 3.90 (s, 3H, O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3</w:t>
      </w:r>
      <w:r w:rsidRPr="0074187B">
        <w:rPr>
          <w:rFonts w:ascii="Times New Roman" w:hAnsi="Times New Roman" w:cs="Times New Roman"/>
          <w:lang w:val="pt-BR"/>
        </w:rPr>
        <w:t xml:space="preserve">), 3.30 (m, 2H, </w:t>
      </w:r>
      <w:r w:rsidRPr="0074187B">
        <w:rPr>
          <w:rFonts w:ascii="Times New Roman" w:hAnsi="Times New Roman" w:cs="Times New Roman"/>
          <w:u w:val="single"/>
          <w:lang w:val="pt-BR"/>
        </w:rPr>
        <w:t>C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2.19 (t,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8Hz, </w:t>
      </w:r>
      <w:r w:rsidRPr="0074187B">
        <w:rPr>
          <w:rFonts w:ascii="Times New Roman" w:hAnsi="Times New Roman" w:cs="Times New Roman"/>
          <w:u w:val="single"/>
          <w:lang w:val="pt-BR"/>
        </w:rPr>
        <w:t>C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1.52–1.49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1.32–1.30 (m, 4H, CH</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 </w:t>
      </w:r>
      <w:r w:rsidRPr="0074187B">
        <w:rPr>
          <w:rFonts w:ascii="Times New Roman" w:eastAsia="Times New Roman" w:hAnsi="Times New Roman" w:cs="Times New Roman"/>
          <w:vertAlign w:val="superscript"/>
          <w:lang w:val="pt-BR"/>
        </w:rPr>
        <w:t>13</w:t>
      </w:r>
      <w:r w:rsidRPr="0074187B">
        <w:rPr>
          <w:rFonts w:ascii="Times New Roman" w:eastAsia="Times New Roman" w:hAnsi="Times New Roman" w:cs="Times New Roman"/>
          <w:lang w:val="pt-BR"/>
        </w:rPr>
        <w:t>C–NMR (125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74.38, 164.30, 161.24, 160.84, 156.06, 147.56, 131.44, 114.98, 113.55, 112.10, 100.23, 55.19, 33.55, 28.81, 28.17, 26.09, 24.37.</w:t>
      </w:r>
      <w:bookmarkEnd w:id="4"/>
    </w:p>
    <w:p w14:paraId="6CCFD7BE" w14:textId="77777777" w:rsidR="00A36AEC" w:rsidRPr="0074187B" w:rsidRDefault="00A36AEC" w:rsidP="00A36AEC">
      <w:pPr>
        <w:jc w:val="both"/>
        <w:rPr>
          <w:rFonts w:ascii="Times New Roman" w:hAnsi="Times New Roman" w:cs="Times New Roman"/>
          <w:b/>
          <w:bCs/>
          <w:i/>
          <w:iCs/>
        </w:rPr>
      </w:pPr>
      <w:r w:rsidRPr="0074187B">
        <w:rPr>
          <w:rFonts w:ascii="Times New Roman" w:hAnsi="Times New Roman" w:cs="Times New Roman"/>
          <w:b/>
          <w:bCs/>
          <w:i/>
          <w:iCs/>
        </w:rPr>
        <w:t>7-(6-Methyl-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e)</w:t>
      </w:r>
    </w:p>
    <w:p w14:paraId="7C948CE1" w14:textId="77777777" w:rsidR="00A36AEC" w:rsidRPr="00DC0467" w:rsidRDefault="00A36AEC" w:rsidP="00A36AEC">
      <w:pPr>
        <w:jc w:val="both"/>
        <w:rPr>
          <w:rFonts w:ascii="Times New Roman" w:eastAsia="Times New Roman" w:hAnsi="Times New Roman" w:cs="Times New Roman"/>
          <w:lang w:val="pt-BR"/>
        </w:rPr>
      </w:pPr>
      <w:bookmarkStart w:id="5" w:name="_Hlk195352820"/>
      <w:r w:rsidRPr="0074187B">
        <w:rPr>
          <w:rFonts w:ascii="Times New Roman" w:hAnsi="Times New Roman" w:cs="Times New Roman"/>
        </w:rPr>
        <w:t xml:space="preserve">White solid; </w:t>
      </w:r>
      <w:r w:rsidRPr="0074187B">
        <w:rPr>
          <w:rFonts w:ascii="Times New Roman" w:hAnsi="Times New Roman" w:cs="Times New Roman"/>
          <w:lang w:val="pt-BR"/>
        </w:rPr>
        <w:t>yield: 51% (165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181</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 xml:space="preserve">182 </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6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3.00 (s, 1H, COO</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lang w:val="pt-BR"/>
        </w:rPr>
        <w:t xml:space="preserve">), 8.75 (s, 1H, H–4), 8.68 (t,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5.4Hz, 1H, CON</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lang w:val="pt-BR"/>
        </w:rPr>
        <w:t xml:space="preserve">), 7.74 (s, 1H, </w:t>
      </w:r>
      <w:r w:rsidRPr="00DC0467">
        <w:rPr>
          <w:rFonts w:ascii="Times New Roman" w:eastAsia="Times New Roman" w:hAnsi="Times New Roman" w:cs="Times New Roman"/>
          <w:lang w:val="pt-BR"/>
        </w:rPr>
        <w:t xml:space="preserve">H–5), 7.56 (d,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8.4Hz, 1H, H–7), 7.39 (d,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8.4Hz, 1H, H–8), 3.30 (m, 2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2.38 (s, 3H, CH</w:t>
      </w:r>
      <w:r w:rsidRPr="00DC0467">
        <w:rPr>
          <w:rFonts w:ascii="Times New Roman" w:eastAsia="Times New Roman" w:hAnsi="Times New Roman" w:cs="Times New Roman"/>
          <w:vertAlign w:val="subscript"/>
          <w:lang w:val="pt-BR"/>
        </w:rPr>
        <w:t>3</w:t>
      </w:r>
      <w:r w:rsidRPr="00DC0467">
        <w:rPr>
          <w:rFonts w:ascii="Times New Roman" w:eastAsia="Times New Roman" w:hAnsi="Times New Roman" w:cs="Times New Roman"/>
          <w:lang w:val="pt-BR"/>
        </w:rPr>
        <w:t xml:space="preserve">), 2.20 (t,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7.2Hz, 2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CO), 1.51 (m, 4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1.31 (m, 4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xml:space="preserve">). </w:t>
      </w:r>
      <w:r w:rsidRPr="00DC0467">
        <w:rPr>
          <w:rFonts w:ascii="Times New Roman" w:eastAsia="Times New Roman" w:hAnsi="Times New Roman" w:cs="Times New Roman"/>
          <w:vertAlign w:val="superscript"/>
          <w:lang w:val="pt-BR"/>
        </w:rPr>
        <w:t>13</w:t>
      </w:r>
      <w:r w:rsidRPr="00DC0467">
        <w:rPr>
          <w:rFonts w:ascii="Times New Roman" w:eastAsia="Times New Roman" w:hAnsi="Times New Roman" w:cs="Times New Roman"/>
          <w:lang w:val="pt-BR"/>
        </w:rPr>
        <w:t>C–NMR (125MHz, DMSO–</w:t>
      </w:r>
      <w:r w:rsidRPr="00DC0467">
        <w:rPr>
          <w:rFonts w:ascii="Times New Roman" w:hAnsi="Times New Roman" w:cs="Times New Roman"/>
          <w:i/>
          <w:iCs/>
          <w:lang w:val="pt-BR"/>
        </w:rPr>
        <w:t>d</w:t>
      </w:r>
      <w:r w:rsidRPr="00DC0467">
        <w:rPr>
          <w:rFonts w:ascii="Times New Roman" w:hAnsi="Times New Roman" w:cs="Times New Roman"/>
          <w:i/>
          <w:iCs/>
          <w:vertAlign w:val="subscript"/>
          <w:lang w:val="pt-BR"/>
        </w:rPr>
        <w:t>6</w:t>
      </w:r>
      <w:r w:rsidRPr="00DC0467">
        <w:rPr>
          <w:rFonts w:ascii="Times New Roman" w:eastAsia="Times New Roman" w:hAnsi="Times New Roman" w:cs="Times New Roman"/>
          <w:lang w:val="pt-BR"/>
        </w:rPr>
        <w:t xml:space="preserve">): </w:t>
      </w:r>
      <w:r w:rsidRPr="00DC0467">
        <w:rPr>
          <w:rFonts w:ascii="Times New Roman" w:eastAsia="Times New Roman" w:hAnsi="Times New Roman" w:cs="Times New Roman"/>
        </w:rPr>
        <w:t>δ</w:t>
      </w:r>
      <w:r w:rsidRPr="00DC0467">
        <w:rPr>
          <w:rFonts w:ascii="Times New Roman" w:eastAsia="Times New Roman" w:hAnsi="Times New Roman" w:cs="Times New Roman"/>
          <w:lang w:val="pt-BR"/>
        </w:rPr>
        <w:t xml:space="preserve"> 174.40, 160.98, 160.50, 151.98, 147.13, 134.89, 134.43, 129.58, 118.90, 118.15, 115.82, 33.56, 28.76, 28.18, 26.09, 24.38, 20.17.</w:t>
      </w:r>
    </w:p>
    <w:p w14:paraId="69ED937D" w14:textId="77777777" w:rsidR="00A36AEC" w:rsidRPr="00DC0467" w:rsidRDefault="00A36AEC" w:rsidP="00A36AEC">
      <w:pPr>
        <w:jc w:val="both"/>
        <w:rPr>
          <w:rFonts w:ascii="Times New Roman" w:hAnsi="Times New Roman" w:cs="Times New Roman"/>
          <w:b/>
          <w:bCs/>
          <w:i/>
          <w:iCs/>
        </w:rPr>
      </w:pPr>
      <w:r w:rsidRPr="00DC0467">
        <w:rPr>
          <w:rFonts w:ascii="Times New Roman" w:hAnsi="Times New Roman" w:cs="Times New Roman"/>
          <w:b/>
          <w:bCs/>
          <w:i/>
          <w:iCs/>
          <w:lang w:val="pt-BR"/>
        </w:rPr>
        <w:t xml:space="preserve"> </w:t>
      </w:r>
      <w:r w:rsidRPr="00DC0467">
        <w:rPr>
          <w:rFonts w:ascii="Times New Roman" w:hAnsi="Times New Roman" w:cs="Times New Roman"/>
          <w:b/>
          <w:bCs/>
          <w:i/>
          <w:iCs/>
        </w:rPr>
        <w:t>7-(6-Bromo-2-oxo-2H-chromene-3-</w:t>
      </w:r>
      <w:proofErr w:type="gramStart"/>
      <w:r w:rsidRPr="00DC0467">
        <w:rPr>
          <w:rFonts w:ascii="Times New Roman" w:hAnsi="Times New Roman" w:cs="Times New Roman"/>
          <w:b/>
          <w:bCs/>
          <w:i/>
          <w:iCs/>
        </w:rPr>
        <w:t>carboxamido)heptanoic</w:t>
      </w:r>
      <w:proofErr w:type="gramEnd"/>
      <w:r w:rsidRPr="00DC0467">
        <w:rPr>
          <w:rFonts w:ascii="Times New Roman" w:hAnsi="Times New Roman" w:cs="Times New Roman"/>
          <w:b/>
          <w:bCs/>
          <w:i/>
          <w:iCs/>
        </w:rPr>
        <w:t xml:space="preserve"> acid (3f)</w:t>
      </w:r>
    </w:p>
    <w:p w14:paraId="5A401712" w14:textId="77777777" w:rsidR="00A36AEC" w:rsidRPr="00DC0467" w:rsidRDefault="00A36AEC" w:rsidP="00A36AEC">
      <w:pPr>
        <w:jc w:val="both"/>
        <w:rPr>
          <w:rFonts w:ascii="Times New Roman" w:eastAsia="Times New Roman" w:hAnsi="Times New Roman" w:cs="Times New Roman"/>
          <w:lang w:val="pt-BR"/>
        </w:rPr>
      </w:pPr>
      <w:r w:rsidRPr="00DC0467">
        <w:rPr>
          <w:rFonts w:ascii="Times New Roman" w:hAnsi="Times New Roman" w:cs="Times New Roman"/>
        </w:rPr>
        <w:t xml:space="preserve">White solid; </w:t>
      </w:r>
      <w:r w:rsidRPr="00DC0467">
        <w:rPr>
          <w:rFonts w:ascii="Times New Roman" w:hAnsi="Times New Roman" w:cs="Times New Roman"/>
          <w:lang w:val="pt-BR"/>
        </w:rPr>
        <w:t>yield: 43% (127 mg). Mp: 243</w:t>
      </w:r>
      <w:r w:rsidRPr="00DC0467">
        <w:rPr>
          <w:rFonts w:ascii="Times New Roman" w:hAnsi="Times New Roman" w:cs="Times New Roman"/>
          <w:vertAlign w:val="superscript"/>
          <w:lang w:val="pt-BR"/>
        </w:rPr>
        <w:t>o</w:t>
      </w:r>
      <w:r w:rsidRPr="00DC0467">
        <w:rPr>
          <w:rFonts w:ascii="Times New Roman" w:hAnsi="Times New Roman" w:cs="Times New Roman"/>
          <w:lang w:val="pt-BR"/>
        </w:rPr>
        <w:t>C</w:t>
      </w:r>
      <w:r w:rsidRPr="00DC0467">
        <w:rPr>
          <w:rFonts w:ascii="Times New Roman" w:eastAsia="Times New Roman" w:hAnsi="Times New Roman" w:cs="Times New Roman"/>
          <w:lang w:val="pt-BR"/>
        </w:rPr>
        <w:t>–</w:t>
      </w:r>
      <w:r w:rsidRPr="00DC0467">
        <w:rPr>
          <w:rFonts w:ascii="Times New Roman" w:hAnsi="Times New Roman" w:cs="Times New Roman"/>
          <w:lang w:val="pt-BR"/>
        </w:rPr>
        <w:t xml:space="preserve">244 </w:t>
      </w:r>
      <w:r w:rsidRPr="00DC0467">
        <w:rPr>
          <w:rFonts w:ascii="Times New Roman" w:hAnsi="Times New Roman" w:cs="Times New Roman"/>
          <w:vertAlign w:val="superscript"/>
          <w:lang w:val="pt-BR"/>
        </w:rPr>
        <w:t>o</w:t>
      </w:r>
      <w:r w:rsidRPr="00DC0467">
        <w:rPr>
          <w:rFonts w:ascii="Times New Roman" w:hAnsi="Times New Roman" w:cs="Times New Roman"/>
          <w:lang w:val="pt-BR"/>
        </w:rPr>
        <w:t xml:space="preserve">C,  </w:t>
      </w:r>
      <w:r w:rsidRPr="00DC0467">
        <w:rPr>
          <w:rFonts w:ascii="Times New Roman" w:eastAsia="Times New Roman" w:hAnsi="Times New Roman" w:cs="Times New Roman"/>
          <w:i/>
          <w:iCs/>
          <w:lang w:val="pt-BR"/>
        </w:rPr>
        <w:t>R</w:t>
      </w:r>
      <w:r w:rsidRPr="00DC0467">
        <w:rPr>
          <w:rFonts w:ascii="Times New Roman" w:eastAsia="Times New Roman" w:hAnsi="Times New Roman" w:cs="Times New Roman"/>
          <w:i/>
          <w:iCs/>
          <w:vertAlign w:val="subscript"/>
          <w:lang w:val="pt-BR"/>
        </w:rPr>
        <w:t>f</w:t>
      </w:r>
      <w:r w:rsidRPr="00DC0467">
        <w:rPr>
          <w:rFonts w:ascii="Times New Roman" w:hAnsi="Times New Roman" w:cs="Times New Roman"/>
          <w:lang w:val="pt-BR"/>
        </w:rPr>
        <w:t xml:space="preserve"> = 0.68 (CH</w:t>
      </w:r>
      <w:r w:rsidRPr="00DC0467">
        <w:rPr>
          <w:rFonts w:ascii="Times New Roman" w:hAnsi="Times New Roman" w:cs="Times New Roman"/>
          <w:vertAlign w:val="subscript"/>
          <w:lang w:val="pt-BR"/>
        </w:rPr>
        <w:t>2</w:t>
      </w:r>
      <w:r w:rsidRPr="00DC0467">
        <w:rPr>
          <w:rFonts w:ascii="Times New Roman" w:hAnsi="Times New Roman" w:cs="Times New Roman"/>
          <w:lang w:val="pt-BR"/>
        </w:rPr>
        <w:t>Cl</w:t>
      </w:r>
      <w:r w:rsidRPr="00DC0467">
        <w:rPr>
          <w:rFonts w:ascii="Times New Roman" w:hAnsi="Times New Roman" w:cs="Times New Roman"/>
          <w:vertAlign w:val="subscript"/>
          <w:lang w:val="pt-BR"/>
        </w:rPr>
        <w:t>2</w:t>
      </w:r>
      <w:r w:rsidRPr="00DC0467">
        <w:rPr>
          <w:rFonts w:ascii="Times New Roman" w:hAnsi="Times New Roman" w:cs="Times New Roman"/>
          <w:lang w:val="pt-BR"/>
        </w:rPr>
        <w:t xml:space="preserve">:MeOH = 10:1). </w:t>
      </w:r>
      <w:r w:rsidRPr="00DC0467">
        <w:rPr>
          <w:rFonts w:ascii="Times New Roman" w:eastAsia="Times New Roman" w:hAnsi="Times New Roman" w:cs="Times New Roman"/>
          <w:vertAlign w:val="superscript"/>
          <w:lang w:val="pt-BR"/>
        </w:rPr>
        <w:t>1</w:t>
      </w:r>
      <w:r w:rsidRPr="00DC0467">
        <w:rPr>
          <w:rFonts w:ascii="Times New Roman" w:eastAsia="Times New Roman" w:hAnsi="Times New Roman" w:cs="Times New Roman"/>
          <w:lang w:val="pt-BR"/>
        </w:rPr>
        <w:t>H–NMR (600 MHz, DMSO–</w:t>
      </w:r>
      <w:r w:rsidRPr="00DC0467">
        <w:rPr>
          <w:rFonts w:ascii="Times New Roman" w:hAnsi="Times New Roman" w:cs="Times New Roman"/>
          <w:i/>
          <w:iCs/>
          <w:lang w:val="pt-BR"/>
        </w:rPr>
        <w:t>d</w:t>
      </w:r>
      <w:r w:rsidRPr="00DC0467">
        <w:rPr>
          <w:rFonts w:ascii="Times New Roman" w:hAnsi="Times New Roman" w:cs="Times New Roman"/>
          <w:i/>
          <w:iCs/>
          <w:vertAlign w:val="subscript"/>
          <w:lang w:val="pt-BR"/>
        </w:rPr>
        <w:t>6</w:t>
      </w:r>
      <w:r w:rsidRPr="00DC0467">
        <w:rPr>
          <w:rFonts w:ascii="Times New Roman" w:eastAsia="Times New Roman" w:hAnsi="Times New Roman" w:cs="Times New Roman"/>
          <w:lang w:val="pt-BR"/>
        </w:rPr>
        <w:t xml:space="preserve">): </w:t>
      </w:r>
      <w:r w:rsidRPr="00DC0467">
        <w:rPr>
          <w:rFonts w:ascii="Times New Roman" w:eastAsia="Times New Roman" w:hAnsi="Times New Roman" w:cs="Times New Roman"/>
        </w:rPr>
        <w:t>δ</w:t>
      </w:r>
      <w:r w:rsidRPr="00DC0467">
        <w:rPr>
          <w:rFonts w:ascii="Times New Roman" w:eastAsia="Times New Roman" w:hAnsi="Times New Roman" w:cs="Times New Roman"/>
          <w:lang w:val="pt-BR"/>
        </w:rPr>
        <w:t xml:space="preserve"> 11.95 (s, 1H, COO</w:t>
      </w:r>
      <w:r w:rsidRPr="00DC0467">
        <w:rPr>
          <w:rFonts w:ascii="Times New Roman" w:eastAsia="Times New Roman" w:hAnsi="Times New Roman" w:cs="Times New Roman"/>
          <w:u w:val="single"/>
          <w:lang w:val="pt-BR"/>
        </w:rPr>
        <w:t>H</w:t>
      </w:r>
      <w:r w:rsidRPr="00DC0467">
        <w:rPr>
          <w:rFonts w:ascii="Times New Roman" w:eastAsia="Times New Roman" w:hAnsi="Times New Roman" w:cs="Times New Roman"/>
          <w:lang w:val="pt-BR"/>
        </w:rPr>
        <w:t xml:space="preserve">), 8.79 (s, 1H, H–4), 8.63 (t,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5.4Hz, 1H, CON</w:t>
      </w:r>
      <w:r w:rsidRPr="00DC0467">
        <w:rPr>
          <w:rFonts w:ascii="Times New Roman" w:eastAsia="Times New Roman" w:hAnsi="Times New Roman" w:cs="Times New Roman"/>
          <w:u w:val="single"/>
          <w:lang w:val="pt-BR"/>
        </w:rPr>
        <w:t>H</w:t>
      </w:r>
      <w:r w:rsidRPr="00DC0467">
        <w:rPr>
          <w:rFonts w:ascii="Times New Roman" w:eastAsia="Times New Roman" w:hAnsi="Times New Roman" w:cs="Times New Roman"/>
          <w:lang w:val="pt-BR"/>
        </w:rPr>
        <w:t xml:space="preserve">), 8.24 (s, 1H, H–5), 7.87 (d,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9.0Hz, 1H, H–7), 7.46 (d,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8.4Hz, 1H, H–8), 3.31 (q,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6.6Hz, 2H, C</w:t>
      </w:r>
      <w:r w:rsidRPr="00DC0467">
        <w:rPr>
          <w:rFonts w:ascii="Times New Roman" w:eastAsia="Times New Roman" w:hAnsi="Times New Roman" w:cs="Times New Roman"/>
          <w:u w:val="single"/>
          <w:lang w:val="pt-BR"/>
        </w:rPr>
        <w:t>H</w:t>
      </w:r>
      <w:r w:rsidRPr="00DC0467">
        <w:rPr>
          <w:rFonts w:ascii="Times New Roman" w:eastAsia="Times New Roman" w:hAnsi="Times New Roman" w:cs="Times New Roman"/>
          <w:u w:val="single"/>
          <w:vertAlign w:val="subscript"/>
          <w:lang w:val="pt-BR"/>
        </w:rPr>
        <w:t>2</w:t>
      </w:r>
      <w:r w:rsidRPr="00DC0467">
        <w:rPr>
          <w:rFonts w:ascii="Times New Roman" w:eastAsia="Times New Roman" w:hAnsi="Times New Roman" w:cs="Times New Roman"/>
          <w:lang w:val="pt-BR"/>
        </w:rPr>
        <w:t xml:space="preserve">NH), 2.20 (t, </w:t>
      </w:r>
      <w:r w:rsidRPr="00DC0467">
        <w:rPr>
          <w:rFonts w:ascii="Times New Roman" w:eastAsia="Times New Roman" w:hAnsi="Times New Roman" w:cs="Times New Roman"/>
          <w:i/>
          <w:iCs/>
          <w:lang w:val="pt-BR"/>
        </w:rPr>
        <w:t>J</w:t>
      </w:r>
      <w:r w:rsidRPr="00DC0467">
        <w:rPr>
          <w:rFonts w:ascii="Times New Roman" w:eastAsia="Times New Roman" w:hAnsi="Times New Roman" w:cs="Times New Roman"/>
          <w:lang w:val="pt-BR"/>
        </w:rPr>
        <w:t xml:space="preserve"> = 7.2Hz, 2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1.51 (m, 4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1.31 (m, 4H, CH</w:t>
      </w:r>
      <w:r w:rsidRPr="00DC0467">
        <w:rPr>
          <w:rFonts w:ascii="Times New Roman" w:eastAsia="Times New Roman" w:hAnsi="Times New Roman" w:cs="Times New Roman"/>
          <w:vertAlign w:val="subscript"/>
          <w:lang w:val="pt-BR"/>
        </w:rPr>
        <w:t>2</w:t>
      </w:r>
      <w:r w:rsidRPr="00DC0467">
        <w:rPr>
          <w:rFonts w:ascii="Times New Roman" w:eastAsia="Times New Roman" w:hAnsi="Times New Roman" w:cs="Times New Roman"/>
          <w:lang w:val="pt-BR"/>
        </w:rPr>
        <w:t xml:space="preserve">). </w:t>
      </w:r>
      <w:r w:rsidRPr="00DC0467">
        <w:rPr>
          <w:rFonts w:ascii="Times New Roman" w:eastAsia="Times New Roman" w:hAnsi="Times New Roman" w:cs="Times New Roman"/>
          <w:vertAlign w:val="superscript"/>
          <w:lang w:val="pt-BR"/>
        </w:rPr>
        <w:t>13</w:t>
      </w:r>
      <w:r w:rsidRPr="00DC0467">
        <w:rPr>
          <w:rFonts w:ascii="Times New Roman" w:eastAsia="Times New Roman" w:hAnsi="Times New Roman" w:cs="Times New Roman"/>
          <w:lang w:val="pt-BR"/>
        </w:rPr>
        <w:t>C–NMR (125MHz, DMSO–</w:t>
      </w:r>
      <w:r w:rsidRPr="00DC0467">
        <w:rPr>
          <w:rFonts w:ascii="Times New Roman" w:hAnsi="Times New Roman" w:cs="Times New Roman"/>
          <w:i/>
          <w:iCs/>
          <w:lang w:val="pt-BR"/>
        </w:rPr>
        <w:t>d</w:t>
      </w:r>
      <w:r w:rsidRPr="00DC0467">
        <w:rPr>
          <w:rFonts w:ascii="Times New Roman" w:hAnsi="Times New Roman" w:cs="Times New Roman"/>
          <w:i/>
          <w:iCs/>
          <w:vertAlign w:val="subscript"/>
          <w:lang w:val="pt-BR"/>
        </w:rPr>
        <w:t>6</w:t>
      </w:r>
      <w:r w:rsidRPr="00DC0467">
        <w:rPr>
          <w:rFonts w:ascii="Times New Roman" w:eastAsia="Times New Roman" w:hAnsi="Times New Roman" w:cs="Times New Roman"/>
          <w:lang w:val="pt-BR"/>
        </w:rPr>
        <w:t xml:space="preserve">): </w:t>
      </w:r>
      <w:r w:rsidRPr="00DC0467">
        <w:rPr>
          <w:rFonts w:ascii="Times New Roman" w:eastAsia="Times New Roman" w:hAnsi="Times New Roman" w:cs="Times New Roman"/>
        </w:rPr>
        <w:t>δ</w:t>
      </w:r>
      <w:r w:rsidRPr="00DC0467">
        <w:rPr>
          <w:rFonts w:ascii="Times New Roman" w:eastAsia="Times New Roman" w:hAnsi="Times New Roman" w:cs="Times New Roman"/>
          <w:lang w:val="pt-BR"/>
        </w:rPr>
        <w:t xml:space="preserve"> 174.37, 160.64, 159.82, 152.80, 145.82, 136.06, 131.98, 120.31, 120.27, 118.33, 116.56, 33.54, 28.71, 28.16, 26.06, 24.36.</w:t>
      </w:r>
      <w:r w:rsidRPr="00DC0467">
        <w:rPr>
          <w:rFonts w:ascii="Times New Roman" w:hAnsi="Times New Roman" w:cs="Times New Roman"/>
          <w:b/>
          <w:bCs/>
          <w:i/>
          <w:iCs/>
          <w:lang w:val="pt-BR"/>
        </w:rPr>
        <w:t xml:space="preserve"> </w:t>
      </w:r>
    </w:p>
    <w:p w14:paraId="67C2069F" w14:textId="77777777" w:rsidR="00A36AEC" w:rsidRPr="0074187B" w:rsidRDefault="00A36AEC" w:rsidP="00A36AEC">
      <w:pPr>
        <w:jc w:val="both"/>
        <w:rPr>
          <w:rFonts w:ascii="Times New Roman" w:hAnsi="Times New Roman" w:cs="Times New Roman"/>
          <w:b/>
          <w:bCs/>
          <w:i/>
          <w:iCs/>
        </w:rPr>
      </w:pPr>
      <w:r w:rsidRPr="0074187B">
        <w:rPr>
          <w:rFonts w:ascii="Times New Roman" w:hAnsi="Times New Roman" w:cs="Times New Roman"/>
          <w:b/>
          <w:bCs/>
          <w:i/>
          <w:iCs/>
        </w:rPr>
        <w:t>7-(6-Methoxy-2-oxo-2H-chromene-3-</w:t>
      </w:r>
      <w:proofErr w:type="gramStart"/>
      <w:r w:rsidRPr="0074187B">
        <w:rPr>
          <w:rFonts w:ascii="Times New Roman" w:hAnsi="Times New Roman" w:cs="Times New Roman"/>
          <w:b/>
          <w:bCs/>
          <w:i/>
          <w:iCs/>
        </w:rPr>
        <w:t>carboxamido)heptanoic</w:t>
      </w:r>
      <w:proofErr w:type="gramEnd"/>
      <w:r w:rsidRPr="0074187B">
        <w:rPr>
          <w:rFonts w:ascii="Times New Roman" w:hAnsi="Times New Roman" w:cs="Times New Roman"/>
          <w:b/>
          <w:bCs/>
          <w:i/>
          <w:iCs/>
        </w:rPr>
        <w:t xml:space="preserve"> acid (3g)</w:t>
      </w:r>
      <w:bookmarkEnd w:id="5"/>
    </w:p>
    <w:p w14:paraId="1984EFFC" w14:textId="77777777" w:rsidR="00A36AEC" w:rsidRPr="0074187B" w:rsidRDefault="00A36AEC" w:rsidP="00A36AEC">
      <w:pPr>
        <w:jc w:val="both"/>
        <w:rPr>
          <w:rFonts w:ascii="Times New Roman" w:eastAsia="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55% (173 mg).</w:t>
      </w:r>
      <w:r>
        <w:rPr>
          <w:rFonts w:ascii="Times New Roman" w:hAnsi="Times New Roman" w:cs="Times New Roman"/>
          <w:lang w:val="pt-BR"/>
        </w:rPr>
        <w:t xml:space="preserve"> </w:t>
      </w:r>
      <w:r w:rsidRPr="0074187B">
        <w:rPr>
          <w:rFonts w:ascii="Times New Roman" w:hAnsi="Times New Roman" w:cs="Times New Roman"/>
          <w:lang w:val="pt-BR"/>
        </w:rPr>
        <w:t xml:space="preserve">Mp: </w:t>
      </w:r>
      <w:r>
        <w:rPr>
          <w:rFonts w:ascii="Times New Roman" w:hAnsi="Times New Roman" w:cs="Times New Roman"/>
          <w:lang w:val="pt-BR"/>
        </w:rPr>
        <w:t>167</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Pr>
          <w:rFonts w:ascii="Times New Roman" w:hAnsi="Times New Roman" w:cs="Times New Roman"/>
          <w:lang w:val="pt-BR"/>
        </w:rPr>
        <w:t xml:space="preserve">168 </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8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eastAsia="Times New Roman" w:hAnsi="Times New Roman" w:cs="Times New Roman"/>
          <w:vertAlign w:val="superscript"/>
          <w:lang w:val="pt-BR"/>
        </w:rPr>
        <w:t>1</w:t>
      </w:r>
      <w:r w:rsidRPr="0074187B">
        <w:rPr>
          <w:rFonts w:ascii="Times New Roman" w:eastAsia="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1.95 (s, 1H, COO</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lang w:val="pt-BR"/>
        </w:rPr>
        <w:t xml:space="preserve">), 8.80 (s, 1H, H–4), 8.70 (t,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5.4Hz, 1H, CON</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lang w:val="pt-BR"/>
        </w:rPr>
        <w:t xml:space="preserve">), 7.54 (d,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3.0Hz, 1H, H–5), 7.44 (d,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9.0Hz, 1H, H–8), 7.32 (dd,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9.0Hz; 3.0Hz, 1H, H–8), 3.83 (s, 3H, OC</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u w:val="single"/>
          <w:vertAlign w:val="subscript"/>
          <w:lang w:val="pt-BR"/>
        </w:rPr>
        <w:t>3</w:t>
      </w:r>
      <w:r w:rsidRPr="0074187B">
        <w:rPr>
          <w:rFonts w:ascii="Times New Roman" w:eastAsia="Times New Roman" w:hAnsi="Times New Roman" w:cs="Times New Roman"/>
          <w:lang w:val="pt-BR"/>
        </w:rPr>
        <w:t>), 3.31 (m, 2H, C</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u w:val="single"/>
          <w:vertAlign w:val="subscript"/>
          <w:lang w:val="pt-BR"/>
        </w:rPr>
        <w:t>2</w:t>
      </w:r>
      <w:r w:rsidRPr="0074187B">
        <w:rPr>
          <w:rFonts w:ascii="Times New Roman" w:eastAsia="Times New Roman" w:hAnsi="Times New Roman" w:cs="Times New Roman"/>
          <w:lang w:val="pt-BR"/>
        </w:rPr>
        <w:t xml:space="preserve">), 2.20 (t, </w:t>
      </w:r>
      <w:r w:rsidRPr="0074187B">
        <w:rPr>
          <w:rFonts w:ascii="Times New Roman" w:eastAsia="Times New Roman" w:hAnsi="Times New Roman" w:cs="Times New Roman"/>
          <w:i/>
          <w:iCs/>
          <w:lang w:val="pt-BR"/>
        </w:rPr>
        <w:t>J</w:t>
      </w:r>
      <w:r w:rsidRPr="0074187B">
        <w:rPr>
          <w:rFonts w:ascii="Times New Roman" w:eastAsia="Times New Roman" w:hAnsi="Times New Roman" w:cs="Times New Roman"/>
          <w:lang w:val="pt-BR"/>
        </w:rPr>
        <w:t xml:space="preserve"> = 7.2Hz, 2H, C</w:t>
      </w:r>
      <w:r w:rsidRPr="0074187B">
        <w:rPr>
          <w:rFonts w:ascii="Times New Roman" w:eastAsia="Times New Roman" w:hAnsi="Times New Roman" w:cs="Times New Roman"/>
          <w:u w:val="single"/>
          <w:lang w:val="pt-BR"/>
        </w:rPr>
        <w:t>H</w:t>
      </w:r>
      <w:r w:rsidRPr="0074187B">
        <w:rPr>
          <w:rFonts w:ascii="Times New Roman" w:eastAsia="Times New Roman" w:hAnsi="Times New Roman" w:cs="Times New Roman"/>
          <w:u w:val="single"/>
          <w:vertAlign w:val="subscript"/>
          <w:lang w:val="pt-BR"/>
        </w:rPr>
        <w:t>2</w:t>
      </w:r>
      <w:r w:rsidRPr="0074187B">
        <w:rPr>
          <w:rFonts w:ascii="Times New Roman" w:eastAsia="Times New Roman" w:hAnsi="Times New Roman" w:cs="Times New Roman"/>
          <w:lang w:val="pt-BR"/>
        </w:rPr>
        <w:t>), 1.51 (m, 4H, CH</w:t>
      </w:r>
      <w:r w:rsidRPr="0074187B">
        <w:rPr>
          <w:rFonts w:ascii="Times New Roman" w:eastAsia="Times New Roman" w:hAnsi="Times New Roman" w:cs="Times New Roman"/>
          <w:vertAlign w:val="subscript"/>
          <w:lang w:val="pt-BR"/>
        </w:rPr>
        <w:t>2</w:t>
      </w:r>
      <w:r w:rsidRPr="0074187B">
        <w:rPr>
          <w:rFonts w:ascii="Times New Roman" w:eastAsia="Times New Roman" w:hAnsi="Times New Roman" w:cs="Times New Roman"/>
          <w:lang w:val="pt-BR"/>
        </w:rPr>
        <w:t>), 1.31 (m, 4H, CH</w:t>
      </w:r>
      <w:r w:rsidRPr="0074187B">
        <w:rPr>
          <w:rFonts w:ascii="Times New Roman" w:eastAsia="Times New Roman" w:hAnsi="Times New Roman" w:cs="Times New Roman"/>
          <w:vertAlign w:val="subscript"/>
          <w:lang w:val="pt-BR"/>
        </w:rPr>
        <w:t>2</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vertAlign w:val="superscript"/>
          <w:lang w:val="pt-BR"/>
        </w:rPr>
        <w:t>13</w:t>
      </w:r>
      <w:r w:rsidRPr="0074187B">
        <w:rPr>
          <w:rFonts w:ascii="Times New Roman" w:eastAsia="Times New Roman" w:hAnsi="Times New Roman" w:cs="Times New Roman"/>
          <w:lang w:val="pt-BR"/>
        </w:rPr>
        <w:t>C–NMR (125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eastAsia="Times New Roman" w:hAnsi="Times New Roman" w:cs="Times New Roman"/>
          <w:lang w:val="pt-BR"/>
        </w:rPr>
        <w:t xml:space="preserve">): </w:t>
      </w:r>
      <w:r w:rsidRPr="0074187B">
        <w:rPr>
          <w:rFonts w:ascii="Times New Roman" w:eastAsia="Times New Roman" w:hAnsi="Times New Roman" w:cs="Times New Roman"/>
        </w:rPr>
        <w:t>δ</w:t>
      </w:r>
      <w:r w:rsidRPr="0074187B">
        <w:rPr>
          <w:rFonts w:ascii="Times New Roman" w:eastAsia="Times New Roman" w:hAnsi="Times New Roman" w:cs="Times New Roman"/>
          <w:lang w:val="pt-BR"/>
        </w:rPr>
        <w:t xml:space="preserve"> 174.38, 160.94, 160.48, 155.90, 148.28, 147.07, 121.81, 119.14, 118.89, 117.17, 111.77, 55.78, 33.54, 28.75, 28.16, 26.08, 24.37.</w:t>
      </w:r>
    </w:p>
    <w:p w14:paraId="3D50D7B2" w14:textId="77777777" w:rsidR="00A36AEC" w:rsidRPr="0074187B" w:rsidRDefault="00A36AEC" w:rsidP="00A36AEC">
      <w:pPr>
        <w:pStyle w:val="NoSpacing"/>
        <w:spacing w:line="288" w:lineRule="auto"/>
      </w:pPr>
      <w:bookmarkStart w:id="6" w:name="_Hlk205143908"/>
      <w:r w:rsidRPr="0074187B">
        <w:rPr>
          <w:i/>
          <w:iCs/>
        </w:rPr>
        <w:t xml:space="preserve">General procedure for the synthesis of compounds </w:t>
      </w:r>
      <w:r w:rsidRPr="0074187B">
        <w:rPr>
          <w:b/>
          <w:bCs/>
          <w:i/>
          <w:iCs/>
        </w:rPr>
        <w:t>5a–g, 7a–g</w:t>
      </w:r>
      <w:r w:rsidRPr="0074187B">
        <w:t>.</w:t>
      </w:r>
    </w:p>
    <w:p w14:paraId="616FA7F2" w14:textId="77777777" w:rsidR="00A36AEC" w:rsidRPr="0074187B" w:rsidRDefault="00A36AEC" w:rsidP="00A36AEC">
      <w:pPr>
        <w:spacing w:after="0" w:line="288" w:lineRule="auto"/>
        <w:jc w:val="both"/>
        <w:rPr>
          <w:rFonts w:ascii="Times New Roman" w:hAnsi="Times New Roman" w:cs="Times New Roman"/>
        </w:rPr>
      </w:pPr>
      <w:r w:rsidRPr="0074187B">
        <w:rPr>
          <w:rFonts w:ascii="Times New Roman" w:hAnsi="Times New Roman" w:cs="Times New Roman"/>
        </w:rPr>
        <w:t xml:space="preserve">Compounds </w:t>
      </w:r>
      <w:r w:rsidRPr="0074187B">
        <w:rPr>
          <w:rFonts w:ascii="Times New Roman" w:hAnsi="Times New Roman" w:cs="Times New Roman"/>
          <w:b/>
          <w:bCs/>
        </w:rPr>
        <w:t xml:space="preserve">5a-g </w:t>
      </w:r>
      <w:r w:rsidRPr="0074187B">
        <w:rPr>
          <w:rFonts w:ascii="Times New Roman" w:hAnsi="Times New Roman" w:cs="Times New Roman"/>
        </w:rPr>
        <w:t xml:space="preserve">and </w:t>
      </w:r>
      <w:r w:rsidRPr="0074187B">
        <w:rPr>
          <w:rFonts w:ascii="Times New Roman" w:hAnsi="Times New Roman" w:cs="Times New Roman"/>
          <w:b/>
          <w:bCs/>
        </w:rPr>
        <w:t xml:space="preserve">7a-g </w:t>
      </w:r>
      <w:r w:rsidRPr="0074187B">
        <w:rPr>
          <w:rFonts w:ascii="Times New Roman" w:hAnsi="Times New Roman" w:cs="Times New Roman"/>
        </w:rPr>
        <w:t xml:space="preserve">were synthesized as illustrated in scheme 1. The procedures were similar to that described for compound </w:t>
      </w:r>
      <w:r w:rsidRPr="0074187B">
        <w:rPr>
          <w:rFonts w:ascii="Times New Roman" w:hAnsi="Times New Roman" w:cs="Times New Roman"/>
          <w:b/>
          <w:bCs/>
        </w:rPr>
        <w:t>3a-g</w:t>
      </w:r>
      <w:r w:rsidRPr="0074187B">
        <w:rPr>
          <w:rFonts w:ascii="Times New Roman" w:hAnsi="Times New Roman" w:cs="Times New Roman"/>
        </w:rPr>
        <w:t xml:space="preserve"> using commercially available methyl 4-(</w:t>
      </w:r>
      <w:proofErr w:type="gramStart"/>
      <w:r w:rsidRPr="0074187B">
        <w:rPr>
          <w:rFonts w:ascii="Times New Roman" w:hAnsi="Times New Roman" w:cs="Times New Roman"/>
        </w:rPr>
        <w:t>aminomethyl)benzoate</w:t>
      </w:r>
      <w:proofErr w:type="gramEnd"/>
      <w:r w:rsidRPr="0074187B">
        <w:rPr>
          <w:rFonts w:ascii="Times New Roman" w:hAnsi="Times New Roman" w:cs="Times New Roman"/>
        </w:rPr>
        <w:t xml:space="preserve"> and methyl 3-(</w:t>
      </w:r>
      <w:proofErr w:type="gramStart"/>
      <w:r w:rsidRPr="0074187B">
        <w:rPr>
          <w:rFonts w:ascii="Times New Roman" w:hAnsi="Times New Roman" w:cs="Times New Roman"/>
        </w:rPr>
        <w:t>aminomethyl)benzoate</w:t>
      </w:r>
      <w:proofErr w:type="gramEnd"/>
      <w:r w:rsidRPr="0074187B">
        <w:rPr>
          <w:rFonts w:ascii="Times New Roman" w:hAnsi="Times New Roman" w:cs="Times New Roman"/>
        </w:rPr>
        <w:t xml:space="preserve"> instead of ethyl 7-aminoheptanoate.</w:t>
      </w:r>
    </w:p>
    <w:p w14:paraId="138AD86B" w14:textId="77777777" w:rsidR="00A36AEC" w:rsidRPr="0074187B" w:rsidRDefault="00A36AEC" w:rsidP="00A36AEC">
      <w:pPr>
        <w:spacing w:after="0" w:line="288" w:lineRule="auto"/>
        <w:jc w:val="both"/>
        <w:rPr>
          <w:rFonts w:ascii="Times New Roman" w:hAnsi="Times New Roman" w:cs="Times New Roman"/>
          <w:b/>
          <w:bCs/>
          <w:i/>
          <w:iCs/>
        </w:rPr>
      </w:pPr>
    </w:p>
    <w:bookmarkEnd w:id="6"/>
    <w:p w14:paraId="509D2AC1" w14:textId="77777777" w:rsidR="00A36AEC" w:rsidRPr="0074187B" w:rsidRDefault="00A36AEC" w:rsidP="00A36AEC">
      <w:pPr>
        <w:jc w:val="both"/>
        <w:rPr>
          <w:rFonts w:ascii="Times New Roman" w:hAnsi="Times New Roman" w:cs="Times New Roman"/>
          <w:b/>
          <w:bCs/>
          <w:i/>
          <w:iCs/>
          <w:color w:val="FF0000"/>
          <w:lang w:val="pt-BR"/>
        </w:rPr>
      </w:pPr>
      <w:r w:rsidRPr="0074187B">
        <w:rPr>
          <w:rFonts w:ascii="Times New Roman" w:hAnsi="Times New Roman" w:cs="Times New Roman"/>
          <w:b/>
          <w:bCs/>
          <w:i/>
          <w:iCs/>
          <w:lang w:val="pt-BR"/>
        </w:rPr>
        <w:t xml:space="preserve">4-((2-Oxo-2H-chromene-3-carboxamido)methyl)benzoic acid (5a) </w:t>
      </w:r>
    </w:p>
    <w:p w14:paraId="387E1C8F" w14:textId="77777777" w:rsidR="00A36AEC" w:rsidRPr="00E92BCD" w:rsidRDefault="00A36AEC" w:rsidP="00A36AEC">
      <w:pPr>
        <w:jc w:val="both"/>
        <w:rPr>
          <w:rFonts w:ascii="Times New Roman" w:hAnsi="Times New Roman" w:cs="Times New Roman"/>
          <w:color w:val="FF0000"/>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71% (241 mg).</w:t>
      </w:r>
      <w:r w:rsidRPr="00E92BCD">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77</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78</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3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21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8 (s, 1H, H–4), 7.99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5), 7.9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3΄; H–5΄), 7.75 (t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7), 7.5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H, H–8),  7.47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2΄; H–6΄), 7.43 (m, 1H, H–6), 4.62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08, 161.41, 160.20, 153.86, 147.54, 144.09, 134.05, 130.20, 129.39, 129.36, 127.26, 125.06, 119.01, 118.40, 116.07, 42.49. </w:t>
      </w:r>
    </w:p>
    <w:p w14:paraId="591A69BF" w14:textId="77777777" w:rsidR="00A36AEC" w:rsidRPr="0074187B" w:rsidRDefault="00A36AEC" w:rsidP="00A36AEC">
      <w:pPr>
        <w:spacing w:after="0" w:line="288" w:lineRule="auto"/>
        <w:jc w:val="both"/>
        <w:rPr>
          <w:rFonts w:ascii="Times New Roman" w:hAnsi="Times New Roman" w:cs="Times New Roman"/>
          <w:b/>
          <w:bCs/>
          <w:i/>
          <w:iCs/>
          <w:color w:val="FF0000"/>
        </w:rPr>
      </w:pPr>
      <w:r w:rsidRPr="0074187B">
        <w:rPr>
          <w:rFonts w:ascii="Times New Roman" w:hAnsi="Times New Roman" w:cs="Times New Roman"/>
          <w:b/>
          <w:bCs/>
          <w:i/>
          <w:iCs/>
        </w:rPr>
        <w:t>4-((7-Fluoro-2-oxo-2H-chromene-3-</w:t>
      </w:r>
      <w:proofErr w:type="gramStart"/>
      <w:r w:rsidRPr="0074187B">
        <w:rPr>
          <w:rFonts w:ascii="Times New Roman" w:hAnsi="Times New Roman" w:cs="Times New Roman"/>
          <w:b/>
          <w:bCs/>
          <w:i/>
          <w:iCs/>
        </w:rPr>
        <w:t>carboxamido)methyl</w:t>
      </w:r>
      <w:proofErr w:type="gramEnd"/>
      <w:r w:rsidRPr="0074187B">
        <w:rPr>
          <w:rFonts w:ascii="Times New Roman" w:hAnsi="Times New Roman" w:cs="Times New Roman"/>
          <w:b/>
          <w:bCs/>
          <w:i/>
          <w:iCs/>
        </w:rPr>
        <w:t xml:space="preserve">)benzoic acid (5b) </w:t>
      </w:r>
    </w:p>
    <w:p w14:paraId="6557AF62"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rPr>
        <w:lastRenderedPageBreak/>
        <w:t xml:space="preserve">White solid; </w:t>
      </w:r>
      <w:r w:rsidRPr="0074187B">
        <w:rPr>
          <w:rFonts w:ascii="Times New Roman" w:hAnsi="Times New Roman" w:cs="Times New Roman"/>
          <w:lang w:val="pt-BR"/>
        </w:rPr>
        <w:t>yield: 67% (210 mg).</w:t>
      </w:r>
      <w:r>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52</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53</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0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w:t>
      </w:r>
      <w:r w:rsidRPr="0074187B">
        <w:rPr>
          <w:rFonts w:ascii="Times New Roman" w:hAnsi="Times New Roman" w:cs="Times New Roman"/>
          <w:i/>
          <w:iCs/>
          <w:lang w:val="pt-BR"/>
        </w:rPr>
        <w:t>d</w:t>
      </w:r>
      <w:r w:rsidRPr="0074187B">
        <w:rPr>
          <w:rFonts w:ascii="Times New Roman" w:hAnsi="Times New Roman" w:cs="Times New Roman"/>
          <w:i/>
          <w:iCs/>
          <w:vertAlign w:val="subscript"/>
          <w:lang w:val="pt-BR"/>
        </w:rPr>
        <w:t>6</w:t>
      </w:r>
      <w:r w:rsidRPr="0074187B">
        <w:rPr>
          <w:rFonts w:ascii="Times New Roman" w:hAnsi="Times New Roman" w:cs="Times New Roman"/>
          <w:lang w:val="pt-BR"/>
        </w:rPr>
        <w:t xml:space="preserve">): δ 12.90 (br, 1H, OH), 9.23 (t, </w:t>
      </w:r>
      <w:r w:rsidRPr="0074187B">
        <w:rPr>
          <w:rFonts w:ascii="Times New Roman" w:hAnsi="Times New Roman" w:cs="Times New Roman"/>
          <w:i/>
          <w:iCs/>
          <w:lang w:val="pt-BR"/>
        </w:rPr>
        <w:t xml:space="preserve">J </w:t>
      </w:r>
      <w:r w:rsidRPr="0074187B">
        <w:rPr>
          <w:rFonts w:ascii="Times New Roman" w:hAnsi="Times New Roman" w:cs="Times New Roman"/>
          <w:lang w:val="pt-BR"/>
        </w:rPr>
        <w:t>= 6.0 Hz, 1H, CON</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8.85 (s, 1H, H–4),7.92 (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8.4 Hz, 2H, H–3΄; H–5΄), 7.89 (dd, J=3.0Hz, 8.4Hz, 1H, H–5), 7.65–7.61 (dt, J=3.0Hz, 8.4Hz, 1H, H–6), 7.58–7.56 (dd, J=4.2Hz, 8.4Hz, 1H, H–8), 7.46 (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8.4 Hz, 2H, H–2΄; H–6΄), 4.62 (d, </w:t>
      </w:r>
      <w:r w:rsidRPr="0074187B">
        <w:rPr>
          <w:rFonts w:ascii="Times New Roman" w:hAnsi="Times New Roman" w:cs="Times New Roman"/>
          <w:i/>
          <w:iCs/>
          <w:lang w:val="pt-BR"/>
        </w:rPr>
        <w:t xml:space="preserve">J </w:t>
      </w:r>
      <w:r w:rsidRPr="0074187B">
        <w:rPr>
          <w:rFonts w:ascii="Times New Roman" w:hAnsi="Times New Roman" w:cs="Times New Roman"/>
          <w:lang w:val="pt-BR"/>
        </w:rPr>
        <w:t>= 6.6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13, 161.21, 159.97,  159.13, 150.32, 146.63, 144.08, 129.39, 127.29, 121.41, 120.07, 119.40, 118.22, 115.20, 42.58. </w:t>
      </w:r>
    </w:p>
    <w:p w14:paraId="6FF02B20" w14:textId="77777777" w:rsidR="00A36AEC" w:rsidRPr="0074187B" w:rsidRDefault="00A36AEC" w:rsidP="00A36AEC">
      <w:pPr>
        <w:spacing w:after="0" w:line="288" w:lineRule="auto"/>
        <w:jc w:val="both"/>
        <w:rPr>
          <w:rFonts w:ascii="Times New Roman" w:hAnsi="Times New Roman" w:cs="Times New Roman"/>
          <w:b/>
          <w:bCs/>
          <w:i/>
          <w:iCs/>
          <w:lang w:val="pt-BR"/>
        </w:rPr>
      </w:pPr>
      <w:r w:rsidRPr="0074187B">
        <w:rPr>
          <w:rFonts w:ascii="Times New Roman" w:hAnsi="Times New Roman" w:cs="Times New Roman"/>
          <w:b/>
          <w:bCs/>
          <w:i/>
          <w:iCs/>
          <w:lang w:val="pt-BR"/>
        </w:rPr>
        <w:t xml:space="preserve">4-((7-Bromo-2-oxo-2H-chromene-3-carboxamido)methyl)benzoic acid (5c) </w:t>
      </w:r>
    </w:p>
    <w:p w14:paraId="6BB3535F"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53% (158 mg).</w:t>
      </w:r>
      <w:r w:rsidRPr="00E92BCD">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21</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22</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57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17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6 (s, 1H, H–4), 7.91 (m, 3H, H–5; H–3΄, H–5΄), 7.85 (s, 1H, H–8), 7.65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8 Hz, 1H, H–6), 7.46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2΄; H–6΄), 4.58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63, 161.80, 160.16, 154.62, 147.37, 144.58, 132.60, 129.88, 128.77, 127.79, 127.61, 119.88, 119.68, 118.62, 118.23, 43.07. </w:t>
      </w:r>
    </w:p>
    <w:p w14:paraId="59926151"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b/>
          <w:bCs/>
          <w:i/>
          <w:iCs/>
          <w:lang w:val="pt-BR"/>
        </w:rPr>
        <w:t>4-((7-Methoxy-2-oxo-2H-chromene-3-carboxamido)methyl)benzoic acid (5d)</w:t>
      </w:r>
    </w:p>
    <w:p w14:paraId="5FAC395D"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75% (241 mg).</w:t>
      </w:r>
      <w:r w:rsidRPr="00E92BCD">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65</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66</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1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2.89 (br, 1H, COO</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9.17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4 (s, 1H, H–4), 7.91 (m, 3H, H–5; H–3΄, H–5΄), 7.45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2H, H–2΄; H–6΄)  7.1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1.8 Hz, 1H, H–8), 7.04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4 Hz, 1H, H–6), 4.58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3.90 (s, 3H, O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16, 164.44, 161.73, 160.74, 156.19, 147.98, 144.22, 131.54, 129.49 129.40, 127.27, 114.80, 113.59, 112.10, 100.27, 56.22, 42.49. </w:t>
      </w:r>
    </w:p>
    <w:p w14:paraId="6D2195ED" w14:textId="77777777" w:rsidR="00A36AEC" w:rsidRPr="0074187B" w:rsidRDefault="00A36AEC" w:rsidP="00A36AEC">
      <w:pPr>
        <w:jc w:val="both"/>
        <w:rPr>
          <w:rFonts w:ascii="Times New Roman" w:hAnsi="Times New Roman" w:cs="Times New Roman"/>
          <w:b/>
          <w:bCs/>
          <w:i/>
          <w:iCs/>
          <w:lang w:val="pt-BR"/>
        </w:rPr>
      </w:pPr>
      <w:bookmarkStart w:id="7" w:name="_Hlk200566623"/>
      <w:r w:rsidRPr="0074187B">
        <w:rPr>
          <w:rFonts w:ascii="Times New Roman" w:hAnsi="Times New Roman" w:cs="Times New Roman"/>
          <w:b/>
          <w:bCs/>
          <w:i/>
          <w:iCs/>
          <w:lang w:val="pt-BR"/>
        </w:rPr>
        <w:t xml:space="preserve">4-((6-Methyl-2-oxo-2H-chromene-3-carboxamido)methyl)benzoic acid </w:t>
      </w:r>
      <w:bookmarkEnd w:id="7"/>
      <w:r w:rsidRPr="0074187B">
        <w:rPr>
          <w:rFonts w:ascii="Times New Roman" w:hAnsi="Times New Roman" w:cs="Times New Roman"/>
          <w:b/>
          <w:bCs/>
          <w:i/>
          <w:iCs/>
          <w:lang w:val="pt-BR"/>
        </w:rPr>
        <w:t>(5e)</w:t>
      </w:r>
    </w:p>
    <w:p w14:paraId="3C818994"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7% (221 mg).</w:t>
      </w:r>
      <w:r w:rsidRPr="00E92BCD">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71</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72</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59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13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76 (s, 1H, H–4), 7.9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3΄; H–5΄), 7.71 (s, 1H, H–5), 7.55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8 Hz, 1H, H–7), 7.46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2΄; H–6΄), 7.36 (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 Hz, 1H, H–8), 4.62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2.38 (s, 3H, 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21, 161.56, 160.46, 152.12, 147.61, 144.20, 135.14, 134.57, 129.72, 129.47, 127.38, 118.80, 118.18, 115.92, 42.61, 20.24. </w:t>
      </w:r>
    </w:p>
    <w:p w14:paraId="5087BC92"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b/>
          <w:bCs/>
          <w:i/>
          <w:iCs/>
        </w:rPr>
        <w:t>4-((6-Bromo-2-oxo-2H-chromene-3-</w:t>
      </w:r>
      <w:proofErr w:type="gramStart"/>
      <w:r w:rsidRPr="0074187B">
        <w:rPr>
          <w:rFonts w:ascii="Times New Roman" w:hAnsi="Times New Roman" w:cs="Times New Roman"/>
          <w:b/>
          <w:bCs/>
          <w:i/>
          <w:iCs/>
        </w:rPr>
        <w:t>carboxamido)methyl</w:t>
      </w:r>
      <w:proofErr w:type="gramEnd"/>
      <w:r w:rsidRPr="0074187B">
        <w:rPr>
          <w:rFonts w:ascii="Times New Roman" w:hAnsi="Times New Roman" w:cs="Times New Roman"/>
          <w:b/>
          <w:bCs/>
          <w:i/>
          <w:iCs/>
        </w:rPr>
        <w:t>)benzoic acid (5f)</w:t>
      </w:r>
    </w:p>
    <w:p w14:paraId="025A03A9" w14:textId="77777777" w:rsidR="00A36AEC" w:rsidRPr="0074187B" w:rsidRDefault="00A36AEC" w:rsidP="00A36AEC">
      <w:pPr>
        <w:jc w:val="both"/>
        <w:rPr>
          <w:rFonts w:ascii="Times New Roman" w:hAnsi="Times New Roman" w:cs="Times New Roman"/>
          <w:color w:val="FF0000"/>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55% (160 mg).</w:t>
      </w:r>
      <w:r w:rsidRPr="005661B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86</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87</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1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2.89 (br, 1H, COO</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9.19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3 (s, 1H, H–4), 8.25 (d, </w:t>
      </w:r>
      <w:r w:rsidRPr="0074187B">
        <w:rPr>
          <w:rFonts w:ascii="Times New Roman" w:hAnsi="Times New Roman" w:cs="Times New Roman"/>
          <w:i/>
          <w:iCs/>
          <w:lang w:val="pt-BR"/>
        </w:rPr>
        <w:t>J</w:t>
      </w:r>
      <w:r w:rsidRPr="0074187B">
        <w:rPr>
          <w:rFonts w:ascii="Times New Roman" w:hAnsi="Times New Roman" w:cs="Times New Roman"/>
          <w:lang w:val="pt-BR"/>
        </w:rPr>
        <w:t xml:space="preserve"> = 2.4 Hz, 1H, H–5),7.9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3΄; H–5΄), 7.55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 Hz; 2.4 Hz, 1H, H–7), 7.48 (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 Hz, 1H, H–8), 7.46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2H, H–2΄; H–6΄), 4.6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08, 161.13, 159.59, 152.89, 146.20, 144.04, 136.20, 132.05, 129.35, 127.27, 120.29, 120.19, 118.36, 116.57, 42.55. </w:t>
      </w:r>
    </w:p>
    <w:p w14:paraId="524B1CF8"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b/>
          <w:bCs/>
          <w:i/>
          <w:iCs/>
          <w:lang w:val="pt-BR"/>
        </w:rPr>
        <w:t>4-((6-Methoxy-2-oxo-2H-chromene-3-carboxamido)methyl)benzoic acid (5g)</w:t>
      </w:r>
    </w:p>
    <w:p w14:paraId="26A3473D"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9% (231 mg).</w:t>
      </w:r>
      <w:r>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28</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29</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4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2.89 (br, 1H, COO</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9.25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4 (s, 1H, H–4), 7.92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2H, H–3΄; H–5΄), 7.55 (d, </w:t>
      </w:r>
      <w:r w:rsidRPr="0074187B">
        <w:rPr>
          <w:rFonts w:ascii="Times New Roman" w:hAnsi="Times New Roman" w:cs="Times New Roman"/>
          <w:i/>
          <w:iCs/>
          <w:lang w:val="pt-BR"/>
        </w:rPr>
        <w:t>J</w:t>
      </w:r>
      <w:r w:rsidRPr="0074187B">
        <w:rPr>
          <w:rFonts w:ascii="Times New Roman" w:hAnsi="Times New Roman" w:cs="Times New Roman"/>
          <w:lang w:val="pt-BR"/>
        </w:rPr>
        <w:t xml:space="preserve"> = 3.0 Hz, 1H, H–5), 7.44–7.47 (m, 3H, H–8; H–2΄; H–6΄), 7.34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 Hz; 3.0 Hz, 1H, H–7), 4.63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3.83 (s, 3H, O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167.13, 161.46, 160.39, 155.93, 148.39, 147.49, 144.14, 129.41, 127.29, 121.99, 119.04, 118.88, 117.24, 111.82, 55.80, 42.46. </w:t>
      </w:r>
    </w:p>
    <w:p w14:paraId="60F0C447" w14:textId="77777777" w:rsidR="00A36AEC" w:rsidRPr="0074187B" w:rsidRDefault="00A36AEC" w:rsidP="00A36AEC">
      <w:pPr>
        <w:jc w:val="both"/>
        <w:rPr>
          <w:rFonts w:ascii="Times New Roman" w:hAnsi="Times New Roman" w:cs="Times New Roman"/>
          <w:b/>
          <w:bCs/>
          <w:i/>
          <w:iCs/>
          <w:color w:val="FF0000"/>
          <w:lang w:val="pt-BR"/>
        </w:rPr>
      </w:pPr>
      <w:r w:rsidRPr="0074187B">
        <w:rPr>
          <w:rFonts w:ascii="Times New Roman" w:hAnsi="Times New Roman" w:cs="Times New Roman"/>
          <w:b/>
          <w:bCs/>
          <w:i/>
          <w:iCs/>
          <w:lang w:val="pt-BR"/>
        </w:rPr>
        <w:t xml:space="preserve">3-((2-Oxo-2H-chromene-3-carboxamido)methyl)benzoic acid (7a) </w:t>
      </w:r>
    </w:p>
    <w:p w14:paraId="0FA6BED3"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lastRenderedPageBreak/>
        <w:t xml:space="preserve">White solid; </w:t>
      </w:r>
      <w:r w:rsidRPr="0074187B">
        <w:rPr>
          <w:rFonts w:ascii="Times New Roman" w:hAnsi="Times New Roman" w:cs="Times New Roman"/>
          <w:lang w:val="pt-BR"/>
        </w:rPr>
        <w:t>yield: 72% (243 mg).</w:t>
      </w:r>
      <w:r w:rsidRPr="005D4A5E">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15</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16</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5</w:t>
      </w:r>
      <w:r>
        <w:rPr>
          <w:rFonts w:ascii="Times New Roman" w:hAnsi="Times New Roman" w:cs="Times New Roman"/>
          <w:lang w:val="pt-BR"/>
        </w:rPr>
        <w:t>8</w:t>
      </w:r>
      <w:r w:rsidRPr="0074187B">
        <w:rPr>
          <w:rFonts w:ascii="Times New Roman" w:hAnsi="Times New Roman" w:cs="Times New Roman"/>
          <w:lang w:val="pt-BR"/>
        </w:rPr>
        <w:t xml:space="preserve">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23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9 (s, 1H, H–4), 7.99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4΄), 7.96 (s, 1H, H–2΄), 7.84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5)  7.74 (t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2 Hz, 1H, H–7), 7.6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6΄), 7.5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H, H–8),  7.47 (t, </w:t>
      </w:r>
      <w:r w:rsidRPr="0074187B">
        <w:rPr>
          <w:rFonts w:ascii="Times New Roman" w:hAnsi="Times New Roman" w:cs="Times New Roman"/>
          <w:i/>
          <w:iCs/>
          <w:lang w:val="pt-BR"/>
        </w:rPr>
        <w:t>J</w:t>
      </w:r>
      <w:r w:rsidRPr="0074187B">
        <w:rPr>
          <w:rFonts w:ascii="Times New Roman" w:hAnsi="Times New Roman" w:cs="Times New Roman"/>
          <w:lang w:val="pt-BR"/>
        </w:rPr>
        <w:t xml:space="preserve"> = 7.2 Hz, 1H, H–5΄), 7.44 (td, </w:t>
      </w:r>
      <w:r w:rsidRPr="0074187B">
        <w:rPr>
          <w:rFonts w:ascii="Times New Roman" w:hAnsi="Times New Roman" w:cs="Times New Roman"/>
          <w:i/>
          <w:iCs/>
          <w:lang w:val="pt-BR"/>
        </w:rPr>
        <w:t>J</w:t>
      </w:r>
      <w:r w:rsidRPr="0074187B">
        <w:rPr>
          <w:rFonts w:ascii="Times New Roman" w:hAnsi="Times New Roman" w:cs="Times New Roman"/>
          <w:lang w:val="pt-BR"/>
        </w:rPr>
        <w:t xml:space="preserve"> = 7.2 Hz; 1.2 Hz, 1H, H–6), 4.62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72, 161.87, 160.73, 154.40, 148.13, 140.08, 134.59, 132.47, 131.36, 130.73, 129.09, 128.82, 128.39, 125.59, 119.48, 118.93, 116.60, 43.00.</w:t>
      </w:r>
    </w:p>
    <w:p w14:paraId="0AF34EC4" w14:textId="77777777" w:rsidR="00A36AEC" w:rsidRPr="0074187B" w:rsidRDefault="00A36AEC" w:rsidP="00A36AEC">
      <w:pPr>
        <w:jc w:val="both"/>
        <w:rPr>
          <w:rFonts w:ascii="Times New Roman" w:hAnsi="Times New Roman" w:cs="Times New Roman"/>
          <w:b/>
          <w:bCs/>
          <w:i/>
          <w:iCs/>
          <w:color w:val="FF0000"/>
          <w:lang w:val="pt-BR"/>
        </w:rPr>
      </w:pPr>
      <w:r w:rsidRPr="0074187B">
        <w:rPr>
          <w:rFonts w:ascii="Times New Roman" w:hAnsi="Times New Roman" w:cs="Times New Roman"/>
          <w:b/>
          <w:bCs/>
          <w:i/>
          <w:iCs/>
          <w:lang w:val="pt-BR"/>
        </w:rPr>
        <w:t xml:space="preserve">3-((7-Fluoro-2-oxo-2H-chromene-3-carboxamido)methyl)benzoic acid (7b) </w:t>
      </w:r>
    </w:p>
    <w:p w14:paraId="33216BD4"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3% (194 mg).</w:t>
      </w:r>
      <w:r>
        <w:rPr>
          <w:rFonts w:ascii="Times New Roman" w:hAnsi="Times New Roman" w:cs="Times New Roman"/>
          <w:lang w:val="pt-BR"/>
        </w:rPr>
        <w:t xml:space="preserve"> </w:t>
      </w:r>
      <w:bookmarkStart w:id="8" w:name="_Hlk200573824"/>
      <w:r w:rsidRPr="0074187B">
        <w:rPr>
          <w:rFonts w:ascii="Times New Roman" w:hAnsi="Times New Roman" w:cs="Times New Roman"/>
          <w:lang w:val="pt-BR"/>
        </w:rPr>
        <w:t>Mp: 2</w:t>
      </w:r>
      <w:r>
        <w:rPr>
          <w:rFonts w:ascii="Times New Roman" w:hAnsi="Times New Roman" w:cs="Times New Roman"/>
          <w:lang w:val="pt-BR"/>
        </w:rPr>
        <w:t>64</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65</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bookmarkEnd w:id="8"/>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3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ppm)  9.23 (t, </w:t>
      </w:r>
      <w:r w:rsidRPr="0074187B">
        <w:rPr>
          <w:rFonts w:ascii="Times New Roman" w:hAnsi="Times New Roman" w:cs="Times New Roman"/>
          <w:i/>
          <w:iCs/>
          <w:lang w:val="pt-BR"/>
        </w:rPr>
        <w:t xml:space="preserve">J </w:t>
      </w:r>
      <w:r w:rsidRPr="0074187B">
        <w:rPr>
          <w:rFonts w:ascii="Times New Roman" w:hAnsi="Times New Roman" w:cs="Times New Roman"/>
          <w:lang w:val="pt-BR"/>
        </w:rPr>
        <w:t>= 6.0 Hz, 1H, CON</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8.86 (s, 1H, H–4),7.96 (s, 1H, H–2΄), 7.88 (d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8Hz, 2.4Hz, 1H, H–5), 7.84 (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8Hz, 1H, H–4΄) 7.65–7.61 (m, 2H, H–6, H–6΄), 7.58–7.56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Hz, 4.2Hz, 1H, H–8), 7.46 (t,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8 Hz, 1H, H–5΄), 4.61 (d, </w:t>
      </w:r>
      <w:r w:rsidRPr="0074187B">
        <w:rPr>
          <w:rFonts w:ascii="Times New Roman" w:hAnsi="Times New Roman" w:cs="Times New Roman"/>
          <w:i/>
          <w:iCs/>
          <w:lang w:val="pt-BR"/>
        </w:rPr>
        <w:t xml:space="preserve">J </w:t>
      </w:r>
      <w:r w:rsidRPr="0074187B">
        <w:rPr>
          <w:rFonts w:ascii="Times New Roman" w:hAnsi="Times New Roman" w:cs="Times New Roman"/>
          <w:lang w:val="pt-BR"/>
        </w:rPr>
        <w:t>=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15, 161.09, 159.89, 159.08, 150.27, 146.59, 139.43, 131.89, 130.85, 128.52, 128.25, 127.85, 121.37, 120.03, 119.35, 118.15, 115.12, 42.58.</w:t>
      </w:r>
    </w:p>
    <w:p w14:paraId="24326774" w14:textId="77777777" w:rsidR="00A36AEC" w:rsidRPr="0074187B" w:rsidRDefault="00A36AEC" w:rsidP="00A36AEC">
      <w:pPr>
        <w:jc w:val="both"/>
        <w:rPr>
          <w:rFonts w:ascii="Times New Roman" w:hAnsi="Times New Roman" w:cs="Times New Roman"/>
          <w:b/>
          <w:bCs/>
          <w:i/>
          <w:iCs/>
          <w:color w:val="FF0000"/>
          <w:lang w:val="pt-BR"/>
        </w:rPr>
      </w:pPr>
      <w:r w:rsidRPr="0074187B">
        <w:rPr>
          <w:rFonts w:ascii="Times New Roman" w:hAnsi="Times New Roman" w:cs="Times New Roman"/>
          <w:b/>
          <w:bCs/>
          <w:i/>
          <w:iCs/>
          <w:lang w:val="pt-BR"/>
        </w:rPr>
        <w:t xml:space="preserve">3-((7-Bromo-2-oxo-2H-chromene-3-carboxamido)methyl)benzoic acid (7c) </w:t>
      </w:r>
    </w:p>
    <w:p w14:paraId="3CB792E6"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50% (148 mg).</w:t>
      </w:r>
      <w:r w:rsidRPr="00A57B0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82</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83</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57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ppm)  9.18 (t, </w:t>
      </w:r>
      <w:r w:rsidRPr="0074187B">
        <w:rPr>
          <w:rFonts w:ascii="Times New Roman" w:hAnsi="Times New Roman" w:cs="Times New Roman"/>
          <w:i/>
          <w:iCs/>
          <w:lang w:val="pt-BR"/>
        </w:rPr>
        <w:t xml:space="preserve">J </w:t>
      </w:r>
      <w:r w:rsidRPr="0074187B">
        <w:rPr>
          <w:rFonts w:ascii="Times New Roman" w:hAnsi="Times New Roman" w:cs="Times New Roman"/>
          <w:lang w:val="pt-BR"/>
        </w:rPr>
        <w:t>= 6.0 Hz, 1H, CON</w:t>
      </w:r>
      <w:r w:rsidRPr="0074187B">
        <w:rPr>
          <w:rFonts w:ascii="Times New Roman" w:hAnsi="Times New Roman" w:cs="Times New Roman"/>
          <w:u w:val="single"/>
          <w:lang w:val="pt-BR"/>
        </w:rPr>
        <w:t>H</w:t>
      </w:r>
      <w:r w:rsidRPr="0074187B">
        <w:rPr>
          <w:rFonts w:ascii="Times New Roman" w:hAnsi="Times New Roman" w:cs="Times New Roman"/>
          <w:lang w:val="pt-BR"/>
        </w:rPr>
        <w:t xml:space="preserve">), 8.86 (s, 1H, H–4),7.95 (s, 1H, H–2΄), 7.92 (d, </w:t>
      </w:r>
      <w:r w:rsidRPr="0074187B">
        <w:rPr>
          <w:rFonts w:ascii="Times New Roman" w:hAnsi="Times New Roman" w:cs="Times New Roman"/>
          <w:i/>
          <w:iCs/>
          <w:lang w:val="pt-BR"/>
        </w:rPr>
        <w:t xml:space="preserve">J </w:t>
      </w:r>
      <w:r w:rsidRPr="0074187B">
        <w:rPr>
          <w:rFonts w:ascii="Times New Roman" w:hAnsi="Times New Roman" w:cs="Times New Roman"/>
          <w:lang w:val="pt-BR"/>
        </w:rPr>
        <w:t>= 7.8Hz, 1H, H–5), 7.85</w:t>
      </w:r>
      <w:r w:rsidRPr="0074187B">
        <w:rPr>
          <w:rFonts w:ascii="Times New Roman" w:hAnsi="Times New Roman" w:cs="Times New Roman"/>
          <w:i/>
          <w:iCs/>
          <w:lang w:val="pt-BR"/>
        </w:rPr>
        <w:t>–</w:t>
      </w:r>
      <w:r w:rsidRPr="0074187B">
        <w:rPr>
          <w:rFonts w:ascii="Times New Roman" w:hAnsi="Times New Roman" w:cs="Times New Roman"/>
          <w:lang w:val="pt-BR"/>
        </w:rPr>
        <w:t xml:space="preserve">7.83 (m, 2H, H–4΄, H-6΄) 7.64 (d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8.4Hz, 1.8Hz 1H, H–6), 7.62–7.60 (m, 1H, H–8), 7.47 (t,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8 Hz, 1H, H–5΄), 4.60 (d, </w:t>
      </w:r>
      <w:r w:rsidRPr="0074187B">
        <w:rPr>
          <w:rFonts w:ascii="Times New Roman" w:hAnsi="Times New Roman" w:cs="Times New Roman"/>
          <w:i/>
          <w:iCs/>
          <w:lang w:val="pt-BR"/>
        </w:rPr>
        <w:t xml:space="preserve">J </w:t>
      </w:r>
      <w:r w:rsidRPr="0074187B">
        <w:rPr>
          <w:rFonts w:ascii="Times New Roman" w:hAnsi="Times New Roman" w:cs="Times New Roman"/>
          <w:lang w:val="pt-BR"/>
        </w:rPr>
        <w:t>=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25, 161.25, 159.70, 154.16, 146.97, 139.56, 132.01, 131.59, 128.61, 128.34, 127.93, 127.32 127.13, 119.35, 119.20, 117.76, 117.28, 42.55.</w:t>
      </w:r>
    </w:p>
    <w:p w14:paraId="698B5F83" w14:textId="77777777" w:rsidR="00A36AEC" w:rsidRPr="0074187B" w:rsidRDefault="00A36AEC" w:rsidP="00A36AEC">
      <w:pPr>
        <w:jc w:val="both"/>
        <w:rPr>
          <w:rFonts w:ascii="Times New Roman" w:hAnsi="Times New Roman" w:cs="Times New Roman"/>
          <w:b/>
          <w:bCs/>
          <w:i/>
          <w:iCs/>
          <w:color w:val="FF0000"/>
          <w:lang w:val="pt-BR"/>
        </w:rPr>
      </w:pPr>
      <w:r w:rsidRPr="0074187B">
        <w:rPr>
          <w:rFonts w:ascii="Times New Roman" w:hAnsi="Times New Roman" w:cs="Times New Roman"/>
          <w:b/>
          <w:bCs/>
          <w:i/>
          <w:iCs/>
          <w:lang w:val="pt-BR"/>
        </w:rPr>
        <w:t xml:space="preserve">3-((7-Methoxy-2-oxo-2H-chromene-3-carboxamido)methyl)benzoic acid (7d) </w:t>
      </w:r>
    </w:p>
    <w:p w14:paraId="22DC1C41"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8% (228 mg).</w:t>
      </w:r>
      <w:r w:rsidRPr="00A57B0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18</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19</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5</w:t>
      </w:r>
      <w:r>
        <w:rPr>
          <w:rFonts w:ascii="Times New Roman" w:hAnsi="Times New Roman" w:cs="Times New Roman"/>
          <w:lang w:val="pt-BR"/>
        </w:rPr>
        <w:t>9</w:t>
      </w:r>
      <w:r w:rsidRPr="0074187B">
        <w:rPr>
          <w:rFonts w:ascii="Times New Roman" w:hAnsi="Times New Roman" w:cs="Times New Roman"/>
          <w:lang w:val="pt-BR"/>
        </w:rPr>
        <w:t xml:space="preserve">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9.17 (s, 1H, NH), 8.84 (s, 1H, H–4), 7.94 (s, 1H, H–2΄), 7.88 (dd, J = 6.6 Hz; 1.8 Hz, 1H, H–4΄), 7.84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H–5), 7.60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6΄)  7.46 (t,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5΄), 7.10 (s, 1H, H–8), 7.03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H–6) 4.60 (d, </w:t>
      </w:r>
      <w:r w:rsidRPr="0074187B">
        <w:rPr>
          <w:rFonts w:ascii="Times New Roman" w:hAnsi="Times New Roman" w:cs="Times New Roman"/>
          <w:i/>
          <w:iCs/>
          <w:lang w:val="pt-BR"/>
        </w:rPr>
        <w:t xml:space="preserve">J </w:t>
      </w:r>
      <w:r w:rsidRPr="0074187B">
        <w:rPr>
          <w:rFonts w:ascii="Times New Roman" w:hAnsi="Times New Roman" w:cs="Times New Roman"/>
          <w:lang w:val="pt-BR"/>
        </w:rPr>
        <w:t>= 4.8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3.89 (s, 3H, O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24, 164.46, 161.69, 160.74, 156.20, 148.02, 139.72, 131.97, 131.55 130.88, 128.61, 128.29, 127.88, 114.79, 113.60, 112.11, 100.29, 56.23, 42.44.</w:t>
      </w:r>
    </w:p>
    <w:p w14:paraId="7134A029" w14:textId="77777777" w:rsidR="00A36AEC" w:rsidRPr="0074187B" w:rsidRDefault="00A36AEC" w:rsidP="00A36AEC">
      <w:pPr>
        <w:jc w:val="both"/>
        <w:rPr>
          <w:rFonts w:ascii="Times New Roman" w:hAnsi="Times New Roman" w:cs="Times New Roman"/>
          <w:b/>
          <w:bCs/>
          <w:i/>
          <w:iCs/>
          <w:lang w:val="pt-BR"/>
        </w:rPr>
      </w:pPr>
      <w:r w:rsidRPr="0074187B">
        <w:rPr>
          <w:rFonts w:ascii="Times New Roman" w:hAnsi="Times New Roman" w:cs="Times New Roman"/>
          <w:b/>
          <w:bCs/>
          <w:i/>
          <w:iCs/>
          <w:lang w:val="pt-BR"/>
        </w:rPr>
        <w:t>3-((6-Methyl-2-oxo-2H-chromene-3-carboxamido)methyl)benzoic acid (7e)</w:t>
      </w:r>
    </w:p>
    <w:p w14:paraId="0AF127BB"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0% (165 mg).</w:t>
      </w:r>
      <w:r w:rsidRPr="00A57B0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34</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35</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3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23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78 (s, 1H, H–4), 7.95 (s, 1H, H–2΄), 7.84 (d, </w:t>
      </w:r>
      <w:r w:rsidRPr="0074187B">
        <w:rPr>
          <w:rFonts w:ascii="Times New Roman" w:hAnsi="Times New Roman" w:cs="Times New Roman"/>
          <w:i/>
          <w:iCs/>
          <w:lang w:val="pt-BR"/>
        </w:rPr>
        <w:t xml:space="preserve">J </w:t>
      </w:r>
      <w:r w:rsidRPr="0074187B">
        <w:rPr>
          <w:rFonts w:ascii="Times New Roman" w:hAnsi="Times New Roman" w:cs="Times New Roman"/>
          <w:lang w:val="pt-BR"/>
        </w:rPr>
        <w:t xml:space="preserve">= 7.2 Hz, 1H, H–4΄) 7.73 (s, 1H, H–5), 7.6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6΄), 7.55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Hz; 1.8 Hz, 1H, H–7), 7.45 (t,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5΄), 7.38 (d, </w:t>
      </w:r>
      <w:r w:rsidRPr="0074187B">
        <w:rPr>
          <w:rFonts w:ascii="Times New Roman" w:hAnsi="Times New Roman" w:cs="Times New Roman"/>
          <w:i/>
          <w:iCs/>
          <w:lang w:val="pt-BR"/>
        </w:rPr>
        <w:t>J</w:t>
      </w:r>
      <w:r w:rsidRPr="0074187B">
        <w:rPr>
          <w:rFonts w:ascii="Times New Roman" w:hAnsi="Times New Roman" w:cs="Times New Roman"/>
          <w:lang w:val="pt-BR"/>
        </w:rPr>
        <w:t xml:space="preserve"> = 8.4 Hz, 1H, H–8), 4.60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2.37 (s, 3H, 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26, 161.47, 160.42, 152.11, 147.61, 139.61, 135.12, 134.54, 132.03, 130.91, 129.70, 128.65, 128.34, 127.94, 118.79, 118.17, 115.91, 42.53, 20.22.</w:t>
      </w:r>
    </w:p>
    <w:p w14:paraId="608DD486" w14:textId="77777777" w:rsidR="00A36AEC" w:rsidRPr="0074187B" w:rsidRDefault="00A36AEC" w:rsidP="00A36AEC">
      <w:pPr>
        <w:jc w:val="both"/>
        <w:rPr>
          <w:rFonts w:ascii="Times New Roman" w:hAnsi="Times New Roman" w:cs="Times New Roman"/>
          <w:b/>
          <w:bCs/>
          <w:i/>
          <w:iCs/>
          <w:lang w:val="pt-BR"/>
        </w:rPr>
      </w:pPr>
      <w:r w:rsidRPr="0074187B">
        <w:rPr>
          <w:rFonts w:ascii="Times New Roman" w:hAnsi="Times New Roman" w:cs="Times New Roman"/>
          <w:b/>
          <w:bCs/>
          <w:i/>
          <w:iCs/>
          <w:lang w:val="pt-BR"/>
        </w:rPr>
        <w:t>3-((6-Bromo-2-oxo-2H-chromene-3-carboxamido)methyl)benzoic acid (7f)</w:t>
      </w:r>
    </w:p>
    <w:p w14:paraId="3C1EFD3C" w14:textId="77777777" w:rsidR="00A36AEC" w:rsidRPr="0074187B"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54% (160 mg).</w:t>
      </w:r>
      <w:r w:rsidRPr="00A57B0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76</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77</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1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21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78 (s, 1H, H–4), 8.24 (d, </w:t>
      </w:r>
      <w:r w:rsidRPr="0074187B">
        <w:rPr>
          <w:rFonts w:ascii="Times New Roman" w:hAnsi="Times New Roman" w:cs="Times New Roman"/>
          <w:i/>
          <w:iCs/>
          <w:lang w:val="pt-BR"/>
        </w:rPr>
        <w:t>J</w:t>
      </w:r>
      <w:r w:rsidRPr="0074187B">
        <w:rPr>
          <w:rFonts w:ascii="Times New Roman" w:hAnsi="Times New Roman" w:cs="Times New Roman"/>
          <w:lang w:val="pt-BR"/>
        </w:rPr>
        <w:t xml:space="preserve"> = 2.4 Hz, 1H, H–5) 7.95 (s, 1H, H–2΄), 7.88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Hz; 2.4 Hz, 1H, H–7), 7.84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4΄), 7.6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6΄), , 7.45 (m, 2H, H–5΄, H–8), 4.60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w:t>
      </w:r>
      <w:r w:rsidRPr="0074187B">
        <w:rPr>
          <w:rFonts w:ascii="Times New Roman" w:hAnsi="Times New Roman" w:cs="Times New Roman"/>
          <w:lang w:val="pt-BR"/>
        </w:rPr>
        <w:lastRenderedPageBreak/>
        <w:t>167.70, 161.59, 160.22, 153.42, 146.77, 140.01, 136.71, 132.56, 132.48, 131.35, 129.08, 128.82, 128.40, 120.82, 120.40, 118.88, 117.08, 43.03.</w:t>
      </w:r>
    </w:p>
    <w:p w14:paraId="0BE5B780" w14:textId="77777777" w:rsidR="00A36AEC" w:rsidRPr="0074187B" w:rsidRDefault="00A36AEC" w:rsidP="00A36AEC">
      <w:pPr>
        <w:jc w:val="both"/>
        <w:rPr>
          <w:rFonts w:ascii="Times New Roman" w:hAnsi="Times New Roman" w:cs="Times New Roman"/>
          <w:b/>
          <w:bCs/>
          <w:i/>
          <w:iCs/>
          <w:lang w:val="pt-BR"/>
        </w:rPr>
      </w:pPr>
      <w:r w:rsidRPr="0074187B">
        <w:rPr>
          <w:rFonts w:ascii="Times New Roman" w:hAnsi="Times New Roman" w:cs="Times New Roman"/>
          <w:b/>
          <w:bCs/>
          <w:i/>
          <w:iCs/>
          <w:lang w:val="pt-BR"/>
        </w:rPr>
        <w:t>3-((6- Methoxy-2-oxo-2H-chromene-3-carboxamido)methyl)benzoic acid (7g)</w:t>
      </w:r>
    </w:p>
    <w:p w14:paraId="57D694A9" w14:textId="7F9BCF14" w:rsidR="000E025C" w:rsidRPr="00A36AEC" w:rsidRDefault="00A36AEC" w:rsidP="00A36AEC">
      <w:pPr>
        <w:jc w:val="both"/>
        <w:rPr>
          <w:rFonts w:ascii="Times New Roman" w:hAnsi="Times New Roman" w:cs="Times New Roman"/>
          <w:lang w:val="pt-BR"/>
        </w:rPr>
      </w:pPr>
      <w:r w:rsidRPr="0074187B">
        <w:rPr>
          <w:rFonts w:ascii="Times New Roman" w:hAnsi="Times New Roman" w:cs="Times New Roman"/>
        </w:rPr>
        <w:t xml:space="preserve">White solid; </w:t>
      </w:r>
      <w:r w:rsidRPr="0074187B">
        <w:rPr>
          <w:rFonts w:ascii="Times New Roman" w:hAnsi="Times New Roman" w:cs="Times New Roman"/>
          <w:lang w:val="pt-BR"/>
        </w:rPr>
        <w:t>yield: 67% (225 mg).</w:t>
      </w:r>
      <w:r w:rsidRPr="00A57B09">
        <w:rPr>
          <w:rFonts w:ascii="Times New Roman" w:hAnsi="Times New Roman" w:cs="Times New Roman"/>
          <w:lang w:val="pt-BR"/>
        </w:rPr>
        <w:t xml:space="preserve"> </w:t>
      </w:r>
      <w:r w:rsidRPr="0074187B">
        <w:rPr>
          <w:rFonts w:ascii="Times New Roman" w:hAnsi="Times New Roman" w:cs="Times New Roman"/>
          <w:lang w:val="pt-BR"/>
        </w:rPr>
        <w:t>Mp: 2</w:t>
      </w:r>
      <w:r>
        <w:rPr>
          <w:rFonts w:ascii="Times New Roman" w:hAnsi="Times New Roman" w:cs="Times New Roman"/>
          <w:lang w:val="pt-BR"/>
        </w:rPr>
        <w:t>20</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sidRPr="0074187B">
        <w:rPr>
          <w:rFonts w:ascii="Times New Roman" w:eastAsia="Times New Roman" w:hAnsi="Times New Roman" w:cs="Times New Roman"/>
          <w:lang w:val="pt-BR"/>
        </w:rPr>
        <w:t>–</w:t>
      </w:r>
      <w:r w:rsidRPr="0074187B">
        <w:rPr>
          <w:rFonts w:ascii="Times New Roman" w:hAnsi="Times New Roman" w:cs="Times New Roman"/>
          <w:lang w:val="pt-BR"/>
        </w:rPr>
        <w:t>2</w:t>
      </w:r>
      <w:r>
        <w:rPr>
          <w:rFonts w:ascii="Times New Roman" w:hAnsi="Times New Roman" w:cs="Times New Roman"/>
          <w:lang w:val="pt-BR"/>
        </w:rPr>
        <w:t>21</w:t>
      </w:r>
      <w:r w:rsidRPr="0074187B">
        <w:rPr>
          <w:rFonts w:ascii="Times New Roman" w:hAnsi="Times New Roman" w:cs="Times New Roman"/>
          <w:vertAlign w:val="superscript"/>
          <w:lang w:val="pt-BR"/>
        </w:rPr>
        <w:t>o</w:t>
      </w:r>
      <w:r w:rsidRPr="0074187B">
        <w:rPr>
          <w:rFonts w:ascii="Times New Roman" w:hAnsi="Times New Roman" w:cs="Times New Roman"/>
          <w:lang w:val="pt-BR"/>
        </w:rPr>
        <w:t>C</w:t>
      </w:r>
      <w:r>
        <w:rPr>
          <w:rFonts w:ascii="Times New Roman" w:hAnsi="Times New Roman" w:cs="Times New Roman"/>
          <w:lang w:val="pt-BR"/>
        </w:rPr>
        <w:t>.</w:t>
      </w:r>
      <w:r w:rsidRPr="0074187B">
        <w:rPr>
          <w:rFonts w:ascii="Times New Roman" w:hAnsi="Times New Roman" w:cs="Times New Roman"/>
          <w:lang w:val="pt-BR"/>
        </w:rPr>
        <w:t xml:space="preserve"> </w:t>
      </w:r>
      <w:r w:rsidRPr="0074187B">
        <w:rPr>
          <w:rFonts w:ascii="Times New Roman" w:eastAsia="Times New Roman" w:hAnsi="Times New Roman" w:cs="Times New Roman"/>
          <w:i/>
          <w:iCs/>
          <w:lang w:val="pt-BR"/>
        </w:rPr>
        <w:t>R</w:t>
      </w:r>
      <w:r w:rsidRPr="0074187B">
        <w:rPr>
          <w:rFonts w:ascii="Times New Roman" w:eastAsia="Times New Roman" w:hAnsi="Times New Roman" w:cs="Times New Roman"/>
          <w:i/>
          <w:iCs/>
          <w:vertAlign w:val="subscript"/>
          <w:lang w:val="pt-BR"/>
        </w:rPr>
        <w:t>f</w:t>
      </w:r>
      <w:r w:rsidRPr="0074187B">
        <w:rPr>
          <w:rFonts w:ascii="Times New Roman" w:hAnsi="Times New Roman" w:cs="Times New Roman"/>
          <w:lang w:val="pt-BR"/>
        </w:rPr>
        <w:t xml:space="preserve"> = 0.65 (CH</w:t>
      </w:r>
      <w:r w:rsidRPr="0074187B">
        <w:rPr>
          <w:rFonts w:ascii="Times New Roman" w:hAnsi="Times New Roman" w:cs="Times New Roman"/>
          <w:vertAlign w:val="subscript"/>
          <w:lang w:val="pt-BR"/>
        </w:rPr>
        <w:t>2</w:t>
      </w:r>
      <w:r w:rsidRPr="0074187B">
        <w:rPr>
          <w:rFonts w:ascii="Times New Roman" w:hAnsi="Times New Roman" w:cs="Times New Roman"/>
          <w:lang w:val="pt-BR"/>
        </w:rPr>
        <w:t>Cl</w:t>
      </w:r>
      <w:r w:rsidRPr="0074187B">
        <w:rPr>
          <w:rFonts w:ascii="Times New Roman" w:hAnsi="Times New Roman" w:cs="Times New Roman"/>
          <w:vertAlign w:val="subscript"/>
          <w:lang w:val="pt-BR"/>
        </w:rPr>
        <w:t>2</w:t>
      </w:r>
      <w:r w:rsidRPr="0074187B">
        <w:rPr>
          <w:rFonts w:ascii="Times New Roman" w:hAnsi="Times New Roman" w:cs="Times New Roman"/>
          <w:lang w:val="pt-BR"/>
        </w:rPr>
        <w:t xml:space="preserve">:MeOH = 10:1). </w:t>
      </w:r>
      <w:r w:rsidRPr="0074187B">
        <w:rPr>
          <w:rFonts w:ascii="Times New Roman" w:hAnsi="Times New Roman" w:cs="Times New Roman"/>
          <w:vertAlign w:val="superscript"/>
          <w:lang w:val="pt-BR"/>
        </w:rPr>
        <w:t>1</w:t>
      </w:r>
      <w:r w:rsidRPr="0074187B">
        <w:rPr>
          <w:rFonts w:ascii="Times New Roman" w:hAnsi="Times New Roman" w:cs="Times New Roman"/>
          <w:lang w:val="pt-BR"/>
        </w:rPr>
        <w:t>H–NMR (600 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xml:space="preserve">): δ: 9.26 (t,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NH), 8.84 (s, 1H, H–4), 7.96 (s, 1H, H–2΄), 7.85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4΄), 7.61 (d, </w:t>
      </w:r>
      <w:r w:rsidRPr="0074187B">
        <w:rPr>
          <w:rFonts w:ascii="Times New Roman" w:hAnsi="Times New Roman" w:cs="Times New Roman"/>
          <w:i/>
          <w:iCs/>
          <w:lang w:val="pt-BR"/>
        </w:rPr>
        <w:t>J</w:t>
      </w:r>
      <w:r w:rsidRPr="0074187B">
        <w:rPr>
          <w:rFonts w:ascii="Times New Roman" w:hAnsi="Times New Roman" w:cs="Times New Roman"/>
          <w:lang w:val="pt-BR"/>
        </w:rPr>
        <w:t xml:space="preserve"> = 7.8 Hz, 1H, H–6΄), 7.54 (d, </w:t>
      </w:r>
      <w:r w:rsidRPr="0074187B">
        <w:rPr>
          <w:rFonts w:ascii="Times New Roman" w:hAnsi="Times New Roman" w:cs="Times New Roman"/>
          <w:i/>
          <w:iCs/>
          <w:lang w:val="pt-BR"/>
        </w:rPr>
        <w:t>J</w:t>
      </w:r>
      <w:r w:rsidRPr="0074187B">
        <w:rPr>
          <w:rFonts w:ascii="Times New Roman" w:hAnsi="Times New Roman" w:cs="Times New Roman"/>
          <w:lang w:val="pt-BR"/>
        </w:rPr>
        <w:t xml:space="preserve"> = 3.0Hz, 1H, H–5), 7.46 (m, 2H, H–5΄, H–8), 7.32 (dd, </w:t>
      </w:r>
      <w:r w:rsidRPr="0074187B">
        <w:rPr>
          <w:rFonts w:ascii="Times New Roman" w:hAnsi="Times New Roman" w:cs="Times New Roman"/>
          <w:i/>
          <w:iCs/>
          <w:lang w:val="pt-BR"/>
        </w:rPr>
        <w:t>J</w:t>
      </w:r>
      <w:r w:rsidRPr="0074187B">
        <w:rPr>
          <w:rFonts w:ascii="Times New Roman" w:hAnsi="Times New Roman" w:cs="Times New Roman"/>
          <w:lang w:val="pt-BR"/>
        </w:rPr>
        <w:t xml:space="preserve"> = 9.0Hz; 3.0Hz, 1H, H–7), 4.62 (d, </w:t>
      </w:r>
      <w:r w:rsidRPr="0074187B">
        <w:rPr>
          <w:rFonts w:ascii="Times New Roman" w:hAnsi="Times New Roman" w:cs="Times New Roman"/>
          <w:i/>
          <w:iCs/>
          <w:lang w:val="pt-BR"/>
        </w:rPr>
        <w:t>J</w:t>
      </w:r>
      <w:r w:rsidRPr="0074187B">
        <w:rPr>
          <w:rFonts w:ascii="Times New Roman" w:hAnsi="Times New Roman" w:cs="Times New Roman"/>
          <w:lang w:val="pt-BR"/>
        </w:rPr>
        <w:t xml:space="preserve"> = 6.0 Hz, 2H, NHC</w:t>
      </w:r>
      <w:r w:rsidRPr="0074187B">
        <w:rPr>
          <w:rFonts w:ascii="Times New Roman" w:hAnsi="Times New Roman" w:cs="Times New Roman"/>
          <w:u w:val="single"/>
          <w:lang w:val="pt-BR"/>
        </w:rPr>
        <w:t>H</w:t>
      </w:r>
      <w:r w:rsidRPr="0074187B">
        <w:rPr>
          <w:rFonts w:ascii="Times New Roman" w:hAnsi="Times New Roman" w:cs="Times New Roman"/>
          <w:u w:val="single"/>
          <w:vertAlign w:val="subscript"/>
          <w:lang w:val="pt-BR"/>
        </w:rPr>
        <w:t>2</w:t>
      </w:r>
      <w:r w:rsidRPr="0074187B">
        <w:rPr>
          <w:rFonts w:ascii="Times New Roman" w:hAnsi="Times New Roman" w:cs="Times New Roman"/>
          <w:lang w:val="pt-BR"/>
        </w:rPr>
        <w:t>), 3.83 (s, 3H, OCH</w:t>
      </w:r>
      <w:r w:rsidRPr="0074187B">
        <w:rPr>
          <w:rFonts w:ascii="Times New Roman" w:hAnsi="Times New Roman" w:cs="Times New Roman"/>
          <w:vertAlign w:val="subscript"/>
          <w:lang w:val="pt-BR"/>
        </w:rPr>
        <w:t>3</w:t>
      </w:r>
      <w:r w:rsidRPr="0074187B">
        <w:rPr>
          <w:rFonts w:ascii="Times New Roman" w:hAnsi="Times New Roman" w:cs="Times New Roman"/>
          <w:lang w:val="pt-BR"/>
        </w:rPr>
        <w:t xml:space="preserve">). </w:t>
      </w:r>
      <w:r w:rsidRPr="0074187B">
        <w:rPr>
          <w:rFonts w:ascii="Times New Roman" w:hAnsi="Times New Roman" w:cs="Times New Roman"/>
          <w:vertAlign w:val="superscript"/>
          <w:lang w:val="pt-BR"/>
        </w:rPr>
        <w:t>13</w:t>
      </w:r>
      <w:r w:rsidRPr="0074187B">
        <w:rPr>
          <w:rFonts w:ascii="Times New Roman" w:hAnsi="Times New Roman" w:cs="Times New Roman"/>
          <w:lang w:val="pt-BR"/>
        </w:rPr>
        <w:t>C–NMR (125MHz, DMSO–d</w:t>
      </w:r>
      <w:r w:rsidRPr="0074187B">
        <w:rPr>
          <w:rFonts w:ascii="Times New Roman" w:hAnsi="Times New Roman" w:cs="Times New Roman"/>
          <w:vertAlign w:val="subscript"/>
          <w:lang w:val="pt-BR"/>
        </w:rPr>
        <w:t>6</w:t>
      </w:r>
      <w:r w:rsidRPr="0074187B">
        <w:rPr>
          <w:rFonts w:ascii="Times New Roman" w:hAnsi="Times New Roman" w:cs="Times New Roman"/>
          <w:lang w:val="pt-BR"/>
        </w:rPr>
        <w:t>): δ: 167.19, 161.36, 160.35, 155.91, 148.37, 147.48, 139.53, 131.91, 130.87, 128.56, 128.25, 127.87, 121.95, 118.99, 118.85, 117.19, 111.82, 55.78, 42.47</w:t>
      </w:r>
    </w:p>
    <w:p w14:paraId="2EC92398" w14:textId="67D7D39A" w:rsidR="00E474EB" w:rsidRPr="000E025C" w:rsidRDefault="00E474EB" w:rsidP="000E025C">
      <w:pPr>
        <w:rPr>
          <w:rFonts w:ascii="Times New Roman" w:hAnsi="Times New Roman" w:cs="Times New Roman"/>
          <w:b/>
          <w:bCs/>
        </w:rPr>
      </w:pPr>
      <w:r w:rsidRPr="000E025C">
        <w:rPr>
          <w:rFonts w:ascii="Times New Roman" w:hAnsi="Times New Roman" w:cs="Times New Roman"/>
          <w:b/>
          <w:bCs/>
        </w:rPr>
        <w:t>Spectral data of compounds</w:t>
      </w:r>
    </w:p>
    <w:p w14:paraId="66BFD8C3" w14:textId="77777777" w:rsidR="00E474EB" w:rsidRPr="000E025C" w:rsidRDefault="00E474EB" w:rsidP="00E474EB">
      <w:r w:rsidRPr="000E025C">
        <w:rPr>
          <w:rFonts w:ascii="Times New Roman" w:hAnsi="Times New Roman" w:cs="Times New Roman"/>
          <w:b/>
          <w:bCs/>
        </w:rPr>
        <w:t xml:space="preserve">Figure S1.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a</w:t>
      </w:r>
      <w:r w:rsidRPr="000E025C">
        <w:rPr>
          <w:rFonts w:ascii="Times New Roman" w:hAnsi="Times New Roman" w:cs="Times New Roman"/>
          <w:b/>
          <w:bCs/>
        </w:rPr>
        <w:tab/>
      </w:r>
    </w:p>
    <w:p w14:paraId="68EBA9EC" w14:textId="07ED8D8F" w:rsidR="00E474EB" w:rsidRPr="000E025C" w:rsidRDefault="00A36AEC" w:rsidP="00E474EB">
      <w:pPr>
        <w:jc w:val="center"/>
      </w:pPr>
      <w:r w:rsidRPr="000E025C">
        <w:object w:dxaOrig="3787" w:dyaOrig="1104" w14:anchorId="0AA00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44.5pt" o:ole="">
            <v:imagedata r:id="rId6" o:title=""/>
          </v:shape>
          <o:OLEObject Type="Embed" ProgID="ChemDraw.Document.6.0" ShapeID="_x0000_i1025" DrawAspect="Content" ObjectID="_1817790851" r:id="rId7"/>
        </w:object>
      </w:r>
    </w:p>
    <w:p w14:paraId="0E9FC3D3" w14:textId="23590F0B" w:rsidR="008212ED" w:rsidRPr="000E025C" w:rsidRDefault="00A36AEC" w:rsidP="00E474EB">
      <w:pPr>
        <w:jc w:val="center"/>
        <w:rPr>
          <w:rFonts w:ascii="Times New Roman" w:hAnsi="Times New Roman" w:cs="Times New Roman"/>
          <w:b/>
          <w:bCs/>
        </w:rPr>
      </w:pPr>
      <w:r w:rsidRPr="00A36AEC">
        <w:rPr>
          <w:rFonts w:ascii="Times New Roman" w:hAnsi="Times New Roman" w:cs="Times New Roman"/>
          <w:b/>
          <w:bCs/>
          <w:noProof/>
        </w:rPr>
        <w:drawing>
          <wp:inline distT="0" distB="0" distL="0" distR="0" wp14:anchorId="2AA2DFA8" wp14:editId="5778779A">
            <wp:extent cx="5943600" cy="4140200"/>
            <wp:effectExtent l="0" t="0" r="0" b="0"/>
            <wp:docPr id="1442971400"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971400" name="Picture 1" descr="A screen shot of a graph&#10;&#10;AI-generated content may be incorrect."/>
                    <pic:cNvPicPr/>
                  </pic:nvPicPr>
                  <pic:blipFill>
                    <a:blip r:embed="rId8"/>
                    <a:stretch>
                      <a:fillRect/>
                    </a:stretch>
                  </pic:blipFill>
                  <pic:spPr>
                    <a:xfrm>
                      <a:off x="0" y="0"/>
                      <a:ext cx="5943600" cy="4140200"/>
                    </a:xfrm>
                    <a:prstGeom prst="rect">
                      <a:avLst/>
                    </a:prstGeom>
                  </pic:spPr>
                </pic:pic>
              </a:graphicData>
            </a:graphic>
          </wp:inline>
        </w:drawing>
      </w:r>
    </w:p>
    <w:p w14:paraId="7C7AD590" w14:textId="34ED20A3" w:rsidR="008212ED" w:rsidRDefault="008212ED" w:rsidP="00A36AEC">
      <w:pPr>
        <w:rPr>
          <w:rFonts w:ascii="Times New Roman" w:hAnsi="Times New Roman" w:cs="Times New Roman"/>
          <w:b/>
          <w:bCs/>
        </w:rPr>
      </w:pPr>
    </w:p>
    <w:p w14:paraId="7EFD553D" w14:textId="77777777" w:rsidR="00A36AEC" w:rsidRPr="000E025C" w:rsidRDefault="00A36AEC" w:rsidP="00A36AEC">
      <w:pPr>
        <w:rPr>
          <w:rFonts w:ascii="Times New Roman" w:hAnsi="Times New Roman" w:cs="Times New Roman"/>
          <w:b/>
          <w:bCs/>
        </w:rPr>
      </w:pPr>
    </w:p>
    <w:p w14:paraId="6D0D5549" w14:textId="77777777" w:rsidR="008212ED" w:rsidRPr="000E025C" w:rsidRDefault="008212ED" w:rsidP="00E474EB">
      <w:pPr>
        <w:jc w:val="center"/>
        <w:rPr>
          <w:rFonts w:ascii="Times New Roman" w:hAnsi="Times New Roman" w:cs="Times New Roman"/>
          <w:b/>
          <w:bCs/>
        </w:rPr>
      </w:pPr>
    </w:p>
    <w:p w14:paraId="33E2B0F4" w14:textId="7777777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2.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a</w:t>
      </w:r>
    </w:p>
    <w:p w14:paraId="1AAB61E6" w14:textId="2FD341E6"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5693D059" wp14:editId="5CEF622C">
            <wp:extent cx="5943600" cy="4123055"/>
            <wp:effectExtent l="0" t="0" r="0" b="0"/>
            <wp:docPr id="242145775" name="Picture 1"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145775" name="Picture 1" descr="A graph of a chemical reaction&#10;&#10;AI-generated content may be incorrect."/>
                    <pic:cNvPicPr/>
                  </pic:nvPicPr>
                  <pic:blipFill>
                    <a:blip r:embed="rId9"/>
                    <a:stretch>
                      <a:fillRect/>
                    </a:stretch>
                  </pic:blipFill>
                  <pic:spPr>
                    <a:xfrm>
                      <a:off x="0" y="0"/>
                      <a:ext cx="5943600" cy="4123055"/>
                    </a:xfrm>
                    <a:prstGeom prst="rect">
                      <a:avLst/>
                    </a:prstGeom>
                  </pic:spPr>
                </pic:pic>
              </a:graphicData>
            </a:graphic>
          </wp:inline>
        </w:drawing>
      </w:r>
    </w:p>
    <w:p w14:paraId="5F18C18A" w14:textId="53C5C4F7" w:rsidR="008212ED" w:rsidRPr="000E025C" w:rsidRDefault="008212ED" w:rsidP="00E474EB">
      <w:pPr>
        <w:rPr>
          <w:rFonts w:ascii="Times New Roman" w:hAnsi="Times New Roman" w:cs="Times New Roman"/>
          <w:b/>
          <w:bCs/>
        </w:rPr>
      </w:pPr>
    </w:p>
    <w:p w14:paraId="65221EE8" w14:textId="690888B0" w:rsidR="008212ED" w:rsidRPr="000E025C" w:rsidRDefault="008212ED" w:rsidP="00E474EB">
      <w:pPr>
        <w:rPr>
          <w:rFonts w:ascii="Times New Roman" w:hAnsi="Times New Roman" w:cs="Times New Roman"/>
          <w:b/>
          <w:bCs/>
        </w:rPr>
      </w:pPr>
    </w:p>
    <w:p w14:paraId="0770C30C" w14:textId="0BF7678C" w:rsidR="008212ED" w:rsidRPr="000E025C" w:rsidRDefault="008212ED" w:rsidP="00E474EB">
      <w:pPr>
        <w:rPr>
          <w:rFonts w:ascii="Times New Roman" w:hAnsi="Times New Roman" w:cs="Times New Roman"/>
          <w:b/>
          <w:bCs/>
        </w:rPr>
      </w:pPr>
    </w:p>
    <w:p w14:paraId="2D4C2493" w14:textId="5D23F684" w:rsidR="008212ED" w:rsidRPr="000E025C" w:rsidRDefault="008212ED" w:rsidP="00E474EB">
      <w:pPr>
        <w:rPr>
          <w:rFonts w:ascii="Times New Roman" w:hAnsi="Times New Roman" w:cs="Times New Roman"/>
          <w:b/>
          <w:bCs/>
        </w:rPr>
      </w:pPr>
    </w:p>
    <w:p w14:paraId="47B4FAFF" w14:textId="050DE8B3" w:rsidR="008212ED" w:rsidRPr="000E025C" w:rsidRDefault="008212ED" w:rsidP="00E474EB">
      <w:pPr>
        <w:rPr>
          <w:rFonts w:ascii="Times New Roman" w:hAnsi="Times New Roman" w:cs="Times New Roman"/>
          <w:b/>
          <w:bCs/>
        </w:rPr>
      </w:pPr>
    </w:p>
    <w:p w14:paraId="01A4C943" w14:textId="29C9C597" w:rsidR="008212ED" w:rsidRPr="000E025C" w:rsidRDefault="008212ED" w:rsidP="00E474EB">
      <w:pPr>
        <w:rPr>
          <w:rFonts w:ascii="Times New Roman" w:hAnsi="Times New Roman" w:cs="Times New Roman"/>
          <w:b/>
          <w:bCs/>
        </w:rPr>
      </w:pPr>
    </w:p>
    <w:p w14:paraId="3CADF8D0" w14:textId="792F296D" w:rsidR="008212ED" w:rsidRPr="000E025C" w:rsidRDefault="008212ED" w:rsidP="00E474EB">
      <w:pPr>
        <w:rPr>
          <w:rFonts w:ascii="Times New Roman" w:hAnsi="Times New Roman" w:cs="Times New Roman"/>
          <w:b/>
          <w:bCs/>
        </w:rPr>
      </w:pPr>
    </w:p>
    <w:p w14:paraId="2155254C" w14:textId="5A84A142" w:rsidR="008212ED" w:rsidRPr="000E025C" w:rsidRDefault="008212ED" w:rsidP="00E474EB">
      <w:pPr>
        <w:rPr>
          <w:rFonts w:ascii="Times New Roman" w:hAnsi="Times New Roman" w:cs="Times New Roman"/>
          <w:b/>
          <w:bCs/>
        </w:rPr>
      </w:pPr>
    </w:p>
    <w:p w14:paraId="2D2B5A36" w14:textId="73309F68" w:rsidR="008212ED" w:rsidRPr="000E025C" w:rsidRDefault="008212ED" w:rsidP="00E474EB">
      <w:pPr>
        <w:rPr>
          <w:rFonts w:ascii="Times New Roman" w:hAnsi="Times New Roman" w:cs="Times New Roman"/>
          <w:b/>
          <w:bCs/>
        </w:rPr>
      </w:pPr>
    </w:p>
    <w:p w14:paraId="2B605829" w14:textId="2A22EEA5" w:rsidR="008212ED" w:rsidRPr="000E025C" w:rsidRDefault="008212ED" w:rsidP="00E474EB">
      <w:pPr>
        <w:rPr>
          <w:rFonts w:ascii="Times New Roman" w:hAnsi="Times New Roman" w:cs="Times New Roman"/>
          <w:b/>
          <w:bCs/>
        </w:rPr>
      </w:pPr>
    </w:p>
    <w:p w14:paraId="1929E9F0" w14:textId="77777777" w:rsidR="008212ED" w:rsidRPr="000E025C" w:rsidRDefault="008212ED" w:rsidP="00E474EB">
      <w:pPr>
        <w:rPr>
          <w:rFonts w:ascii="Times New Roman" w:hAnsi="Times New Roman" w:cs="Times New Roman"/>
          <w:b/>
          <w:bCs/>
        </w:rPr>
      </w:pPr>
    </w:p>
    <w:p w14:paraId="3BD7858E" w14:textId="77777777" w:rsidR="00E474EB" w:rsidRPr="000E025C" w:rsidRDefault="00E474EB" w:rsidP="00E474EB">
      <w:pPr>
        <w:rPr>
          <w:rFonts w:ascii="Times New Roman" w:hAnsi="Times New Roman" w:cs="Times New Roman"/>
          <w:b/>
          <w:bCs/>
        </w:rPr>
      </w:pPr>
    </w:p>
    <w:p w14:paraId="562B599F" w14:textId="7FE5263A"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3.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b</w:t>
      </w:r>
      <w:r w:rsidRPr="000E025C">
        <w:rPr>
          <w:rFonts w:ascii="Times New Roman" w:hAnsi="Times New Roman" w:cs="Times New Roman"/>
          <w:b/>
          <w:bCs/>
        </w:rPr>
        <w:tab/>
      </w:r>
      <w:r w:rsidRPr="000E025C">
        <w:t xml:space="preserve"> </w:t>
      </w:r>
      <w:r w:rsidR="00A36AEC" w:rsidRPr="000E025C">
        <w:object w:dxaOrig="4091" w:dyaOrig="1104" w14:anchorId="3B23990E">
          <v:shape id="_x0000_i1026" type="#_x0000_t75" style="width:161pt;height:44.5pt" o:ole="">
            <v:imagedata r:id="rId10" o:title=""/>
          </v:shape>
          <o:OLEObject Type="Embed" ProgID="ChemDraw.Document.6.0" ShapeID="_x0000_i1026" DrawAspect="Content" ObjectID="_1817790852" r:id="rId11"/>
        </w:object>
      </w:r>
    </w:p>
    <w:p w14:paraId="581A1C13" w14:textId="39046332"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785E57FE" wp14:editId="23BA509E">
            <wp:extent cx="5943600" cy="4154170"/>
            <wp:effectExtent l="0" t="0" r="0" b="0"/>
            <wp:docPr id="1214336677"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336677" name="Picture 1" descr="A graph of a person's body&#10;&#10;AI-generated content may be incorrect."/>
                    <pic:cNvPicPr/>
                  </pic:nvPicPr>
                  <pic:blipFill>
                    <a:blip r:embed="rId12"/>
                    <a:stretch>
                      <a:fillRect/>
                    </a:stretch>
                  </pic:blipFill>
                  <pic:spPr>
                    <a:xfrm>
                      <a:off x="0" y="0"/>
                      <a:ext cx="5943600" cy="4154170"/>
                    </a:xfrm>
                    <a:prstGeom prst="rect">
                      <a:avLst/>
                    </a:prstGeom>
                  </pic:spPr>
                </pic:pic>
              </a:graphicData>
            </a:graphic>
          </wp:inline>
        </w:drawing>
      </w:r>
    </w:p>
    <w:p w14:paraId="42611760" w14:textId="21CA8655" w:rsidR="008212ED" w:rsidRPr="000E025C" w:rsidRDefault="008212ED" w:rsidP="00E474EB">
      <w:pPr>
        <w:rPr>
          <w:rFonts w:ascii="Times New Roman" w:hAnsi="Times New Roman" w:cs="Times New Roman"/>
          <w:b/>
          <w:bCs/>
        </w:rPr>
      </w:pPr>
    </w:p>
    <w:p w14:paraId="71903727" w14:textId="44A0CFEC" w:rsidR="008212ED" w:rsidRPr="000E025C" w:rsidRDefault="008212ED" w:rsidP="00E474EB">
      <w:pPr>
        <w:rPr>
          <w:rFonts w:ascii="Times New Roman" w:hAnsi="Times New Roman" w:cs="Times New Roman"/>
          <w:b/>
          <w:bCs/>
        </w:rPr>
      </w:pPr>
    </w:p>
    <w:p w14:paraId="68557B35" w14:textId="32647E5D" w:rsidR="008212ED" w:rsidRPr="000E025C" w:rsidRDefault="008212ED" w:rsidP="00E474EB">
      <w:pPr>
        <w:rPr>
          <w:rFonts w:ascii="Times New Roman" w:hAnsi="Times New Roman" w:cs="Times New Roman"/>
          <w:b/>
          <w:bCs/>
        </w:rPr>
      </w:pPr>
    </w:p>
    <w:p w14:paraId="54509505" w14:textId="3271B57D" w:rsidR="008212ED" w:rsidRPr="000E025C" w:rsidRDefault="008212ED" w:rsidP="00E474EB">
      <w:pPr>
        <w:rPr>
          <w:rFonts w:ascii="Times New Roman" w:hAnsi="Times New Roman" w:cs="Times New Roman"/>
          <w:b/>
          <w:bCs/>
        </w:rPr>
      </w:pPr>
    </w:p>
    <w:p w14:paraId="4F4C39A0" w14:textId="3A4B9853" w:rsidR="008212ED" w:rsidRPr="000E025C" w:rsidRDefault="008212ED" w:rsidP="00E474EB">
      <w:pPr>
        <w:rPr>
          <w:rFonts w:ascii="Times New Roman" w:hAnsi="Times New Roman" w:cs="Times New Roman"/>
          <w:b/>
          <w:bCs/>
        </w:rPr>
      </w:pPr>
    </w:p>
    <w:p w14:paraId="011F82E5" w14:textId="30ED3D65" w:rsidR="008212ED" w:rsidRPr="000E025C" w:rsidRDefault="008212ED" w:rsidP="00E474EB">
      <w:pPr>
        <w:rPr>
          <w:rFonts w:ascii="Times New Roman" w:hAnsi="Times New Roman" w:cs="Times New Roman"/>
          <w:b/>
          <w:bCs/>
        </w:rPr>
      </w:pPr>
    </w:p>
    <w:p w14:paraId="185919FF" w14:textId="2D47037F" w:rsidR="008212ED" w:rsidRPr="000E025C" w:rsidRDefault="008212ED" w:rsidP="00E474EB">
      <w:pPr>
        <w:rPr>
          <w:rFonts w:ascii="Times New Roman" w:hAnsi="Times New Roman" w:cs="Times New Roman"/>
          <w:b/>
          <w:bCs/>
        </w:rPr>
      </w:pPr>
    </w:p>
    <w:p w14:paraId="185DF5A5" w14:textId="67A5763F" w:rsidR="008212ED" w:rsidRPr="000E025C" w:rsidRDefault="008212ED" w:rsidP="00E474EB">
      <w:pPr>
        <w:rPr>
          <w:rFonts w:ascii="Times New Roman" w:hAnsi="Times New Roman" w:cs="Times New Roman"/>
          <w:b/>
          <w:bCs/>
        </w:rPr>
      </w:pPr>
    </w:p>
    <w:p w14:paraId="51B63307" w14:textId="55D0777F" w:rsidR="008212ED" w:rsidRPr="000E025C" w:rsidRDefault="008212ED" w:rsidP="00E474EB">
      <w:pPr>
        <w:rPr>
          <w:rFonts w:ascii="Times New Roman" w:hAnsi="Times New Roman" w:cs="Times New Roman"/>
          <w:b/>
          <w:bCs/>
        </w:rPr>
      </w:pPr>
    </w:p>
    <w:p w14:paraId="398528D1" w14:textId="447BA00F" w:rsidR="008212ED" w:rsidRPr="000E025C" w:rsidRDefault="008212ED" w:rsidP="00E474EB">
      <w:pPr>
        <w:rPr>
          <w:rFonts w:ascii="Times New Roman" w:hAnsi="Times New Roman" w:cs="Times New Roman"/>
          <w:b/>
          <w:bCs/>
        </w:rPr>
      </w:pPr>
    </w:p>
    <w:p w14:paraId="55B839E3" w14:textId="17919C86" w:rsidR="008212ED" w:rsidRPr="000E025C" w:rsidRDefault="008212ED" w:rsidP="00E474EB">
      <w:pPr>
        <w:rPr>
          <w:rFonts w:ascii="Times New Roman" w:hAnsi="Times New Roman" w:cs="Times New Roman"/>
          <w:b/>
          <w:bCs/>
        </w:rPr>
      </w:pPr>
    </w:p>
    <w:p w14:paraId="482E791A" w14:textId="77777777" w:rsidR="008212ED" w:rsidRPr="000E025C" w:rsidRDefault="008212ED" w:rsidP="00E474EB">
      <w:pPr>
        <w:rPr>
          <w:rFonts w:ascii="Times New Roman" w:hAnsi="Times New Roman" w:cs="Times New Roman"/>
          <w:b/>
          <w:bCs/>
        </w:rPr>
      </w:pPr>
    </w:p>
    <w:p w14:paraId="7CB3F3A5" w14:textId="7777777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b</w:t>
      </w:r>
    </w:p>
    <w:p w14:paraId="1E96EC9E" w14:textId="2864CFEA"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3E890678" wp14:editId="1BECF21F">
            <wp:extent cx="5943600" cy="4152265"/>
            <wp:effectExtent l="0" t="0" r="0" b="0"/>
            <wp:docPr id="1033769362"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769362" name="Picture 1" descr="A screen shot of a graph&#10;&#10;AI-generated content may be incorrect."/>
                    <pic:cNvPicPr/>
                  </pic:nvPicPr>
                  <pic:blipFill>
                    <a:blip r:embed="rId13"/>
                    <a:stretch>
                      <a:fillRect/>
                    </a:stretch>
                  </pic:blipFill>
                  <pic:spPr>
                    <a:xfrm>
                      <a:off x="0" y="0"/>
                      <a:ext cx="5943600" cy="4152265"/>
                    </a:xfrm>
                    <a:prstGeom prst="rect">
                      <a:avLst/>
                    </a:prstGeom>
                  </pic:spPr>
                </pic:pic>
              </a:graphicData>
            </a:graphic>
          </wp:inline>
        </w:drawing>
      </w:r>
    </w:p>
    <w:p w14:paraId="2E0E9511" w14:textId="00796DC5" w:rsidR="008212ED" w:rsidRPr="000E025C" w:rsidRDefault="008212ED" w:rsidP="00E474EB">
      <w:pPr>
        <w:rPr>
          <w:rFonts w:ascii="Times New Roman" w:hAnsi="Times New Roman" w:cs="Times New Roman"/>
          <w:b/>
          <w:bCs/>
        </w:rPr>
      </w:pPr>
    </w:p>
    <w:p w14:paraId="4D74C1B5" w14:textId="13381DDD" w:rsidR="008212ED" w:rsidRPr="000E025C" w:rsidRDefault="008212ED" w:rsidP="00E474EB">
      <w:pPr>
        <w:rPr>
          <w:rFonts w:ascii="Times New Roman" w:hAnsi="Times New Roman" w:cs="Times New Roman"/>
          <w:b/>
          <w:bCs/>
        </w:rPr>
      </w:pPr>
    </w:p>
    <w:p w14:paraId="6ADE75CF" w14:textId="735A6DD2" w:rsidR="008212ED" w:rsidRPr="000E025C" w:rsidRDefault="008212ED" w:rsidP="00E474EB">
      <w:pPr>
        <w:rPr>
          <w:rFonts w:ascii="Times New Roman" w:hAnsi="Times New Roman" w:cs="Times New Roman"/>
          <w:b/>
          <w:bCs/>
        </w:rPr>
      </w:pPr>
    </w:p>
    <w:p w14:paraId="6F341995" w14:textId="3CC6528E" w:rsidR="008212ED" w:rsidRPr="000E025C" w:rsidRDefault="008212ED" w:rsidP="00E474EB">
      <w:pPr>
        <w:rPr>
          <w:rFonts w:ascii="Times New Roman" w:hAnsi="Times New Roman" w:cs="Times New Roman"/>
          <w:b/>
          <w:bCs/>
        </w:rPr>
      </w:pPr>
    </w:p>
    <w:p w14:paraId="1F59DAF1" w14:textId="553122B8" w:rsidR="008212ED" w:rsidRPr="000E025C" w:rsidRDefault="008212ED" w:rsidP="00E474EB">
      <w:pPr>
        <w:rPr>
          <w:rFonts w:ascii="Times New Roman" w:hAnsi="Times New Roman" w:cs="Times New Roman"/>
          <w:b/>
          <w:bCs/>
        </w:rPr>
      </w:pPr>
    </w:p>
    <w:p w14:paraId="590DDE82" w14:textId="041E1020" w:rsidR="008212ED" w:rsidRPr="000E025C" w:rsidRDefault="008212ED" w:rsidP="00E474EB">
      <w:pPr>
        <w:rPr>
          <w:rFonts w:ascii="Times New Roman" w:hAnsi="Times New Roman" w:cs="Times New Roman"/>
          <w:b/>
          <w:bCs/>
        </w:rPr>
      </w:pPr>
    </w:p>
    <w:p w14:paraId="105D4883" w14:textId="65B3757F" w:rsidR="008212ED" w:rsidRPr="000E025C" w:rsidRDefault="008212ED" w:rsidP="00E474EB">
      <w:pPr>
        <w:rPr>
          <w:rFonts w:ascii="Times New Roman" w:hAnsi="Times New Roman" w:cs="Times New Roman"/>
          <w:b/>
          <w:bCs/>
        </w:rPr>
      </w:pPr>
    </w:p>
    <w:p w14:paraId="30AF73E9" w14:textId="55FE8543" w:rsidR="008212ED" w:rsidRPr="000E025C" w:rsidRDefault="008212ED" w:rsidP="00E474EB">
      <w:pPr>
        <w:rPr>
          <w:rFonts w:ascii="Times New Roman" w:hAnsi="Times New Roman" w:cs="Times New Roman"/>
          <w:b/>
          <w:bCs/>
        </w:rPr>
      </w:pPr>
    </w:p>
    <w:p w14:paraId="204B5074" w14:textId="045A4850" w:rsidR="008212ED" w:rsidRPr="000E025C" w:rsidRDefault="008212ED" w:rsidP="00E474EB">
      <w:pPr>
        <w:rPr>
          <w:rFonts w:ascii="Times New Roman" w:hAnsi="Times New Roman" w:cs="Times New Roman"/>
          <w:b/>
          <w:bCs/>
        </w:rPr>
      </w:pPr>
    </w:p>
    <w:p w14:paraId="1694D432" w14:textId="77777777" w:rsidR="008212ED" w:rsidRPr="000E025C" w:rsidRDefault="008212ED" w:rsidP="00E474EB">
      <w:pPr>
        <w:rPr>
          <w:rFonts w:ascii="Times New Roman" w:hAnsi="Times New Roman" w:cs="Times New Roman"/>
          <w:b/>
          <w:bCs/>
        </w:rPr>
      </w:pPr>
    </w:p>
    <w:p w14:paraId="3503D84D" w14:textId="77777777" w:rsidR="00A36AEC" w:rsidRDefault="00A36AEC" w:rsidP="00E474EB">
      <w:pPr>
        <w:rPr>
          <w:rFonts w:ascii="Times New Roman" w:hAnsi="Times New Roman" w:cs="Times New Roman"/>
          <w:b/>
          <w:bCs/>
        </w:rPr>
      </w:pPr>
    </w:p>
    <w:p w14:paraId="6740F3B7" w14:textId="77777777" w:rsidR="00A36AEC" w:rsidRDefault="00A36AEC" w:rsidP="00E474EB">
      <w:pPr>
        <w:rPr>
          <w:rFonts w:ascii="Times New Roman" w:hAnsi="Times New Roman" w:cs="Times New Roman"/>
          <w:b/>
          <w:bCs/>
        </w:rPr>
      </w:pPr>
    </w:p>
    <w:p w14:paraId="1F001DA0" w14:textId="12B23BB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c</w:t>
      </w:r>
      <w:r w:rsidRPr="000E025C">
        <w:rPr>
          <w:rFonts w:ascii="Times New Roman" w:hAnsi="Times New Roman" w:cs="Times New Roman"/>
          <w:b/>
          <w:bCs/>
        </w:rPr>
        <w:tab/>
      </w:r>
      <w:r w:rsidR="00A36AEC" w:rsidRPr="000E025C">
        <w:object w:dxaOrig="4197" w:dyaOrig="1104" w14:anchorId="6847BC86">
          <v:shape id="_x0000_i1027" type="#_x0000_t75" style="width:165pt;height:44.5pt" o:ole="">
            <v:imagedata r:id="rId14" o:title=""/>
          </v:shape>
          <o:OLEObject Type="Embed" ProgID="ChemDraw.Document.6.0" ShapeID="_x0000_i1027" DrawAspect="Content" ObjectID="_1817790853" r:id="rId15"/>
        </w:object>
      </w:r>
    </w:p>
    <w:p w14:paraId="627D4DC0" w14:textId="53BE4163"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44DF5C8A" wp14:editId="02643A12">
            <wp:extent cx="5943600" cy="4195445"/>
            <wp:effectExtent l="0" t="0" r="0" b="0"/>
            <wp:docPr id="172496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962928" name=""/>
                    <pic:cNvPicPr/>
                  </pic:nvPicPr>
                  <pic:blipFill>
                    <a:blip r:embed="rId16"/>
                    <a:stretch>
                      <a:fillRect/>
                    </a:stretch>
                  </pic:blipFill>
                  <pic:spPr>
                    <a:xfrm>
                      <a:off x="0" y="0"/>
                      <a:ext cx="5943600" cy="4195445"/>
                    </a:xfrm>
                    <a:prstGeom prst="rect">
                      <a:avLst/>
                    </a:prstGeom>
                  </pic:spPr>
                </pic:pic>
              </a:graphicData>
            </a:graphic>
          </wp:inline>
        </w:drawing>
      </w:r>
    </w:p>
    <w:p w14:paraId="668C8FF7" w14:textId="24901E23" w:rsidR="008212ED" w:rsidRPr="000E025C" w:rsidRDefault="008212ED" w:rsidP="00E474EB">
      <w:pPr>
        <w:rPr>
          <w:rFonts w:ascii="Times New Roman" w:hAnsi="Times New Roman" w:cs="Times New Roman"/>
          <w:b/>
          <w:bCs/>
        </w:rPr>
      </w:pPr>
    </w:p>
    <w:p w14:paraId="47E0F38A" w14:textId="1BEBD245" w:rsidR="008212ED" w:rsidRPr="000E025C" w:rsidRDefault="008212ED" w:rsidP="00E474EB">
      <w:pPr>
        <w:rPr>
          <w:rFonts w:ascii="Times New Roman" w:hAnsi="Times New Roman" w:cs="Times New Roman"/>
          <w:b/>
          <w:bCs/>
        </w:rPr>
      </w:pPr>
    </w:p>
    <w:p w14:paraId="40EE7270" w14:textId="16A91692" w:rsidR="008212ED" w:rsidRPr="000E025C" w:rsidRDefault="008212ED" w:rsidP="00E474EB">
      <w:pPr>
        <w:rPr>
          <w:rFonts w:ascii="Times New Roman" w:hAnsi="Times New Roman" w:cs="Times New Roman"/>
          <w:b/>
          <w:bCs/>
        </w:rPr>
      </w:pPr>
    </w:p>
    <w:p w14:paraId="6FD39762" w14:textId="23637B39" w:rsidR="008212ED" w:rsidRPr="000E025C" w:rsidRDefault="008212ED" w:rsidP="00E474EB">
      <w:pPr>
        <w:rPr>
          <w:rFonts w:ascii="Times New Roman" w:hAnsi="Times New Roman" w:cs="Times New Roman"/>
          <w:b/>
          <w:bCs/>
        </w:rPr>
      </w:pPr>
    </w:p>
    <w:p w14:paraId="3A7AED7C" w14:textId="18F5753B" w:rsidR="008212ED" w:rsidRPr="000E025C" w:rsidRDefault="008212ED" w:rsidP="00E474EB">
      <w:pPr>
        <w:rPr>
          <w:rFonts w:ascii="Times New Roman" w:hAnsi="Times New Roman" w:cs="Times New Roman"/>
          <w:b/>
          <w:bCs/>
        </w:rPr>
      </w:pPr>
    </w:p>
    <w:p w14:paraId="1B9F2157" w14:textId="42CED654" w:rsidR="008212ED" w:rsidRPr="000E025C" w:rsidRDefault="008212ED" w:rsidP="00E474EB">
      <w:pPr>
        <w:rPr>
          <w:rFonts w:ascii="Times New Roman" w:hAnsi="Times New Roman" w:cs="Times New Roman"/>
          <w:b/>
          <w:bCs/>
        </w:rPr>
      </w:pPr>
    </w:p>
    <w:p w14:paraId="1401388C" w14:textId="0DE31925" w:rsidR="008212ED" w:rsidRPr="000E025C" w:rsidRDefault="008212ED" w:rsidP="00E474EB">
      <w:pPr>
        <w:rPr>
          <w:rFonts w:ascii="Times New Roman" w:hAnsi="Times New Roman" w:cs="Times New Roman"/>
          <w:b/>
          <w:bCs/>
        </w:rPr>
      </w:pPr>
    </w:p>
    <w:p w14:paraId="5C486274" w14:textId="5FF5D6F4" w:rsidR="008212ED" w:rsidRPr="000E025C" w:rsidRDefault="008212ED" w:rsidP="00E474EB">
      <w:pPr>
        <w:rPr>
          <w:rFonts w:ascii="Times New Roman" w:hAnsi="Times New Roman" w:cs="Times New Roman"/>
          <w:b/>
          <w:bCs/>
        </w:rPr>
      </w:pPr>
    </w:p>
    <w:p w14:paraId="75442E2C" w14:textId="53AC3E87" w:rsidR="008212ED" w:rsidRPr="000E025C" w:rsidRDefault="008212ED" w:rsidP="00E474EB">
      <w:pPr>
        <w:rPr>
          <w:rFonts w:ascii="Times New Roman" w:hAnsi="Times New Roman" w:cs="Times New Roman"/>
          <w:b/>
          <w:bCs/>
        </w:rPr>
      </w:pPr>
    </w:p>
    <w:p w14:paraId="11E7944B" w14:textId="7C30AD27" w:rsidR="008212ED" w:rsidRPr="000E025C" w:rsidRDefault="008212ED" w:rsidP="00E474EB">
      <w:pPr>
        <w:rPr>
          <w:rFonts w:ascii="Times New Roman" w:hAnsi="Times New Roman" w:cs="Times New Roman"/>
          <w:b/>
          <w:bCs/>
        </w:rPr>
      </w:pPr>
    </w:p>
    <w:p w14:paraId="726F9BF0" w14:textId="77777777" w:rsidR="008212ED" w:rsidRPr="000E025C" w:rsidRDefault="008212ED" w:rsidP="00E474EB">
      <w:pPr>
        <w:rPr>
          <w:rFonts w:ascii="Times New Roman" w:hAnsi="Times New Roman" w:cs="Times New Roman"/>
          <w:b/>
          <w:bCs/>
        </w:rPr>
      </w:pPr>
    </w:p>
    <w:p w14:paraId="60D0E628" w14:textId="77777777" w:rsidR="00A36AEC" w:rsidRDefault="00A36AEC" w:rsidP="00E474EB">
      <w:pPr>
        <w:rPr>
          <w:rFonts w:ascii="Times New Roman" w:hAnsi="Times New Roman" w:cs="Times New Roman"/>
          <w:b/>
          <w:bCs/>
        </w:rPr>
      </w:pPr>
    </w:p>
    <w:p w14:paraId="7C1CBBA7" w14:textId="5A1488C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6.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w:t>
      </w:r>
      <w:r w:rsidR="008212ED" w:rsidRPr="000E025C">
        <w:rPr>
          <w:rFonts w:ascii="Times New Roman" w:hAnsi="Times New Roman" w:cs="Times New Roman"/>
          <w:b/>
          <w:bCs/>
        </w:rPr>
        <w:t>c</w:t>
      </w:r>
    </w:p>
    <w:p w14:paraId="7557EE00" w14:textId="5FA9C5DC"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0F1874D2" wp14:editId="75916C67">
            <wp:extent cx="5943600" cy="4145915"/>
            <wp:effectExtent l="0" t="0" r="0" b="0"/>
            <wp:docPr id="1214363825"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363825" name="Picture 1" descr="A graph of a person's data&#10;&#10;AI-generated content may be incorrect."/>
                    <pic:cNvPicPr/>
                  </pic:nvPicPr>
                  <pic:blipFill>
                    <a:blip r:embed="rId17"/>
                    <a:stretch>
                      <a:fillRect/>
                    </a:stretch>
                  </pic:blipFill>
                  <pic:spPr>
                    <a:xfrm>
                      <a:off x="0" y="0"/>
                      <a:ext cx="5943600" cy="4145915"/>
                    </a:xfrm>
                    <a:prstGeom prst="rect">
                      <a:avLst/>
                    </a:prstGeom>
                  </pic:spPr>
                </pic:pic>
              </a:graphicData>
            </a:graphic>
          </wp:inline>
        </w:drawing>
      </w:r>
    </w:p>
    <w:p w14:paraId="40FBCD7E" w14:textId="0640A35B" w:rsidR="008212ED" w:rsidRPr="000E025C" w:rsidRDefault="008212ED" w:rsidP="00E474EB">
      <w:pPr>
        <w:rPr>
          <w:rFonts w:ascii="Times New Roman" w:hAnsi="Times New Roman" w:cs="Times New Roman"/>
          <w:b/>
          <w:bCs/>
        </w:rPr>
      </w:pPr>
    </w:p>
    <w:p w14:paraId="78C79F5D" w14:textId="1D39B3AA" w:rsidR="008212ED" w:rsidRPr="000E025C" w:rsidRDefault="008212ED" w:rsidP="00E474EB">
      <w:pPr>
        <w:rPr>
          <w:rFonts w:ascii="Times New Roman" w:hAnsi="Times New Roman" w:cs="Times New Roman"/>
          <w:b/>
          <w:bCs/>
        </w:rPr>
      </w:pPr>
    </w:p>
    <w:p w14:paraId="49AE446B" w14:textId="3D839789" w:rsidR="008212ED" w:rsidRPr="000E025C" w:rsidRDefault="008212ED" w:rsidP="00E474EB">
      <w:pPr>
        <w:rPr>
          <w:rFonts w:ascii="Times New Roman" w:hAnsi="Times New Roman" w:cs="Times New Roman"/>
          <w:b/>
          <w:bCs/>
        </w:rPr>
      </w:pPr>
    </w:p>
    <w:p w14:paraId="7C59345D" w14:textId="053ACC93" w:rsidR="008212ED" w:rsidRPr="000E025C" w:rsidRDefault="008212ED" w:rsidP="00E474EB">
      <w:pPr>
        <w:rPr>
          <w:rFonts w:ascii="Times New Roman" w:hAnsi="Times New Roman" w:cs="Times New Roman"/>
          <w:b/>
          <w:bCs/>
        </w:rPr>
      </w:pPr>
    </w:p>
    <w:p w14:paraId="3BC6CF63" w14:textId="550ED457" w:rsidR="008212ED" w:rsidRPr="000E025C" w:rsidRDefault="008212ED" w:rsidP="00E474EB">
      <w:pPr>
        <w:rPr>
          <w:rFonts w:ascii="Times New Roman" w:hAnsi="Times New Roman" w:cs="Times New Roman"/>
          <w:b/>
          <w:bCs/>
        </w:rPr>
      </w:pPr>
    </w:p>
    <w:p w14:paraId="34F50378" w14:textId="3692E1B8" w:rsidR="008212ED" w:rsidRPr="000E025C" w:rsidRDefault="008212ED" w:rsidP="00E474EB">
      <w:pPr>
        <w:rPr>
          <w:rFonts w:ascii="Times New Roman" w:hAnsi="Times New Roman" w:cs="Times New Roman"/>
          <w:b/>
          <w:bCs/>
        </w:rPr>
      </w:pPr>
    </w:p>
    <w:p w14:paraId="3BEA227D" w14:textId="2039FCAA" w:rsidR="008212ED" w:rsidRPr="000E025C" w:rsidRDefault="008212ED" w:rsidP="00E474EB">
      <w:pPr>
        <w:rPr>
          <w:rFonts w:ascii="Times New Roman" w:hAnsi="Times New Roman" w:cs="Times New Roman"/>
          <w:b/>
          <w:bCs/>
        </w:rPr>
      </w:pPr>
    </w:p>
    <w:p w14:paraId="6B9EC4C5" w14:textId="44EFB08D" w:rsidR="008212ED" w:rsidRPr="000E025C" w:rsidRDefault="008212ED" w:rsidP="00E474EB">
      <w:pPr>
        <w:rPr>
          <w:rFonts w:ascii="Times New Roman" w:hAnsi="Times New Roman" w:cs="Times New Roman"/>
          <w:b/>
          <w:bCs/>
        </w:rPr>
      </w:pPr>
    </w:p>
    <w:p w14:paraId="3A54FC25" w14:textId="6959F8FF" w:rsidR="008212ED" w:rsidRPr="000E025C" w:rsidRDefault="008212ED" w:rsidP="00E474EB">
      <w:pPr>
        <w:rPr>
          <w:rFonts w:ascii="Times New Roman" w:hAnsi="Times New Roman" w:cs="Times New Roman"/>
          <w:b/>
          <w:bCs/>
        </w:rPr>
      </w:pPr>
    </w:p>
    <w:p w14:paraId="3BB23B82" w14:textId="3FA1C125" w:rsidR="008212ED" w:rsidRPr="000E025C" w:rsidRDefault="008212ED" w:rsidP="00E474EB">
      <w:pPr>
        <w:rPr>
          <w:rFonts w:ascii="Times New Roman" w:hAnsi="Times New Roman" w:cs="Times New Roman"/>
          <w:b/>
          <w:bCs/>
        </w:rPr>
      </w:pPr>
    </w:p>
    <w:p w14:paraId="3B7B76E4" w14:textId="77777777" w:rsidR="008212ED" w:rsidRPr="000E025C" w:rsidRDefault="008212ED" w:rsidP="00E474EB">
      <w:pPr>
        <w:rPr>
          <w:rFonts w:ascii="Times New Roman" w:hAnsi="Times New Roman" w:cs="Times New Roman"/>
          <w:b/>
          <w:bCs/>
        </w:rPr>
      </w:pPr>
    </w:p>
    <w:p w14:paraId="3F21471A" w14:textId="77777777" w:rsidR="00A36AEC" w:rsidRDefault="00A36AEC" w:rsidP="00E474EB">
      <w:pPr>
        <w:rPr>
          <w:rFonts w:ascii="Times New Roman" w:hAnsi="Times New Roman" w:cs="Times New Roman"/>
          <w:b/>
          <w:bCs/>
        </w:rPr>
      </w:pPr>
    </w:p>
    <w:p w14:paraId="49526B6A" w14:textId="21856ED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7.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d</w:t>
      </w:r>
      <w:r w:rsidRPr="000E025C">
        <w:t xml:space="preserve"> </w:t>
      </w:r>
      <w:r w:rsidRPr="000E025C">
        <w:tab/>
      </w:r>
      <w:r w:rsidRPr="000E025C">
        <w:tab/>
      </w:r>
      <w:r w:rsidR="00A36AEC" w:rsidRPr="000E025C">
        <w:object w:dxaOrig="4387" w:dyaOrig="1104" w14:anchorId="7B4C2B07">
          <v:shape id="_x0000_i1028" type="#_x0000_t75" style="width:172.5pt;height:44.5pt" o:ole="">
            <v:imagedata r:id="rId18" o:title=""/>
          </v:shape>
          <o:OLEObject Type="Embed" ProgID="ChemDraw.Document.6.0" ShapeID="_x0000_i1028" DrawAspect="Content" ObjectID="_1817790854" r:id="rId19"/>
        </w:object>
      </w:r>
    </w:p>
    <w:p w14:paraId="79EF8D42" w14:textId="6710F11D"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0FFEC333" wp14:editId="29340080">
            <wp:extent cx="5943600" cy="4181475"/>
            <wp:effectExtent l="0" t="0" r="0" b="0"/>
            <wp:docPr id="1246206938"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206938" name="Picture 1" descr="A screen shot of a graph&#10;&#10;AI-generated content may be incorrect."/>
                    <pic:cNvPicPr/>
                  </pic:nvPicPr>
                  <pic:blipFill>
                    <a:blip r:embed="rId20"/>
                    <a:stretch>
                      <a:fillRect/>
                    </a:stretch>
                  </pic:blipFill>
                  <pic:spPr>
                    <a:xfrm>
                      <a:off x="0" y="0"/>
                      <a:ext cx="5943600" cy="4181475"/>
                    </a:xfrm>
                    <a:prstGeom prst="rect">
                      <a:avLst/>
                    </a:prstGeom>
                  </pic:spPr>
                </pic:pic>
              </a:graphicData>
            </a:graphic>
          </wp:inline>
        </w:drawing>
      </w:r>
    </w:p>
    <w:p w14:paraId="518B427F" w14:textId="17C1CA83" w:rsidR="008212ED" w:rsidRPr="000E025C" w:rsidRDefault="008212ED" w:rsidP="00E474EB">
      <w:pPr>
        <w:rPr>
          <w:rFonts w:ascii="Times New Roman" w:hAnsi="Times New Roman" w:cs="Times New Roman"/>
          <w:b/>
          <w:bCs/>
        </w:rPr>
      </w:pPr>
    </w:p>
    <w:p w14:paraId="0082C5AE" w14:textId="33E65FA1" w:rsidR="008212ED" w:rsidRPr="000E025C" w:rsidRDefault="008212ED" w:rsidP="00E474EB">
      <w:pPr>
        <w:rPr>
          <w:rFonts w:ascii="Times New Roman" w:hAnsi="Times New Roman" w:cs="Times New Roman"/>
          <w:b/>
          <w:bCs/>
        </w:rPr>
      </w:pPr>
    </w:p>
    <w:p w14:paraId="27EF7EE7" w14:textId="29E439FA" w:rsidR="008212ED" w:rsidRPr="000E025C" w:rsidRDefault="008212ED" w:rsidP="00E474EB">
      <w:pPr>
        <w:rPr>
          <w:rFonts w:ascii="Times New Roman" w:hAnsi="Times New Roman" w:cs="Times New Roman"/>
          <w:b/>
          <w:bCs/>
        </w:rPr>
      </w:pPr>
    </w:p>
    <w:p w14:paraId="3390E3AE" w14:textId="587B60B7" w:rsidR="008212ED" w:rsidRPr="000E025C" w:rsidRDefault="008212ED" w:rsidP="00E474EB">
      <w:pPr>
        <w:rPr>
          <w:rFonts w:ascii="Times New Roman" w:hAnsi="Times New Roman" w:cs="Times New Roman"/>
          <w:b/>
          <w:bCs/>
        </w:rPr>
      </w:pPr>
    </w:p>
    <w:p w14:paraId="103A2E27" w14:textId="23094BE9" w:rsidR="008212ED" w:rsidRPr="000E025C" w:rsidRDefault="008212ED" w:rsidP="00E474EB">
      <w:pPr>
        <w:rPr>
          <w:rFonts w:ascii="Times New Roman" w:hAnsi="Times New Roman" w:cs="Times New Roman"/>
          <w:b/>
          <w:bCs/>
        </w:rPr>
      </w:pPr>
    </w:p>
    <w:p w14:paraId="36B1F6E6" w14:textId="64599372" w:rsidR="008212ED" w:rsidRPr="000E025C" w:rsidRDefault="008212ED" w:rsidP="00E474EB">
      <w:pPr>
        <w:rPr>
          <w:rFonts w:ascii="Times New Roman" w:hAnsi="Times New Roman" w:cs="Times New Roman"/>
          <w:b/>
          <w:bCs/>
        </w:rPr>
      </w:pPr>
    </w:p>
    <w:p w14:paraId="5B7A579A" w14:textId="7F7F8AF4" w:rsidR="008212ED" w:rsidRPr="000E025C" w:rsidRDefault="008212ED" w:rsidP="00E474EB">
      <w:pPr>
        <w:rPr>
          <w:rFonts w:ascii="Times New Roman" w:hAnsi="Times New Roman" w:cs="Times New Roman"/>
          <w:b/>
          <w:bCs/>
        </w:rPr>
      </w:pPr>
    </w:p>
    <w:p w14:paraId="5B02B4F1" w14:textId="11E45699" w:rsidR="008212ED" w:rsidRPr="000E025C" w:rsidRDefault="008212ED" w:rsidP="00E474EB">
      <w:pPr>
        <w:rPr>
          <w:rFonts w:ascii="Times New Roman" w:hAnsi="Times New Roman" w:cs="Times New Roman"/>
          <w:b/>
          <w:bCs/>
        </w:rPr>
      </w:pPr>
    </w:p>
    <w:p w14:paraId="7FDAE546" w14:textId="0B9AA964" w:rsidR="008212ED" w:rsidRPr="000E025C" w:rsidRDefault="008212ED" w:rsidP="00E474EB">
      <w:pPr>
        <w:rPr>
          <w:rFonts w:ascii="Times New Roman" w:hAnsi="Times New Roman" w:cs="Times New Roman"/>
          <w:b/>
          <w:bCs/>
        </w:rPr>
      </w:pPr>
    </w:p>
    <w:p w14:paraId="476117A7" w14:textId="72D52F97" w:rsidR="008212ED" w:rsidRPr="000E025C" w:rsidRDefault="008212ED" w:rsidP="00E474EB">
      <w:pPr>
        <w:rPr>
          <w:rFonts w:ascii="Times New Roman" w:hAnsi="Times New Roman" w:cs="Times New Roman"/>
          <w:b/>
          <w:bCs/>
        </w:rPr>
      </w:pPr>
    </w:p>
    <w:p w14:paraId="778FB075" w14:textId="77777777" w:rsidR="008212ED" w:rsidRPr="000E025C" w:rsidRDefault="008212ED" w:rsidP="00E474EB">
      <w:pPr>
        <w:rPr>
          <w:rFonts w:ascii="Times New Roman" w:hAnsi="Times New Roman" w:cs="Times New Roman"/>
          <w:b/>
          <w:bCs/>
        </w:rPr>
      </w:pPr>
    </w:p>
    <w:p w14:paraId="719BE77C" w14:textId="77777777" w:rsidR="00A36AEC" w:rsidRDefault="00A36AEC" w:rsidP="00E474EB">
      <w:pPr>
        <w:rPr>
          <w:rFonts w:ascii="Times New Roman" w:hAnsi="Times New Roman" w:cs="Times New Roman"/>
          <w:b/>
          <w:bCs/>
        </w:rPr>
      </w:pPr>
    </w:p>
    <w:p w14:paraId="760B0F50" w14:textId="4B03F35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8.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d</w:t>
      </w:r>
    </w:p>
    <w:p w14:paraId="21577776" w14:textId="5FAD0209" w:rsidR="00E474EB" w:rsidRPr="000E025C" w:rsidRDefault="00A36AEC" w:rsidP="00E474EB">
      <w:pPr>
        <w:rPr>
          <w:rFonts w:ascii="Times New Roman" w:hAnsi="Times New Roman" w:cs="Times New Roman"/>
          <w:b/>
          <w:bCs/>
        </w:rPr>
      </w:pPr>
      <w:r>
        <w:rPr>
          <w:rFonts w:ascii="Times New Roman" w:hAnsi="Times New Roman" w:cs="Times New Roman"/>
          <w:b/>
          <w:bCs/>
          <w:noProof/>
        </w:rPr>
        <w:t>`</w:t>
      </w:r>
      <w:r w:rsidRPr="00A36AEC">
        <w:rPr>
          <w:rFonts w:ascii="Times New Roman" w:hAnsi="Times New Roman" w:cs="Times New Roman"/>
          <w:b/>
          <w:bCs/>
          <w:noProof/>
        </w:rPr>
        <w:drawing>
          <wp:inline distT="0" distB="0" distL="0" distR="0" wp14:anchorId="0B340384" wp14:editId="35545E2A">
            <wp:extent cx="5943600" cy="4169410"/>
            <wp:effectExtent l="0" t="0" r="0" b="0"/>
            <wp:docPr id="265985284"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85284" name="Picture 1" descr="A graph of a person's data&#10;&#10;AI-generated content may be incorrect."/>
                    <pic:cNvPicPr/>
                  </pic:nvPicPr>
                  <pic:blipFill>
                    <a:blip r:embed="rId21"/>
                    <a:stretch>
                      <a:fillRect/>
                    </a:stretch>
                  </pic:blipFill>
                  <pic:spPr>
                    <a:xfrm>
                      <a:off x="0" y="0"/>
                      <a:ext cx="5943600" cy="4169410"/>
                    </a:xfrm>
                    <a:prstGeom prst="rect">
                      <a:avLst/>
                    </a:prstGeom>
                  </pic:spPr>
                </pic:pic>
              </a:graphicData>
            </a:graphic>
          </wp:inline>
        </w:drawing>
      </w:r>
    </w:p>
    <w:p w14:paraId="753FAD53" w14:textId="1C9BE385" w:rsidR="008212ED" w:rsidRPr="000E025C" w:rsidRDefault="008212ED" w:rsidP="00E474EB">
      <w:pPr>
        <w:rPr>
          <w:rFonts w:ascii="Times New Roman" w:hAnsi="Times New Roman" w:cs="Times New Roman"/>
          <w:b/>
          <w:bCs/>
        </w:rPr>
      </w:pPr>
    </w:p>
    <w:p w14:paraId="23741C3E" w14:textId="386C2F78" w:rsidR="008212ED" w:rsidRPr="000E025C" w:rsidRDefault="008212ED" w:rsidP="00E474EB">
      <w:pPr>
        <w:rPr>
          <w:rFonts w:ascii="Times New Roman" w:hAnsi="Times New Roman" w:cs="Times New Roman"/>
          <w:b/>
          <w:bCs/>
        </w:rPr>
      </w:pPr>
    </w:p>
    <w:p w14:paraId="2965EA3C" w14:textId="45D7B8E4" w:rsidR="008212ED" w:rsidRPr="000E025C" w:rsidRDefault="008212ED" w:rsidP="00E474EB">
      <w:pPr>
        <w:rPr>
          <w:rFonts w:ascii="Times New Roman" w:hAnsi="Times New Roman" w:cs="Times New Roman"/>
          <w:b/>
          <w:bCs/>
        </w:rPr>
      </w:pPr>
    </w:p>
    <w:p w14:paraId="7FDCEC66" w14:textId="596602A2" w:rsidR="008212ED" w:rsidRPr="000E025C" w:rsidRDefault="008212ED" w:rsidP="00E474EB">
      <w:pPr>
        <w:rPr>
          <w:rFonts w:ascii="Times New Roman" w:hAnsi="Times New Roman" w:cs="Times New Roman"/>
          <w:b/>
          <w:bCs/>
        </w:rPr>
      </w:pPr>
    </w:p>
    <w:p w14:paraId="397FEB2D" w14:textId="7B6DED85" w:rsidR="008212ED" w:rsidRPr="000E025C" w:rsidRDefault="008212ED" w:rsidP="00E474EB">
      <w:pPr>
        <w:rPr>
          <w:rFonts w:ascii="Times New Roman" w:hAnsi="Times New Roman" w:cs="Times New Roman"/>
          <w:b/>
          <w:bCs/>
        </w:rPr>
      </w:pPr>
    </w:p>
    <w:p w14:paraId="433DEECB" w14:textId="39FEB5BE" w:rsidR="008212ED" w:rsidRPr="000E025C" w:rsidRDefault="008212ED" w:rsidP="00E474EB">
      <w:pPr>
        <w:rPr>
          <w:rFonts w:ascii="Times New Roman" w:hAnsi="Times New Roman" w:cs="Times New Roman"/>
          <w:b/>
          <w:bCs/>
        </w:rPr>
      </w:pPr>
    </w:p>
    <w:p w14:paraId="7B8F0540" w14:textId="38C9502D" w:rsidR="008212ED" w:rsidRPr="000E025C" w:rsidRDefault="008212ED" w:rsidP="00E474EB">
      <w:pPr>
        <w:rPr>
          <w:rFonts w:ascii="Times New Roman" w:hAnsi="Times New Roman" w:cs="Times New Roman"/>
          <w:b/>
          <w:bCs/>
        </w:rPr>
      </w:pPr>
    </w:p>
    <w:p w14:paraId="1E15A5CB" w14:textId="3F860F40" w:rsidR="008212ED" w:rsidRPr="000E025C" w:rsidRDefault="008212ED" w:rsidP="00E474EB">
      <w:pPr>
        <w:rPr>
          <w:rFonts w:ascii="Times New Roman" w:hAnsi="Times New Roman" w:cs="Times New Roman"/>
          <w:b/>
          <w:bCs/>
        </w:rPr>
      </w:pPr>
    </w:p>
    <w:p w14:paraId="1503CE10" w14:textId="4E04FE0C" w:rsidR="008212ED" w:rsidRPr="000E025C" w:rsidRDefault="008212ED" w:rsidP="00E474EB">
      <w:pPr>
        <w:rPr>
          <w:rFonts w:ascii="Times New Roman" w:hAnsi="Times New Roman" w:cs="Times New Roman"/>
          <w:b/>
          <w:bCs/>
        </w:rPr>
      </w:pPr>
    </w:p>
    <w:p w14:paraId="30930214" w14:textId="12C38C70" w:rsidR="008212ED" w:rsidRPr="000E025C" w:rsidRDefault="008212ED" w:rsidP="00E474EB">
      <w:pPr>
        <w:rPr>
          <w:rFonts w:ascii="Times New Roman" w:hAnsi="Times New Roman" w:cs="Times New Roman"/>
          <w:b/>
          <w:bCs/>
        </w:rPr>
      </w:pPr>
    </w:p>
    <w:p w14:paraId="72EF6FFD" w14:textId="77777777" w:rsidR="008212ED" w:rsidRPr="000E025C" w:rsidRDefault="008212ED" w:rsidP="00E474EB">
      <w:pPr>
        <w:rPr>
          <w:rFonts w:ascii="Times New Roman" w:hAnsi="Times New Roman" w:cs="Times New Roman"/>
          <w:b/>
          <w:bCs/>
        </w:rPr>
      </w:pPr>
    </w:p>
    <w:p w14:paraId="338EA609" w14:textId="43ECED00"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9.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e</w:t>
      </w:r>
      <w:r w:rsidRPr="000E025C">
        <w:rPr>
          <w:rFonts w:ascii="Times New Roman" w:hAnsi="Times New Roman" w:cs="Times New Roman"/>
          <w:b/>
          <w:bCs/>
        </w:rPr>
        <w:tab/>
      </w:r>
      <w:r w:rsidRPr="000E025C">
        <w:rPr>
          <w:rFonts w:ascii="Times New Roman" w:hAnsi="Times New Roman" w:cs="Times New Roman"/>
          <w:b/>
          <w:bCs/>
        </w:rPr>
        <w:tab/>
      </w:r>
      <w:r w:rsidR="00A36AEC" w:rsidRPr="000E025C">
        <w:object w:dxaOrig="4331" w:dyaOrig="1104" w14:anchorId="64741717">
          <v:shape id="_x0000_i1029" type="#_x0000_t75" style="width:171pt;height:44.5pt" o:ole="">
            <v:imagedata r:id="rId22" o:title=""/>
          </v:shape>
          <o:OLEObject Type="Embed" ProgID="ChemDraw.Document.6.0" ShapeID="_x0000_i1029" DrawAspect="Content" ObjectID="_1817790855" r:id="rId23"/>
        </w:object>
      </w:r>
    </w:p>
    <w:p w14:paraId="02847BA5" w14:textId="107A0B17"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350833D1" wp14:editId="7E6ACFEF">
            <wp:extent cx="5943600" cy="4159885"/>
            <wp:effectExtent l="0" t="0" r="0" b="0"/>
            <wp:docPr id="1621738843"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738843" name="Picture 1" descr="A screen shot of a graph&#10;&#10;AI-generated content may be incorrect."/>
                    <pic:cNvPicPr/>
                  </pic:nvPicPr>
                  <pic:blipFill>
                    <a:blip r:embed="rId24"/>
                    <a:stretch>
                      <a:fillRect/>
                    </a:stretch>
                  </pic:blipFill>
                  <pic:spPr>
                    <a:xfrm>
                      <a:off x="0" y="0"/>
                      <a:ext cx="5943600" cy="4159885"/>
                    </a:xfrm>
                    <a:prstGeom prst="rect">
                      <a:avLst/>
                    </a:prstGeom>
                  </pic:spPr>
                </pic:pic>
              </a:graphicData>
            </a:graphic>
          </wp:inline>
        </w:drawing>
      </w:r>
    </w:p>
    <w:p w14:paraId="7911D4BF" w14:textId="219A6D97" w:rsidR="00F54A8D" w:rsidRPr="000E025C" w:rsidRDefault="00F54A8D" w:rsidP="00E474EB">
      <w:pPr>
        <w:rPr>
          <w:rFonts w:ascii="Times New Roman" w:hAnsi="Times New Roman" w:cs="Times New Roman"/>
          <w:b/>
          <w:bCs/>
        </w:rPr>
      </w:pPr>
    </w:p>
    <w:p w14:paraId="3C6AFFC4" w14:textId="6FE2C7BC" w:rsidR="00F54A8D" w:rsidRPr="000E025C" w:rsidRDefault="00F54A8D" w:rsidP="00E474EB">
      <w:pPr>
        <w:rPr>
          <w:rFonts w:ascii="Times New Roman" w:hAnsi="Times New Roman" w:cs="Times New Roman"/>
          <w:b/>
          <w:bCs/>
        </w:rPr>
      </w:pPr>
    </w:p>
    <w:p w14:paraId="6A1566B7" w14:textId="52125837" w:rsidR="00F54A8D" w:rsidRPr="000E025C" w:rsidRDefault="00F54A8D" w:rsidP="00E474EB">
      <w:pPr>
        <w:rPr>
          <w:rFonts w:ascii="Times New Roman" w:hAnsi="Times New Roman" w:cs="Times New Roman"/>
          <w:b/>
          <w:bCs/>
        </w:rPr>
      </w:pPr>
    </w:p>
    <w:p w14:paraId="24CF18BD" w14:textId="37F4CD92" w:rsidR="00F54A8D" w:rsidRPr="000E025C" w:rsidRDefault="00F54A8D" w:rsidP="00E474EB">
      <w:pPr>
        <w:rPr>
          <w:rFonts w:ascii="Times New Roman" w:hAnsi="Times New Roman" w:cs="Times New Roman"/>
          <w:b/>
          <w:bCs/>
        </w:rPr>
      </w:pPr>
    </w:p>
    <w:p w14:paraId="457F3BBF" w14:textId="3D23E2D5" w:rsidR="00F54A8D" w:rsidRPr="000E025C" w:rsidRDefault="00F54A8D" w:rsidP="00E474EB">
      <w:pPr>
        <w:rPr>
          <w:rFonts w:ascii="Times New Roman" w:hAnsi="Times New Roman" w:cs="Times New Roman"/>
          <w:b/>
          <w:bCs/>
        </w:rPr>
      </w:pPr>
    </w:p>
    <w:p w14:paraId="24C1D40E" w14:textId="3AF0EC49" w:rsidR="00F54A8D" w:rsidRPr="000E025C" w:rsidRDefault="00F54A8D" w:rsidP="00E474EB">
      <w:pPr>
        <w:rPr>
          <w:rFonts w:ascii="Times New Roman" w:hAnsi="Times New Roman" w:cs="Times New Roman"/>
          <w:b/>
          <w:bCs/>
        </w:rPr>
      </w:pPr>
    </w:p>
    <w:p w14:paraId="47A58622" w14:textId="3417A97C" w:rsidR="00F54A8D" w:rsidRPr="000E025C" w:rsidRDefault="00F54A8D" w:rsidP="00E474EB">
      <w:pPr>
        <w:rPr>
          <w:rFonts w:ascii="Times New Roman" w:hAnsi="Times New Roman" w:cs="Times New Roman"/>
          <w:b/>
          <w:bCs/>
        </w:rPr>
      </w:pPr>
    </w:p>
    <w:p w14:paraId="0ACDB971" w14:textId="114FCACB" w:rsidR="00F54A8D" w:rsidRPr="000E025C" w:rsidRDefault="00F54A8D" w:rsidP="00E474EB">
      <w:pPr>
        <w:rPr>
          <w:rFonts w:ascii="Times New Roman" w:hAnsi="Times New Roman" w:cs="Times New Roman"/>
          <w:b/>
          <w:bCs/>
        </w:rPr>
      </w:pPr>
    </w:p>
    <w:p w14:paraId="3D237DB3" w14:textId="159A1F76" w:rsidR="00F54A8D" w:rsidRPr="000E025C" w:rsidRDefault="00F54A8D" w:rsidP="00E474EB">
      <w:pPr>
        <w:rPr>
          <w:rFonts w:ascii="Times New Roman" w:hAnsi="Times New Roman" w:cs="Times New Roman"/>
          <w:b/>
          <w:bCs/>
        </w:rPr>
      </w:pPr>
    </w:p>
    <w:p w14:paraId="54B5A6C4" w14:textId="57CB902F" w:rsidR="00F54A8D" w:rsidRPr="000E025C" w:rsidRDefault="00F54A8D" w:rsidP="00E474EB">
      <w:pPr>
        <w:rPr>
          <w:rFonts w:ascii="Times New Roman" w:hAnsi="Times New Roman" w:cs="Times New Roman"/>
          <w:b/>
          <w:bCs/>
        </w:rPr>
      </w:pPr>
    </w:p>
    <w:p w14:paraId="376732E4" w14:textId="0D182A2D" w:rsidR="00F54A8D" w:rsidRPr="000E025C" w:rsidRDefault="00F54A8D" w:rsidP="00E474EB">
      <w:pPr>
        <w:rPr>
          <w:rFonts w:ascii="Times New Roman" w:hAnsi="Times New Roman" w:cs="Times New Roman"/>
          <w:b/>
          <w:bCs/>
        </w:rPr>
      </w:pPr>
    </w:p>
    <w:p w14:paraId="7316AF8D" w14:textId="77777777" w:rsidR="00F54A8D" w:rsidRPr="000E025C" w:rsidRDefault="00F54A8D" w:rsidP="00E474EB">
      <w:pPr>
        <w:rPr>
          <w:rFonts w:ascii="Times New Roman" w:hAnsi="Times New Roman" w:cs="Times New Roman"/>
          <w:b/>
          <w:bCs/>
        </w:rPr>
      </w:pPr>
    </w:p>
    <w:p w14:paraId="2F880A49" w14:textId="7777777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10.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e</w:t>
      </w:r>
    </w:p>
    <w:p w14:paraId="10FF65D8" w14:textId="2A93D428" w:rsidR="00E474EB" w:rsidRPr="000E025C" w:rsidRDefault="00A36AEC" w:rsidP="00E474EB">
      <w:pPr>
        <w:rPr>
          <w:rFonts w:ascii="Times New Roman" w:hAnsi="Times New Roman" w:cs="Times New Roman"/>
          <w:b/>
          <w:bCs/>
        </w:rPr>
      </w:pPr>
      <w:r w:rsidRPr="00A36AEC">
        <w:rPr>
          <w:rFonts w:ascii="Times New Roman" w:hAnsi="Times New Roman" w:cs="Times New Roman"/>
          <w:b/>
          <w:bCs/>
          <w:noProof/>
        </w:rPr>
        <w:drawing>
          <wp:inline distT="0" distB="0" distL="0" distR="0" wp14:anchorId="043ECFC9" wp14:editId="06563D8B">
            <wp:extent cx="5943600" cy="4104005"/>
            <wp:effectExtent l="0" t="0" r="0" b="0"/>
            <wp:docPr id="840943822"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943822" name="Picture 1" descr="A graph of a person's data&#10;&#10;AI-generated content may be incorrect."/>
                    <pic:cNvPicPr/>
                  </pic:nvPicPr>
                  <pic:blipFill>
                    <a:blip r:embed="rId25"/>
                    <a:stretch>
                      <a:fillRect/>
                    </a:stretch>
                  </pic:blipFill>
                  <pic:spPr>
                    <a:xfrm>
                      <a:off x="0" y="0"/>
                      <a:ext cx="5943600" cy="4104005"/>
                    </a:xfrm>
                    <a:prstGeom prst="rect">
                      <a:avLst/>
                    </a:prstGeom>
                  </pic:spPr>
                </pic:pic>
              </a:graphicData>
            </a:graphic>
          </wp:inline>
        </w:drawing>
      </w:r>
    </w:p>
    <w:p w14:paraId="454157C4" w14:textId="76D0E127" w:rsidR="00DE5355" w:rsidRPr="000E025C" w:rsidRDefault="00DE5355" w:rsidP="00E474EB">
      <w:pPr>
        <w:rPr>
          <w:rFonts w:ascii="Times New Roman" w:hAnsi="Times New Roman" w:cs="Times New Roman"/>
          <w:b/>
          <w:bCs/>
        </w:rPr>
      </w:pPr>
    </w:p>
    <w:p w14:paraId="465A8509" w14:textId="19AE8B74" w:rsidR="00DE5355" w:rsidRPr="000E025C" w:rsidRDefault="00DE5355" w:rsidP="00E474EB">
      <w:pPr>
        <w:rPr>
          <w:rFonts w:ascii="Times New Roman" w:hAnsi="Times New Roman" w:cs="Times New Roman"/>
          <w:b/>
          <w:bCs/>
        </w:rPr>
      </w:pPr>
    </w:p>
    <w:p w14:paraId="5828AB2B" w14:textId="2B3B7C25" w:rsidR="00DE5355" w:rsidRPr="000E025C" w:rsidRDefault="00DE5355" w:rsidP="00E474EB">
      <w:pPr>
        <w:rPr>
          <w:rFonts w:ascii="Times New Roman" w:hAnsi="Times New Roman" w:cs="Times New Roman"/>
          <w:b/>
          <w:bCs/>
        </w:rPr>
      </w:pPr>
    </w:p>
    <w:p w14:paraId="24166405" w14:textId="0A07DFB9" w:rsidR="00DE5355" w:rsidRPr="000E025C" w:rsidRDefault="00DE5355" w:rsidP="00E474EB">
      <w:pPr>
        <w:rPr>
          <w:rFonts w:ascii="Times New Roman" w:hAnsi="Times New Roman" w:cs="Times New Roman"/>
          <w:b/>
          <w:bCs/>
        </w:rPr>
      </w:pPr>
    </w:p>
    <w:p w14:paraId="6B1E6FC1" w14:textId="09B23E1F" w:rsidR="00DE5355" w:rsidRPr="000E025C" w:rsidRDefault="00DE5355" w:rsidP="00E474EB">
      <w:pPr>
        <w:rPr>
          <w:rFonts w:ascii="Times New Roman" w:hAnsi="Times New Roman" w:cs="Times New Roman"/>
          <w:b/>
          <w:bCs/>
        </w:rPr>
      </w:pPr>
    </w:p>
    <w:p w14:paraId="1605DA3F" w14:textId="79925217" w:rsidR="00DE5355" w:rsidRPr="000E025C" w:rsidRDefault="00DE5355" w:rsidP="00E474EB">
      <w:pPr>
        <w:rPr>
          <w:rFonts w:ascii="Times New Roman" w:hAnsi="Times New Roman" w:cs="Times New Roman"/>
          <w:b/>
          <w:bCs/>
        </w:rPr>
      </w:pPr>
    </w:p>
    <w:p w14:paraId="7D6426D3" w14:textId="06327134" w:rsidR="00DE5355" w:rsidRPr="000E025C" w:rsidRDefault="00DE5355" w:rsidP="00E474EB">
      <w:pPr>
        <w:rPr>
          <w:rFonts w:ascii="Times New Roman" w:hAnsi="Times New Roman" w:cs="Times New Roman"/>
          <w:b/>
          <w:bCs/>
        </w:rPr>
      </w:pPr>
    </w:p>
    <w:p w14:paraId="582D97CE" w14:textId="6825915A" w:rsidR="00DE5355" w:rsidRPr="000E025C" w:rsidRDefault="00DE5355" w:rsidP="00E474EB">
      <w:pPr>
        <w:rPr>
          <w:rFonts w:ascii="Times New Roman" w:hAnsi="Times New Roman" w:cs="Times New Roman"/>
          <w:b/>
          <w:bCs/>
        </w:rPr>
      </w:pPr>
    </w:p>
    <w:p w14:paraId="04460988" w14:textId="0DE86619" w:rsidR="00DE5355" w:rsidRPr="000E025C" w:rsidRDefault="00DE5355" w:rsidP="00E474EB">
      <w:pPr>
        <w:rPr>
          <w:rFonts w:ascii="Times New Roman" w:hAnsi="Times New Roman" w:cs="Times New Roman"/>
          <w:b/>
          <w:bCs/>
        </w:rPr>
      </w:pPr>
    </w:p>
    <w:p w14:paraId="27A18FB2" w14:textId="7C12657E" w:rsidR="00DE5355" w:rsidRPr="000E025C" w:rsidRDefault="00DE5355" w:rsidP="00E474EB">
      <w:pPr>
        <w:rPr>
          <w:rFonts w:ascii="Times New Roman" w:hAnsi="Times New Roman" w:cs="Times New Roman"/>
          <w:b/>
          <w:bCs/>
        </w:rPr>
      </w:pPr>
    </w:p>
    <w:p w14:paraId="68CC9E10" w14:textId="0CD8BF6E" w:rsidR="00DE5355" w:rsidRPr="000E025C" w:rsidRDefault="00DE5355" w:rsidP="00E474EB">
      <w:pPr>
        <w:rPr>
          <w:rFonts w:ascii="Times New Roman" w:hAnsi="Times New Roman" w:cs="Times New Roman"/>
          <w:b/>
          <w:bCs/>
        </w:rPr>
      </w:pPr>
    </w:p>
    <w:p w14:paraId="72349CD9" w14:textId="77777777" w:rsidR="00DE5355" w:rsidRPr="000E025C" w:rsidRDefault="00DE5355" w:rsidP="00E474EB">
      <w:pPr>
        <w:rPr>
          <w:rFonts w:ascii="Times New Roman" w:hAnsi="Times New Roman" w:cs="Times New Roman"/>
          <w:b/>
          <w:bCs/>
        </w:rPr>
      </w:pPr>
    </w:p>
    <w:p w14:paraId="30F2D959" w14:textId="65BDA7F1" w:rsidR="00E474EB" w:rsidRPr="000E025C" w:rsidRDefault="00E474EB" w:rsidP="00E474EB">
      <w:r w:rsidRPr="000E025C">
        <w:rPr>
          <w:rFonts w:ascii="Times New Roman" w:hAnsi="Times New Roman" w:cs="Times New Roman"/>
          <w:b/>
          <w:bCs/>
        </w:rPr>
        <w:lastRenderedPageBreak/>
        <w:t xml:space="preserve">Figure S11.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f</w:t>
      </w:r>
      <w:r w:rsidRPr="000E025C">
        <w:rPr>
          <w:rFonts w:ascii="Times New Roman" w:hAnsi="Times New Roman" w:cs="Times New Roman"/>
          <w:b/>
          <w:bCs/>
        </w:rPr>
        <w:tab/>
      </w:r>
      <w:r w:rsidRPr="000E025C">
        <w:rPr>
          <w:rFonts w:ascii="Times New Roman" w:hAnsi="Times New Roman" w:cs="Times New Roman"/>
          <w:b/>
          <w:bCs/>
        </w:rPr>
        <w:tab/>
      </w:r>
      <w:r w:rsidR="00A36AEC" w:rsidRPr="000E025C">
        <w:object w:dxaOrig="4197" w:dyaOrig="1104" w14:anchorId="69C28F43">
          <v:shape id="_x0000_i1030" type="#_x0000_t75" style="width:165pt;height:44.5pt" o:ole="">
            <v:imagedata r:id="rId26" o:title=""/>
          </v:shape>
          <o:OLEObject Type="Embed" ProgID="ChemDraw.Document.6.0" ShapeID="_x0000_i1030" DrawAspect="Content" ObjectID="_1817790856" r:id="rId27"/>
        </w:object>
      </w:r>
    </w:p>
    <w:p w14:paraId="6F8908EA" w14:textId="0029F128" w:rsidR="00E474EB" w:rsidRPr="000E025C" w:rsidRDefault="0065127F" w:rsidP="00E474EB">
      <w:pPr>
        <w:rPr>
          <w:rFonts w:ascii="Times New Roman" w:hAnsi="Times New Roman" w:cs="Times New Roman"/>
          <w:b/>
          <w:bCs/>
        </w:rPr>
      </w:pPr>
      <w:r w:rsidRPr="0065127F">
        <w:rPr>
          <w:rFonts w:ascii="Times New Roman" w:hAnsi="Times New Roman" w:cs="Times New Roman"/>
          <w:b/>
          <w:bCs/>
          <w:noProof/>
        </w:rPr>
        <w:drawing>
          <wp:inline distT="0" distB="0" distL="0" distR="0" wp14:anchorId="6415412E" wp14:editId="731D1AC4">
            <wp:extent cx="5943600" cy="4257675"/>
            <wp:effectExtent l="0" t="0" r="0" b="0"/>
            <wp:docPr id="1970762623"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762623" name="Picture 1" descr="A screen shot of a graph&#10;&#10;AI-generated content may be incorrect."/>
                    <pic:cNvPicPr/>
                  </pic:nvPicPr>
                  <pic:blipFill>
                    <a:blip r:embed="rId28"/>
                    <a:stretch>
                      <a:fillRect/>
                    </a:stretch>
                  </pic:blipFill>
                  <pic:spPr>
                    <a:xfrm>
                      <a:off x="0" y="0"/>
                      <a:ext cx="5943600" cy="4257675"/>
                    </a:xfrm>
                    <a:prstGeom prst="rect">
                      <a:avLst/>
                    </a:prstGeom>
                  </pic:spPr>
                </pic:pic>
              </a:graphicData>
            </a:graphic>
          </wp:inline>
        </w:drawing>
      </w:r>
    </w:p>
    <w:p w14:paraId="61E47A30" w14:textId="15307362" w:rsidR="00F54A8D" w:rsidRPr="000E025C" w:rsidRDefault="00F54A8D" w:rsidP="00E474EB">
      <w:pPr>
        <w:rPr>
          <w:rFonts w:ascii="Times New Roman" w:hAnsi="Times New Roman" w:cs="Times New Roman"/>
          <w:b/>
          <w:bCs/>
        </w:rPr>
      </w:pPr>
    </w:p>
    <w:p w14:paraId="7EC7384F" w14:textId="3BC83A5E" w:rsidR="00F54A8D" w:rsidRPr="000E025C" w:rsidRDefault="00F54A8D" w:rsidP="00E474EB">
      <w:pPr>
        <w:rPr>
          <w:rFonts w:ascii="Times New Roman" w:hAnsi="Times New Roman" w:cs="Times New Roman"/>
          <w:b/>
          <w:bCs/>
        </w:rPr>
      </w:pPr>
    </w:p>
    <w:p w14:paraId="0B73F1CE" w14:textId="7A103483" w:rsidR="00F54A8D" w:rsidRPr="000E025C" w:rsidRDefault="00F54A8D" w:rsidP="00E474EB">
      <w:pPr>
        <w:rPr>
          <w:rFonts w:ascii="Times New Roman" w:hAnsi="Times New Roman" w:cs="Times New Roman"/>
          <w:b/>
          <w:bCs/>
        </w:rPr>
      </w:pPr>
    </w:p>
    <w:p w14:paraId="5ABB8D22" w14:textId="682241D1" w:rsidR="00F54A8D" w:rsidRPr="000E025C" w:rsidRDefault="00F54A8D" w:rsidP="00E474EB">
      <w:pPr>
        <w:rPr>
          <w:rFonts w:ascii="Times New Roman" w:hAnsi="Times New Roman" w:cs="Times New Roman"/>
          <w:b/>
          <w:bCs/>
        </w:rPr>
      </w:pPr>
    </w:p>
    <w:p w14:paraId="0543E16C" w14:textId="182B8E54" w:rsidR="00F54A8D" w:rsidRPr="000E025C" w:rsidRDefault="00F54A8D" w:rsidP="00E474EB">
      <w:pPr>
        <w:rPr>
          <w:rFonts w:ascii="Times New Roman" w:hAnsi="Times New Roman" w:cs="Times New Roman"/>
          <w:b/>
          <w:bCs/>
        </w:rPr>
      </w:pPr>
    </w:p>
    <w:p w14:paraId="59FFF8CB" w14:textId="4BF85A23" w:rsidR="00F54A8D" w:rsidRPr="000E025C" w:rsidRDefault="00F54A8D" w:rsidP="00E474EB">
      <w:pPr>
        <w:rPr>
          <w:rFonts w:ascii="Times New Roman" w:hAnsi="Times New Roman" w:cs="Times New Roman"/>
          <w:b/>
          <w:bCs/>
        </w:rPr>
      </w:pPr>
    </w:p>
    <w:p w14:paraId="11A6DB1E" w14:textId="4930BEAD" w:rsidR="00F54A8D" w:rsidRPr="000E025C" w:rsidRDefault="00F54A8D" w:rsidP="00E474EB">
      <w:pPr>
        <w:rPr>
          <w:rFonts w:ascii="Times New Roman" w:hAnsi="Times New Roman" w:cs="Times New Roman"/>
          <w:b/>
          <w:bCs/>
        </w:rPr>
      </w:pPr>
    </w:p>
    <w:p w14:paraId="6E0FD633" w14:textId="70995D2F" w:rsidR="00F54A8D" w:rsidRPr="000E025C" w:rsidRDefault="00F54A8D" w:rsidP="00E474EB">
      <w:pPr>
        <w:rPr>
          <w:rFonts w:ascii="Times New Roman" w:hAnsi="Times New Roman" w:cs="Times New Roman"/>
          <w:b/>
          <w:bCs/>
        </w:rPr>
      </w:pPr>
    </w:p>
    <w:p w14:paraId="4698BB40" w14:textId="6C5464BB" w:rsidR="00F54A8D" w:rsidRPr="000E025C" w:rsidRDefault="00F54A8D" w:rsidP="00E474EB">
      <w:pPr>
        <w:rPr>
          <w:rFonts w:ascii="Times New Roman" w:hAnsi="Times New Roman" w:cs="Times New Roman"/>
          <w:b/>
          <w:bCs/>
        </w:rPr>
      </w:pPr>
    </w:p>
    <w:p w14:paraId="7CA95C01" w14:textId="083B9F28" w:rsidR="00F54A8D" w:rsidRPr="000E025C" w:rsidRDefault="00F54A8D" w:rsidP="00E474EB">
      <w:pPr>
        <w:rPr>
          <w:rFonts w:ascii="Times New Roman" w:hAnsi="Times New Roman" w:cs="Times New Roman"/>
          <w:b/>
          <w:bCs/>
        </w:rPr>
      </w:pPr>
    </w:p>
    <w:p w14:paraId="725580B1" w14:textId="55370B39" w:rsidR="00F54A8D" w:rsidRPr="000E025C" w:rsidRDefault="00F54A8D" w:rsidP="00E474EB">
      <w:pPr>
        <w:rPr>
          <w:rFonts w:ascii="Times New Roman" w:hAnsi="Times New Roman" w:cs="Times New Roman"/>
          <w:b/>
          <w:bCs/>
        </w:rPr>
      </w:pPr>
    </w:p>
    <w:p w14:paraId="3BB66C8A" w14:textId="606EB403" w:rsidR="00F54A8D" w:rsidRPr="000E025C" w:rsidRDefault="00F54A8D" w:rsidP="00E474EB">
      <w:pPr>
        <w:rPr>
          <w:rFonts w:ascii="Times New Roman" w:hAnsi="Times New Roman" w:cs="Times New Roman"/>
          <w:b/>
          <w:bCs/>
        </w:rPr>
      </w:pPr>
    </w:p>
    <w:p w14:paraId="11FCB4AE" w14:textId="26AC25AB" w:rsidR="00F54A8D" w:rsidRPr="000E025C" w:rsidRDefault="00F54A8D" w:rsidP="00E474EB">
      <w:pPr>
        <w:rPr>
          <w:rFonts w:ascii="Times New Roman" w:hAnsi="Times New Roman" w:cs="Times New Roman"/>
          <w:b/>
          <w:bCs/>
        </w:rPr>
      </w:pPr>
    </w:p>
    <w:p w14:paraId="352DDC46" w14:textId="77777777" w:rsidR="00F54A8D" w:rsidRPr="000E025C" w:rsidRDefault="00F54A8D" w:rsidP="00E474EB">
      <w:pPr>
        <w:rPr>
          <w:rFonts w:ascii="Times New Roman" w:hAnsi="Times New Roman" w:cs="Times New Roman"/>
          <w:b/>
          <w:bCs/>
        </w:rPr>
      </w:pPr>
    </w:p>
    <w:p w14:paraId="7727F430" w14:textId="7777777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t xml:space="preserve">Figure S12.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f</w:t>
      </w:r>
    </w:p>
    <w:p w14:paraId="52CFC6F4" w14:textId="78FED28F" w:rsidR="00E474EB" w:rsidRPr="000E025C" w:rsidRDefault="0065127F" w:rsidP="00E474EB">
      <w:pPr>
        <w:rPr>
          <w:rFonts w:ascii="Times New Roman" w:hAnsi="Times New Roman" w:cs="Times New Roman"/>
          <w:b/>
          <w:bCs/>
        </w:rPr>
      </w:pPr>
      <w:r w:rsidRPr="0065127F">
        <w:rPr>
          <w:rFonts w:ascii="Times New Roman" w:hAnsi="Times New Roman" w:cs="Times New Roman"/>
          <w:b/>
          <w:bCs/>
          <w:noProof/>
        </w:rPr>
        <w:drawing>
          <wp:inline distT="0" distB="0" distL="0" distR="0" wp14:anchorId="62E0A964" wp14:editId="037C5B85">
            <wp:extent cx="5943600" cy="4062730"/>
            <wp:effectExtent l="0" t="0" r="0" b="0"/>
            <wp:docPr id="1813671913"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671913" name="Picture 1" descr="A graph of a person's body&#10;&#10;AI-generated content may be incorrect."/>
                    <pic:cNvPicPr/>
                  </pic:nvPicPr>
                  <pic:blipFill>
                    <a:blip r:embed="rId29"/>
                    <a:stretch>
                      <a:fillRect/>
                    </a:stretch>
                  </pic:blipFill>
                  <pic:spPr>
                    <a:xfrm>
                      <a:off x="0" y="0"/>
                      <a:ext cx="5943600" cy="4062730"/>
                    </a:xfrm>
                    <a:prstGeom prst="rect">
                      <a:avLst/>
                    </a:prstGeom>
                  </pic:spPr>
                </pic:pic>
              </a:graphicData>
            </a:graphic>
          </wp:inline>
        </w:drawing>
      </w:r>
    </w:p>
    <w:p w14:paraId="5FF497FD" w14:textId="22E92972" w:rsidR="00F54A8D" w:rsidRPr="000E025C" w:rsidRDefault="00F54A8D" w:rsidP="00E474EB">
      <w:pPr>
        <w:rPr>
          <w:rFonts w:ascii="Times New Roman" w:hAnsi="Times New Roman" w:cs="Times New Roman"/>
          <w:b/>
          <w:bCs/>
        </w:rPr>
      </w:pPr>
    </w:p>
    <w:p w14:paraId="65E7B35C" w14:textId="04D8AC10" w:rsidR="00F54A8D" w:rsidRPr="000E025C" w:rsidRDefault="00F54A8D" w:rsidP="00E474EB">
      <w:pPr>
        <w:rPr>
          <w:rFonts w:ascii="Times New Roman" w:hAnsi="Times New Roman" w:cs="Times New Roman"/>
          <w:b/>
          <w:bCs/>
        </w:rPr>
      </w:pPr>
    </w:p>
    <w:p w14:paraId="074D9AE9" w14:textId="473C9FDB" w:rsidR="00F54A8D" w:rsidRPr="000E025C" w:rsidRDefault="00F54A8D" w:rsidP="00E474EB">
      <w:pPr>
        <w:rPr>
          <w:rFonts w:ascii="Times New Roman" w:hAnsi="Times New Roman" w:cs="Times New Roman"/>
          <w:b/>
          <w:bCs/>
        </w:rPr>
      </w:pPr>
    </w:p>
    <w:p w14:paraId="7BCD6BC6" w14:textId="12AC7542" w:rsidR="00F54A8D" w:rsidRPr="000E025C" w:rsidRDefault="00F54A8D" w:rsidP="00E474EB">
      <w:pPr>
        <w:rPr>
          <w:rFonts w:ascii="Times New Roman" w:hAnsi="Times New Roman" w:cs="Times New Roman"/>
          <w:b/>
          <w:bCs/>
        </w:rPr>
      </w:pPr>
    </w:p>
    <w:p w14:paraId="7D1B0EDC" w14:textId="1215FC5F" w:rsidR="00F54A8D" w:rsidRPr="000E025C" w:rsidRDefault="00F54A8D" w:rsidP="00E474EB">
      <w:pPr>
        <w:rPr>
          <w:rFonts w:ascii="Times New Roman" w:hAnsi="Times New Roman" w:cs="Times New Roman"/>
          <w:b/>
          <w:bCs/>
        </w:rPr>
      </w:pPr>
    </w:p>
    <w:p w14:paraId="707F7218" w14:textId="6448FBA7" w:rsidR="00F54A8D" w:rsidRPr="000E025C" w:rsidRDefault="00F54A8D" w:rsidP="00E474EB">
      <w:pPr>
        <w:rPr>
          <w:rFonts w:ascii="Times New Roman" w:hAnsi="Times New Roman" w:cs="Times New Roman"/>
          <w:b/>
          <w:bCs/>
        </w:rPr>
      </w:pPr>
    </w:p>
    <w:p w14:paraId="5EEB1619" w14:textId="7BBBB484" w:rsidR="00F54A8D" w:rsidRPr="000E025C" w:rsidRDefault="00F54A8D" w:rsidP="00E474EB">
      <w:pPr>
        <w:rPr>
          <w:rFonts w:ascii="Times New Roman" w:hAnsi="Times New Roman" w:cs="Times New Roman"/>
          <w:b/>
          <w:bCs/>
        </w:rPr>
      </w:pPr>
    </w:p>
    <w:p w14:paraId="6B091A52" w14:textId="5743AB0E" w:rsidR="00F54A8D" w:rsidRPr="000E025C" w:rsidRDefault="00F54A8D" w:rsidP="00E474EB">
      <w:pPr>
        <w:rPr>
          <w:rFonts w:ascii="Times New Roman" w:hAnsi="Times New Roman" w:cs="Times New Roman"/>
          <w:b/>
          <w:bCs/>
        </w:rPr>
      </w:pPr>
    </w:p>
    <w:p w14:paraId="5A062E3F" w14:textId="3A2911E3" w:rsidR="00F54A8D" w:rsidRPr="000E025C" w:rsidRDefault="00F54A8D" w:rsidP="00E474EB">
      <w:pPr>
        <w:rPr>
          <w:rFonts w:ascii="Times New Roman" w:hAnsi="Times New Roman" w:cs="Times New Roman"/>
          <w:b/>
          <w:bCs/>
        </w:rPr>
      </w:pPr>
    </w:p>
    <w:p w14:paraId="549FF3A0" w14:textId="175229E1" w:rsidR="00F54A8D" w:rsidRPr="000E025C" w:rsidRDefault="00F54A8D" w:rsidP="00E474EB">
      <w:pPr>
        <w:rPr>
          <w:rFonts w:ascii="Times New Roman" w:hAnsi="Times New Roman" w:cs="Times New Roman"/>
          <w:b/>
          <w:bCs/>
        </w:rPr>
      </w:pPr>
    </w:p>
    <w:p w14:paraId="461D4DAB" w14:textId="77777777" w:rsidR="00F54A8D" w:rsidRPr="000E025C" w:rsidRDefault="00F54A8D" w:rsidP="00E474EB">
      <w:pPr>
        <w:rPr>
          <w:rFonts w:ascii="Times New Roman" w:hAnsi="Times New Roman" w:cs="Times New Roman"/>
          <w:b/>
          <w:bCs/>
        </w:rPr>
      </w:pPr>
    </w:p>
    <w:p w14:paraId="08105FAD" w14:textId="64EE7C0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13.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 3g</w:t>
      </w:r>
      <w:r w:rsidRPr="000E025C">
        <w:rPr>
          <w:rFonts w:ascii="Times New Roman" w:hAnsi="Times New Roman" w:cs="Times New Roman"/>
          <w:b/>
          <w:bCs/>
        </w:rPr>
        <w:tab/>
      </w:r>
      <w:r w:rsidRPr="000E025C">
        <w:rPr>
          <w:rFonts w:ascii="Times New Roman" w:hAnsi="Times New Roman" w:cs="Times New Roman"/>
          <w:b/>
          <w:bCs/>
        </w:rPr>
        <w:tab/>
      </w:r>
      <w:r w:rsidR="0065127F" w:rsidRPr="000E025C">
        <w:object w:dxaOrig="4387" w:dyaOrig="1104" w14:anchorId="23FA5952">
          <v:shape id="_x0000_i1031" type="#_x0000_t75" style="width:172.5pt;height:44.5pt" o:ole="">
            <v:imagedata r:id="rId30" o:title=""/>
          </v:shape>
          <o:OLEObject Type="Embed" ProgID="ChemDraw.Document.6.0" ShapeID="_x0000_i1031" DrawAspect="Content" ObjectID="_1817790857" r:id="rId31"/>
        </w:object>
      </w:r>
    </w:p>
    <w:p w14:paraId="77332BF0" w14:textId="6F463DC9" w:rsidR="00E474EB" w:rsidRPr="000E025C" w:rsidRDefault="0065127F" w:rsidP="00E474EB">
      <w:pPr>
        <w:rPr>
          <w:rFonts w:ascii="Times New Roman" w:hAnsi="Times New Roman" w:cs="Times New Roman"/>
          <w:b/>
          <w:bCs/>
        </w:rPr>
      </w:pPr>
      <w:r w:rsidRPr="0065127F">
        <w:rPr>
          <w:rFonts w:ascii="Times New Roman" w:hAnsi="Times New Roman" w:cs="Times New Roman"/>
          <w:b/>
          <w:bCs/>
          <w:noProof/>
        </w:rPr>
        <w:drawing>
          <wp:inline distT="0" distB="0" distL="0" distR="0" wp14:anchorId="74BD2813" wp14:editId="00CE94AB">
            <wp:extent cx="5943600" cy="4051935"/>
            <wp:effectExtent l="0" t="0" r="0" b="0"/>
            <wp:docPr id="271781072"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781072" name="Picture 1" descr="A screen shot of a graph&#10;&#10;AI-generated content may be incorrect."/>
                    <pic:cNvPicPr/>
                  </pic:nvPicPr>
                  <pic:blipFill>
                    <a:blip r:embed="rId32"/>
                    <a:stretch>
                      <a:fillRect/>
                    </a:stretch>
                  </pic:blipFill>
                  <pic:spPr>
                    <a:xfrm>
                      <a:off x="0" y="0"/>
                      <a:ext cx="5943600" cy="4051935"/>
                    </a:xfrm>
                    <a:prstGeom prst="rect">
                      <a:avLst/>
                    </a:prstGeom>
                  </pic:spPr>
                </pic:pic>
              </a:graphicData>
            </a:graphic>
          </wp:inline>
        </w:drawing>
      </w:r>
    </w:p>
    <w:p w14:paraId="3C31BED4" w14:textId="7DBB8B4F" w:rsidR="00F54A8D" w:rsidRPr="000E025C" w:rsidRDefault="00F54A8D" w:rsidP="00E474EB">
      <w:pPr>
        <w:rPr>
          <w:rFonts w:ascii="Times New Roman" w:hAnsi="Times New Roman" w:cs="Times New Roman"/>
          <w:b/>
          <w:bCs/>
        </w:rPr>
      </w:pPr>
    </w:p>
    <w:p w14:paraId="1EDC517C" w14:textId="052EB839" w:rsidR="00F54A8D" w:rsidRPr="000E025C" w:rsidRDefault="00F54A8D" w:rsidP="00E474EB">
      <w:pPr>
        <w:rPr>
          <w:rFonts w:ascii="Times New Roman" w:hAnsi="Times New Roman" w:cs="Times New Roman"/>
          <w:b/>
          <w:bCs/>
        </w:rPr>
      </w:pPr>
    </w:p>
    <w:p w14:paraId="6C5E22B2" w14:textId="7265E525" w:rsidR="00F54A8D" w:rsidRPr="000E025C" w:rsidRDefault="00F54A8D" w:rsidP="00E474EB">
      <w:pPr>
        <w:rPr>
          <w:rFonts w:ascii="Times New Roman" w:hAnsi="Times New Roman" w:cs="Times New Roman"/>
          <w:b/>
          <w:bCs/>
        </w:rPr>
      </w:pPr>
    </w:p>
    <w:p w14:paraId="4A14BE97" w14:textId="18E09454" w:rsidR="00F54A8D" w:rsidRPr="000E025C" w:rsidRDefault="00F54A8D" w:rsidP="00E474EB">
      <w:pPr>
        <w:rPr>
          <w:rFonts w:ascii="Times New Roman" w:hAnsi="Times New Roman" w:cs="Times New Roman"/>
          <w:b/>
          <w:bCs/>
        </w:rPr>
      </w:pPr>
    </w:p>
    <w:p w14:paraId="7AA71C73" w14:textId="77FB61FB" w:rsidR="00F54A8D" w:rsidRPr="000E025C" w:rsidRDefault="00F54A8D" w:rsidP="00E474EB">
      <w:pPr>
        <w:rPr>
          <w:rFonts w:ascii="Times New Roman" w:hAnsi="Times New Roman" w:cs="Times New Roman"/>
          <w:b/>
          <w:bCs/>
        </w:rPr>
      </w:pPr>
    </w:p>
    <w:p w14:paraId="01EAE448" w14:textId="2B4448A4" w:rsidR="00F54A8D" w:rsidRPr="000E025C" w:rsidRDefault="00F54A8D" w:rsidP="00E474EB">
      <w:pPr>
        <w:rPr>
          <w:rFonts w:ascii="Times New Roman" w:hAnsi="Times New Roman" w:cs="Times New Roman"/>
          <w:b/>
          <w:bCs/>
        </w:rPr>
      </w:pPr>
    </w:p>
    <w:p w14:paraId="75A3950B" w14:textId="1F99B332" w:rsidR="00F54A8D" w:rsidRPr="000E025C" w:rsidRDefault="00F54A8D" w:rsidP="00E474EB">
      <w:pPr>
        <w:rPr>
          <w:rFonts w:ascii="Times New Roman" w:hAnsi="Times New Roman" w:cs="Times New Roman"/>
          <w:b/>
          <w:bCs/>
        </w:rPr>
      </w:pPr>
    </w:p>
    <w:p w14:paraId="667C43BA" w14:textId="483F2A1C" w:rsidR="00F54A8D" w:rsidRPr="000E025C" w:rsidRDefault="00F54A8D" w:rsidP="00E474EB">
      <w:pPr>
        <w:rPr>
          <w:rFonts w:ascii="Times New Roman" w:hAnsi="Times New Roman" w:cs="Times New Roman"/>
          <w:b/>
          <w:bCs/>
        </w:rPr>
      </w:pPr>
    </w:p>
    <w:p w14:paraId="3A3F5175" w14:textId="2A24D4D0" w:rsidR="00F54A8D" w:rsidRPr="000E025C" w:rsidRDefault="00F54A8D" w:rsidP="00E474EB">
      <w:pPr>
        <w:rPr>
          <w:rFonts w:ascii="Times New Roman" w:hAnsi="Times New Roman" w:cs="Times New Roman"/>
          <w:b/>
          <w:bCs/>
        </w:rPr>
      </w:pPr>
    </w:p>
    <w:p w14:paraId="62050B33" w14:textId="768B82FC" w:rsidR="00F54A8D" w:rsidRPr="000E025C" w:rsidRDefault="00F54A8D" w:rsidP="00E474EB">
      <w:pPr>
        <w:rPr>
          <w:rFonts w:ascii="Times New Roman" w:hAnsi="Times New Roman" w:cs="Times New Roman"/>
          <w:b/>
          <w:bCs/>
        </w:rPr>
      </w:pPr>
    </w:p>
    <w:p w14:paraId="612CE71F" w14:textId="12AB678E" w:rsidR="00F54A8D" w:rsidRPr="000E025C" w:rsidRDefault="00F54A8D" w:rsidP="00E474EB">
      <w:pPr>
        <w:rPr>
          <w:rFonts w:ascii="Times New Roman" w:hAnsi="Times New Roman" w:cs="Times New Roman"/>
          <w:b/>
          <w:bCs/>
        </w:rPr>
      </w:pPr>
    </w:p>
    <w:p w14:paraId="54B07D83" w14:textId="77777777" w:rsidR="00F54A8D" w:rsidRPr="000E025C" w:rsidRDefault="00F54A8D" w:rsidP="00E474EB">
      <w:pPr>
        <w:rPr>
          <w:rFonts w:ascii="Times New Roman" w:hAnsi="Times New Roman" w:cs="Times New Roman"/>
          <w:b/>
          <w:bCs/>
        </w:rPr>
      </w:pPr>
    </w:p>
    <w:p w14:paraId="012989F5" w14:textId="7777777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14. </w:t>
      </w:r>
      <w:r w:rsidRPr="000E025C">
        <w:rPr>
          <w:rFonts w:ascii="Times New Roman" w:hAnsi="Times New Roman" w:cs="Times New Roman"/>
          <w:b/>
          <w:bCs/>
          <w:vertAlign w:val="superscript"/>
        </w:rPr>
        <w:t>13</w:t>
      </w:r>
      <w:r w:rsidRPr="000E025C">
        <w:rPr>
          <w:rFonts w:ascii="Times New Roman" w:hAnsi="Times New Roman" w:cs="Times New Roman"/>
          <w:b/>
          <w:bCs/>
        </w:rPr>
        <w:t>C NMR of compound 3g</w:t>
      </w:r>
    </w:p>
    <w:p w14:paraId="319E218B" w14:textId="524A1869" w:rsidR="00E474EB" w:rsidRPr="000E025C" w:rsidRDefault="0065127F" w:rsidP="00E474EB">
      <w:pPr>
        <w:rPr>
          <w:rFonts w:ascii="Times New Roman" w:hAnsi="Times New Roman" w:cs="Times New Roman"/>
          <w:b/>
          <w:bCs/>
        </w:rPr>
      </w:pPr>
      <w:r w:rsidRPr="0065127F">
        <w:rPr>
          <w:rFonts w:ascii="Times New Roman" w:hAnsi="Times New Roman" w:cs="Times New Roman"/>
          <w:b/>
          <w:bCs/>
          <w:noProof/>
        </w:rPr>
        <w:drawing>
          <wp:inline distT="0" distB="0" distL="0" distR="0" wp14:anchorId="7F976655" wp14:editId="30277FA0">
            <wp:extent cx="5943600" cy="4119245"/>
            <wp:effectExtent l="0" t="0" r="0" b="0"/>
            <wp:docPr id="893129982"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129982" name="Picture 1" descr="A diagram of a graph&#10;&#10;AI-generated content may be incorrect."/>
                    <pic:cNvPicPr/>
                  </pic:nvPicPr>
                  <pic:blipFill>
                    <a:blip r:embed="rId33"/>
                    <a:stretch>
                      <a:fillRect/>
                    </a:stretch>
                  </pic:blipFill>
                  <pic:spPr>
                    <a:xfrm>
                      <a:off x="0" y="0"/>
                      <a:ext cx="5943600" cy="4119245"/>
                    </a:xfrm>
                    <a:prstGeom prst="rect">
                      <a:avLst/>
                    </a:prstGeom>
                  </pic:spPr>
                </pic:pic>
              </a:graphicData>
            </a:graphic>
          </wp:inline>
        </w:drawing>
      </w:r>
    </w:p>
    <w:p w14:paraId="3474FF56" w14:textId="032A32CF" w:rsidR="00F54A8D" w:rsidRPr="000E025C" w:rsidRDefault="00F54A8D" w:rsidP="00E474EB">
      <w:pPr>
        <w:rPr>
          <w:rFonts w:ascii="Times New Roman" w:hAnsi="Times New Roman" w:cs="Times New Roman"/>
          <w:b/>
          <w:bCs/>
        </w:rPr>
      </w:pPr>
    </w:p>
    <w:p w14:paraId="04EBD425" w14:textId="6636319C" w:rsidR="00F54A8D" w:rsidRPr="000E025C" w:rsidRDefault="00F54A8D" w:rsidP="00E474EB">
      <w:pPr>
        <w:rPr>
          <w:rFonts w:ascii="Times New Roman" w:hAnsi="Times New Roman" w:cs="Times New Roman"/>
          <w:b/>
          <w:bCs/>
        </w:rPr>
      </w:pPr>
    </w:p>
    <w:p w14:paraId="481A17E9" w14:textId="2C1425EE" w:rsidR="00F54A8D" w:rsidRPr="000E025C" w:rsidRDefault="00F54A8D" w:rsidP="00E474EB">
      <w:pPr>
        <w:rPr>
          <w:rFonts w:ascii="Times New Roman" w:hAnsi="Times New Roman" w:cs="Times New Roman"/>
          <w:b/>
          <w:bCs/>
        </w:rPr>
      </w:pPr>
    </w:p>
    <w:p w14:paraId="1BFFDE99" w14:textId="420B63D5" w:rsidR="00F54A8D" w:rsidRPr="000E025C" w:rsidRDefault="00F54A8D" w:rsidP="00E474EB">
      <w:pPr>
        <w:rPr>
          <w:rFonts w:ascii="Times New Roman" w:hAnsi="Times New Roman" w:cs="Times New Roman"/>
          <w:b/>
          <w:bCs/>
        </w:rPr>
      </w:pPr>
    </w:p>
    <w:p w14:paraId="4A01AA76" w14:textId="3CF540AB" w:rsidR="00F54A8D" w:rsidRPr="000E025C" w:rsidRDefault="00F54A8D" w:rsidP="00E474EB">
      <w:pPr>
        <w:rPr>
          <w:rFonts w:ascii="Times New Roman" w:hAnsi="Times New Roman" w:cs="Times New Roman"/>
          <w:b/>
          <w:bCs/>
        </w:rPr>
      </w:pPr>
    </w:p>
    <w:p w14:paraId="27BEA4C2" w14:textId="57C368A3" w:rsidR="00F54A8D" w:rsidRPr="000E025C" w:rsidRDefault="00F54A8D" w:rsidP="00E474EB">
      <w:pPr>
        <w:rPr>
          <w:rFonts w:ascii="Times New Roman" w:hAnsi="Times New Roman" w:cs="Times New Roman"/>
          <w:b/>
          <w:bCs/>
        </w:rPr>
      </w:pPr>
    </w:p>
    <w:p w14:paraId="7E921DF6" w14:textId="46946406" w:rsidR="00F54A8D" w:rsidRPr="000E025C" w:rsidRDefault="00F54A8D" w:rsidP="00E474EB">
      <w:pPr>
        <w:rPr>
          <w:rFonts w:ascii="Times New Roman" w:hAnsi="Times New Roman" w:cs="Times New Roman"/>
          <w:b/>
          <w:bCs/>
        </w:rPr>
      </w:pPr>
    </w:p>
    <w:p w14:paraId="45CE052F" w14:textId="0BA9AF19" w:rsidR="00F54A8D" w:rsidRPr="000E025C" w:rsidRDefault="00F54A8D" w:rsidP="00E474EB">
      <w:pPr>
        <w:rPr>
          <w:rFonts w:ascii="Times New Roman" w:hAnsi="Times New Roman" w:cs="Times New Roman"/>
          <w:b/>
          <w:bCs/>
        </w:rPr>
      </w:pPr>
    </w:p>
    <w:p w14:paraId="07AF0F74" w14:textId="61F07F8C" w:rsidR="00F54A8D" w:rsidRPr="000E025C" w:rsidRDefault="00F54A8D" w:rsidP="00E474EB">
      <w:pPr>
        <w:rPr>
          <w:rFonts w:ascii="Times New Roman" w:hAnsi="Times New Roman" w:cs="Times New Roman"/>
          <w:b/>
          <w:bCs/>
        </w:rPr>
      </w:pPr>
    </w:p>
    <w:p w14:paraId="625A16B8" w14:textId="35266A29" w:rsidR="00F54A8D" w:rsidRPr="000E025C" w:rsidRDefault="00F54A8D" w:rsidP="00E474EB">
      <w:pPr>
        <w:rPr>
          <w:rFonts w:ascii="Times New Roman" w:hAnsi="Times New Roman" w:cs="Times New Roman"/>
          <w:b/>
          <w:bCs/>
        </w:rPr>
      </w:pPr>
    </w:p>
    <w:p w14:paraId="1DC36E27" w14:textId="32291FCD" w:rsidR="00F54A8D" w:rsidRPr="000E025C" w:rsidRDefault="00F54A8D" w:rsidP="00E474EB">
      <w:pPr>
        <w:rPr>
          <w:rFonts w:ascii="Times New Roman" w:hAnsi="Times New Roman" w:cs="Times New Roman"/>
          <w:b/>
          <w:bCs/>
        </w:rPr>
      </w:pPr>
    </w:p>
    <w:p w14:paraId="6EB5D4B6" w14:textId="77777777" w:rsidR="00F54A8D" w:rsidRPr="000E025C" w:rsidRDefault="00F54A8D" w:rsidP="00E474EB">
      <w:pPr>
        <w:rPr>
          <w:rFonts w:ascii="Times New Roman" w:hAnsi="Times New Roman" w:cs="Times New Roman"/>
          <w:b/>
          <w:bCs/>
        </w:rPr>
      </w:pPr>
    </w:p>
    <w:p w14:paraId="1A79AB6A" w14:textId="34BB272C" w:rsidR="00E474EB" w:rsidRPr="000E025C" w:rsidRDefault="00E474EB" w:rsidP="00E474EB">
      <w:r w:rsidRPr="000E025C">
        <w:rPr>
          <w:rFonts w:ascii="Times New Roman" w:hAnsi="Times New Roman" w:cs="Times New Roman"/>
          <w:b/>
          <w:bCs/>
        </w:rPr>
        <w:lastRenderedPageBreak/>
        <w:t xml:space="preserve">Figure S15. </w:t>
      </w:r>
      <w:r w:rsidRPr="000E025C">
        <w:rPr>
          <w:rFonts w:ascii="Times New Roman" w:hAnsi="Times New Roman" w:cs="Times New Roman"/>
          <w:b/>
          <w:bCs/>
          <w:vertAlign w:val="superscript"/>
        </w:rPr>
        <w:t>1</w:t>
      </w:r>
      <w:r w:rsidRPr="000E025C">
        <w:rPr>
          <w:rFonts w:ascii="Times New Roman" w:hAnsi="Times New Roman" w:cs="Times New Roman"/>
          <w:b/>
          <w:bCs/>
        </w:rPr>
        <w:t>H NMR of compound</w:t>
      </w:r>
      <w:r w:rsidR="0065127F">
        <w:rPr>
          <w:rFonts w:ascii="Times New Roman" w:hAnsi="Times New Roman" w:cs="Times New Roman"/>
          <w:b/>
          <w:bCs/>
        </w:rPr>
        <w:t xml:space="preserve"> 4a</w:t>
      </w:r>
      <w:r w:rsidRPr="000E025C">
        <w:rPr>
          <w:rFonts w:ascii="Times New Roman" w:hAnsi="Times New Roman" w:cs="Times New Roman"/>
          <w:b/>
          <w:bCs/>
        </w:rPr>
        <w:tab/>
      </w:r>
      <w:r w:rsidRPr="000E025C">
        <w:rPr>
          <w:rFonts w:ascii="Times New Roman" w:hAnsi="Times New Roman" w:cs="Times New Roman"/>
          <w:b/>
          <w:bCs/>
        </w:rPr>
        <w:tab/>
      </w:r>
      <w:r w:rsidR="0065127F" w:rsidRPr="000E025C">
        <w:object w:dxaOrig="4036" w:dyaOrig="1104" w14:anchorId="083C30E8">
          <v:shape id="_x0000_i1032" type="#_x0000_t75" style="width:159pt;height:44.5pt" o:ole="">
            <v:imagedata r:id="rId34" o:title=""/>
          </v:shape>
          <o:OLEObject Type="Embed" ProgID="ChemDraw.Document.6.0" ShapeID="_x0000_i1032" DrawAspect="Content" ObjectID="_1817790858" r:id="rId35"/>
        </w:object>
      </w:r>
    </w:p>
    <w:p w14:paraId="48B1BF49" w14:textId="783D4DED" w:rsidR="00E474EB" w:rsidRPr="000E025C" w:rsidRDefault="008E6F39" w:rsidP="00E474EB">
      <w:pPr>
        <w:rPr>
          <w:noProof/>
        </w:rPr>
      </w:pPr>
      <w:r w:rsidRPr="008E6F39">
        <w:rPr>
          <w:noProof/>
        </w:rPr>
        <w:drawing>
          <wp:inline distT="0" distB="0" distL="0" distR="0" wp14:anchorId="62E36326" wp14:editId="645C64AC">
            <wp:extent cx="5943600" cy="4165600"/>
            <wp:effectExtent l="0" t="0" r="0" b="0"/>
            <wp:docPr id="629930456"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930456" name="Picture 1" descr="A graph of a number&#10;&#10;AI-generated content may be incorrect."/>
                    <pic:cNvPicPr/>
                  </pic:nvPicPr>
                  <pic:blipFill>
                    <a:blip r:embed="rId36"/>
                    <a:stretch>
                      <a:fillRect/>
                    </a:stretch>
                  </pic:blipFill>
                  <pic:spPr>
                    <a:xfrm>
                      <a:off x="0" y="0"/>
                      <a:ext cx="5943600" cy="4165600"/>
                    </a:xfrm>
                    <a:prstGeom prst="rect">
                      <a:avLst/>
                    </a:prstGeom>
                  </pic:spPr>
                </pic:pic>
              </a:graphicData>
            </a:graphic>
          </wp:inline>
        </w:drawing>
      </w:r>
    </w:p>
    <w:p w14:paraId="1D0B606B" w14:textId="587EA15E" w:rsidR="00F54A8D" w:rsidRPr="000E025C" w:rsidRDefault="00F54A8D" w:rsidP="00E474EB">
      <w:pPr>
        <w:rPr>
          <w:noProof/>
        </w:rPr>
      </w:pPr>
    </w:p>
    <w:p w14:paraId="0D016B58" w14:textId="0A7FBA6E" w:rsidR="00F54A8D" w:rsidRPr="000E025C" w:rsidRDefault="00F54A8D" w:rsidP="00E474EB">
      <w:pPr>
        <w:rPr>
          <w:noProof/>
        </w:rPr>
      </w:pPr>
    </w:p>
    <w:p w14:paraId="611FCEEC" w14:textId="1C522015" w:rsidR="00F54A8D" w:rsidRPr="000E025C" w:rsidRDefault="00F54A8D" w:rsidP="00E474EB">
      <w:pPr>
        <w:rPr>
          <w:noProof/>
        </w:rPr>
      </w:pPr>
    </w:p>
    <w:p w14:paraId="15A59222" w14:textId="0BE3E74A" w:rsidR="00F54A8D" w:rsidRPr="000E025C" w:rsidRDefault="00F54A8D" w:rsidP="00E474EB">
      <w:pPr>
        <w:rPr>
          <w:noProof/>
        </w:rPr>
      </w:pPr>
    </w:p>
    <w:p w14:paraId="412CB98E" w14:textId="6BD754D9" w:rsidR="00F54A8D" w:rsidRPr="000E025C" w:rsidRDefault="00F54A8D" w:rsidP="00E474EB">
      <w:pPr>
        <w:rPr>
          <w:noProof/>
        </w:rPr>
      </w:pPr>
    </w:p>
    <w:p w14:paraId="3EDF07FC" w14:textId="0D4231D5" w:rsidR="00F54A8D" w:rsidRPr="000E025C" w:rsidRDefault="00F54A8D" w:rsidP="00E474EB">
      <w:pPr>
        <w:rPr>
          <w:noProof/>
        </w:rPr>
      </w:pPr>
    </w:p>
    <w:p w14:paraId="3F7E5F58" w14:textId="6E1C77D3" w:rsidR="00F54A8D" w:rsidRPr="000E025C" w:rsidRDefault="00F54A8D" w:rsidP="00E474EB">
      <w:pPr>
        <w:rPr>
          <w:noProof/>
        </w:rPr>
      </w:pPr>
    </w:p>
    <w:p w14:paraId="552DD715" w14:textId="5AA11D2A" w:rsidR="00F54A8D" w:rsidRPr="000E025C" w:rsidRDefault="00F54A8D" w:rsidP="00E474EB">
      <w:pPr>
        <w:rPr>
          <w:noProof/>
        </w:rPr>
      </w:pPr>
    </w:p>
    <w:p w14:paraId="71E8BA9B" w14:textId="084BD129" w:rsidR="00F54A8D" w:rsidRPr="000E025C" w:rsidRDefault="00F54A8D" w:rsidP="00E474EB">
      <w:pPr>
        <w:rPr>
          <w:noProof/>
        </w:rPr>
      </w:pPr>
    </w:p>
    <w:p w14:paraId="5FA3C751" w14:textId="77777777" w:rsidR="00F54A8D" w:rsidRPr="000E025C" w:rsidRDefault="00F54A8D" w:rsidP="00E474EB">
      <w:pPr>
        <w:rPr>
          <w:noProof/>
        </w:rPr>
      </w:pPr>
    </w:p>
    <w:p w14:paraId="31659863" w14:textId="77777777" w:rsidR="0065127F" w:rsidRDefault="0065127F" w:rsidP="00E474EB">
      <w:pPr>
        <w:rPr>
          <w:rFonts w:ascii="Times New Roman" w:hAnsi="Times New Roman" w:cs="Times New Roman"/>
          <w:b/>
          <w:bCs/>
        </w:rPr>
      </w:pPr>
    </w:p>
    <w:p w14:paraId="6604376F" w14:textId="0341C5D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16.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65127F">
        <w:rPr>
          <w:rFonts w:ascii="Times New Roman" w:hAnsi="Times New Roman" w:cs="Times New Roman"/>
          <w:b/>
          <w:bCs/>
        </w:rPr>
        <w:t>4a</w:t>
      </w:r>
    </w:p>
    <w:p w14:paraId="4ACF92A9" w14:textId="50992725" w:rsidR="00E474EB" w:rsidRPr="000E025C" w:rsidRDefault="00CD165C" w:rsidP="00E474EB">
      <w:pPr>
        <w:rPr>
          <w:noProof/>
        </w:rPr>
      </w:pPr>
      <w:r w:rsidRPr="00CD165C">
        <w:rPr>
          <w:noProof/>
        </w:rPr>
        <w:drawing>
          <wp:inline distT="0" distB="0" distL="0" distR="0" wp14:anchorId="1E7FA4BD" wp14:editId="620B8971">
            <wp:extent cx="5943600" cy="4099560"/>
            <wp:effectExtent l="0" t="0" r="0" b="0"/>
            <wp:docPr id="1059973413"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973413" name="Picture 1" descr="A graph of a person's data&#10;&#10;AI-generated content may be incorrect."/>
                    <pic:cNvPicPr/>
                  </pic:nvPicPr>
                  <pic:blipFill>
                    <a:blip r:embed="rId37"/>
                    <a:stretch>
                      <a:fillRect/>
                    </a:stretch>
                  </pic:blipFill>
                  <pic:spPr>
                    <a:xfrm>
                      <a:off x="0" y="0"/>
                      <a:ext cx="5943600" cy="4099560"/>
                    </a:xfrm>
                    <a:prstGeom prst="rect">
                      <a:avLst/>
                    </a:prstGeom>
                  </pic:spPr>
                </pic:pic>
              </a:graphicData>
            </a:graphic>
          </wp:inline>
        </w:drawing>
      </w:r>
    </w:p>
    <w:p w14:paraId="2D1378E9" w14:textId="5F1257B0" w:rsidR="00A3208C" w:rsidRPr="000E025C" w:rsidRDefault="00A3208C" w:rsidP="00E474EB">
      <w:pPr>
        <w:rPr>
          <w:noProof/>
        </w:rPr>
      </w:pPr>
    </w:p>
    <w:p w14:paraId="5DBADAFE" w14:textId="64703D3B" w:rsidR="00A3208C" w:rsidRPr="000E025C" w:rsidRDefault="00A3208C" w:rsidP="00E474EB">
      <w:pPr>
        <w:rPr>
          <w:noProof/>
        </w:rPr>
      </w:pPr>
    </w:p>
    <w:p w14:paraId="40E9DD0C" w14:textId="66D1DC50" w:rsidR="00A3208C" w:rsidRPr="000E025C" w:rsidRDefault="00A3208C" w:rsidP="00E474EB">
      <w:pPr>
        <w:rPr>
          <w:noProof/>
        </w:rPr>
      </w:pPr>
    </w:p>
    <w:p w14:paraId="1BFDE9CB" w14:textId="76FEC677" w:rsidR="00A3208C" w:rsidRPr="000E025C" w:rsidRDefault="00A3208C" w:rsidP="00E474EB">
      <w:pPr>
        <w:rPr>
          <w:noProof/>
        </w:rPr>
      </w:pPr>
    </w:p>
    <w:p w14:paraId="2710CC80" w14:textId="4A821B59" w:rsidR="00A3208C" w:rsidRPr="000E025C" w:rsidRDefault="00A3208C" w:rsidP="00E474EB">
      <w:pPr>
        <w:rPr>
          <w:noProof/>
        </w:rPr>
      </w:pPr>
    </w:p>
    <w:p w14:paraId="7C5FFECB" w14:textId="09BEAD4E" w:rsidR="00A3208C" w:rsidRPr="000E025C" w:rsidRDefault="00A3208C" w:rsidP="00E474EB">
      <w:pPr>
        <w:rPr>
          <w:noProof/>
        </w:rPr>
      </w:pPr>
    </w:p>
    <w:p w14:paraId="730B510A" w14:textId="1430E652" w:rsidR="00A3208C" w:rsidRPr="000E025C" w:rsidRDefault="00A3208C" w:rsidP="00E474EB">
      <w:pPr>
        <w:rPr>
          <w:noProof/>
        </w:rPr>
      </w:pPr>
    </w:p>
    <w:p w14:paraId="33008AAB" w14:textId="36D48269" w:rsidR="00A3208C" w:rsidRPr="000E025C" w:rsidRDefault="00A3208C" w:rsidP="00E474EB">
      <w:pPr>
        <w:rPr>
          <w:noProof/>
        </w:rPr>
      </w:pPr>
    </w:p>
    <w:p w14:paraId="119BCA24" w14:textId="20A6924F" w:rsidR="00A3208C" w:rsidRPr="000E025C" w:rsidRDefault="00A3208C" w:rsidP="00E474EB">
      <w:pPr>
        <w:rPr>
          <w:noProof/>
        </w:rPr>
      </w:pPr>
    </w:p>
    <w:p w14:paraId="3147A243" w14:textId="2428BBB5" w:rsidR="00A3208C" w:rsidRPr="000E025C" w:rsidRDefault="00A3208C" w:rsidP="00E474EB">
      <w:pPr>
        <w:rPr>
          <w:noProof/>
        </w:rPr>
      </w:pPr>
    </w:p>
    <w:p w14:paraId="49B5E0A6" w14:textId="77777777" w:rsidR="00A3208C" w:rsidRPr="000E025C" w:rsidRDefault="00A3208C" w:rsidP="00E474EB">
      <w:pPr>
        <w:rPr>
          <w:noProof/>
        </w:rPr>
      </w:pPr>
    </w:p>
    <w:p w14:paraId="5B261E71" w14:textId="77777777" w:rsidR="0065127F" w:rsidRDefault="0065127F" w:rsidP="00E474EB">
      <w:pPr>
        <w:rPr>
          <w:rFonts w:ascii="Times New Roman" w:hAnsi="Times New Roman" w:cs="Times New Roman"/>
          <w:b/>
          <w:bCs/>
        </w:rPr>
      </w:pPr>
    </w:p>
    <w:p w14:paraId="7995DD8C" w14:textId="77777777" w:rsidR="0065127F" w:rsidRDefault="0065127F" w:rsidP="00E474EB">
      <w:pPr>
        <w:rPr>
          <w:rFonts w:ascii="Times New Roman" w:hAnsi="Times New Roman" w:cs="Times New Roman"/>
          <w:b/>
          <w:bCs/>
        </w:rPr>
      </w:pPr>
    </w:p>
    <w:p w14:paraId="183A4878" w14:textId="606ABB07" w:rsidR="00E474EB" w:rsidRPr="000E025C" w:rsidRDefault="00E474EB" w:rsidP="00E474EB">
      <w:r w:rsidRPr="000E025C">
        <w:rPr>
          <w:rFonts w:ascii="Times New Roman" w:hAnsi="Times New Roman" w:cs="Times New Roman"/>
          <w:b/>
          <w:bCs/>
        </w:rPr>
        <w:lastRenderedPageBreak/>
        <w:t>Figure S17. H</w:t>
      </w:r>
      <w:r w:rsidR="0065127F">
        <w:rPr>
          <w:rFonts w:ascii="Times New Roman" w:hAnsi="Times New Roman" w:cs="Times New Roman"/>
          <w:b/>
          <w:bCs/>
        </w:rPr>
        <w:t xml:space="preserve">RMS </w:t>
      </w:r>
      <w:r w:rsidRPr="000E025C">
        <w:rPr>
          <w:rFonts w:ascii="Times New Roman" w:hAnsi="Times New Roman" w:cs="Times New Roman"/>
          <w:b/>
          <w:bCs/>
        </w:rPr>
        <w:t xml:space="preserve">of compound </w:t>
      </w:r>
      <w:r w:rsidR="0065127F">
        <w:rPr>
          <w:rFonts w:ascii="Times New Roman" w:hAnsi="Times New Roman" w:cs="Times New Roman"/>
          <w:b/>
          <w:bCs/>
        </w:rPr>
        <w:t>4a</w:t>
      </w:r>
      <w:r w:rsidRPr="000E025C">
        <w:rPr>
          <w:rFonts w:ascii="Times New Roman" w:hAnsi="Times New Roman" w:cs="Times New Roman"/>
          <w:b/>
          <w:bCs/>
        </w:rPr>
        <w:tab/>
      </w:r>
      <w:r w:rsidRPr="000E025C">
        <w:rPr>
          <w:rFonts w:ascii="Times New Roman" w:hAnsi="Times New Roman" w:cs="Times New Roman"/>
          <w:b/>
          <w:bCs/>
        </w:rPr>
        <w:tab/>
      </w:r>
    </w:p>
    <w:p w14:paraId="0EFAECBA" w14:textId="17808BB5" w:rsidR="00E474EB" w:rsidRPr="000E025C" w:rsidRDefault="00CD165C" w:rsidP="00E474EB">
      <w:pPr>
        <w:rPr>
          <w:rFonts w:ascii="Times New Roman" w:hAnsi="Times New Roman" w:cs="Times New Roman"/>
          <w:b/>
          <w:bCs/>
        </w:rPr>
      </w:pPr>
      <w:r w:rsidRPr="00CD165C">
        <w:rPr>
          <w:rFonts w:ascii="Times New Roman" w:hAnsi="Times New Roman" w:cs="Times New Roman"/>
          <w:b/>
          <w:bCs/>
          <w:noProof/>
        </w:rPr>
        <w:drawing>
          <wp:inline distT="0" distB="0" distL="0" distR="0" wp14:anchorId="397C6EEE" wp14:editId="2C797B3E">
            <wp:extent cx="5943600" cy="4599940"/>
            <wp:effectExtent l="0" t="0" r="0" b="0"/>
            <wp:docPr id="704011293"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011293" name="Picture 1" descr="A graph of a graph&#10;&#10;AI-generated content may be incorrect."/>
                    <pic:cNvPicPr/>
                  </pic:nvPicPr>
                  <pic:blipFill>
                    <a:blip r:embed="rId38"/>
                    <a:stretch>
                      <a:fillRect/>
                    </a:stretch>
                  </pic:blipFill>
                  <pic:spPr>
                    <a:xfrm>
                      <a:off x="0" y="0"/>
                      <a:ext cx="5943600" cy="4599940"/>
                    </a:xfrm>
                    <a:prstGeom prst="rect">
                      <a:avLst/>
                    </a:prstGeom>
                  </pic:spPr>
                </pic:pic>
              </a:graphicData>
            </a:graphic>
          </wp:inline>
        </w:drawing>
      </w:r>
    </w:p>
    <w:p w14:paraId="6811C9BF" w14:textId="4EB4F5B4" w:rsidR="00A3208C" w:rsidRPr="000E025C" w:rsidRDefault="00A3208C" w:rsidP="00E474EB">
      <w:pPr>
        <w:rPr>
          <w:rFonts w:ascii="Times New Roman" w:hAnsi="Times New Roman" w:cs="Times New Roman"/>
          <w:b/>
          <w:bCs/>
        </w:rPr>
      </w:pPr>
    </w:p>
    <w:p w14:paraId="0F42D0A3" w14:textId="114AB351" w:rsidR="00A3208C" w:rsidRPr="000E025C" w:rsidRDefault="00A3208C" w:rsidP="00E474EB">
      <w:pPr>
        <w:rPr>
          <w:rFonts w:ascii="Times New Roman" w:hAnsi="Times New Roman" w:cs="Times New Roman"/>
          <w:b/>
          <w:bCs/>
        </w:rPr>
      </w:pPr>
    </w:p>
    <w:p w14:paraId="79CDE371" w14:textId="6A9B6F04" w:rsidR="00A3208C" w:rsidRPr="000E025C" w:rsidRDefault="00A3208C" w:rsidP="00E474EB">
      <w:pPr>
        <w:rPr>
          <w:rFonts w:ascii="Times New Roman" w:hAnsi="Times New Roman" w:cs="Times New Roman"/>
          <w:b/>
          <w:bCs/>
        </w:rPr>
      </w:pPr>
    </w:p>
    <w:p w14:paraId="67FEEE27" w14:textId="3A03381E" w:rsidR="00A3208C" w:rsidRPr="000E025C" w:rsidRDefault="00A3208C" w:rsidP="00E474EB">
      <w:pPr>
        <w:rPr>
          <w:rFonts w:ascii="Times New Roman" w:hAnsi="Times New Roman" w:cs="Times New Roman"/>
          <w:b/>
          <w:bCs/>
        </w:rPr>
      </w:pPr>
    </w:p>
    <w:p w14:paraId="288CAA98" w14:textId="37795EF0" w:rsidR="00A3208C" w:rsidRPr="000E025C" w:rsidRDefault="00A3208C" w:rsidP="00E474EB">
      <w:pPr>
        <w:rPr>
          <w:rFonts w:ascii="Times New Roman" w:hAnsi="Times New Roman" w:cs="Times New Roman"/>
          <w:b/>
          <w:bCs/>
        </w:rPr>
      </w:pPr>
    </w:p>
    <w:p w14:paraId="463BEF3C" w14:textId="0455A6AB" w:rsidR="00A3208C" w:rsidRPr="000E025C" w:rsidRDefault="00A3208C" w:rsidP="00E474EB">
      <w:pPr>
        <w:rPr>
          <w:rFonts w:ascii="Times New Roman" w:hAnsi="Times New Roman" w:cs="Times New Roman"/>
          <w:b/>
          <w:bCs/>
        </w:rPr>
      </w:pPr>
    </w:p>
    <w:p w14:paraId="64E7A7BD" w14:textId="261AF1A7" w:rsidR="00A3208C" w:rsidRPr="000E025C" w:rsidRDefault="00A3208C" w:rsidP="00E474EB">
      <w:pPr>
        <w:rPr>
          <w:rFonts w:ascii="Times New Roman" w:hAnsi="Times New Roman" w:cs="Times New Roman"/>
          <w:b/>
          <w:bCs/>
        </w:rPr>
      </w:pPr>
    </w:p>
    <w:p w14:paraId="72B54E09" w14:textId="307F9C37" w:rsidR="00A3208C" w:rsidRPr="000E025C" w:rsidRDefault="00A3208C" w:rsidP="00E474EB">
      <w:pPr>
        <w:rPr>
          <w:rFonts w:ascii="Times New Roman" w:hAnsi="Times New Roman" w:cs="Times New Roman"/>
          <w:b/>
          <w:bCs/>
        </w:rPr>
      </w:pPr>
    </w:p>
    <w:p w14:paraId="2A98C804" w14:textId="423E19B8" w:rsidR="00A3208C" w:rsidRPr="000E025C" w:rsidRDefault="00A3208C" w:rsidP="00E474EB">
      <w:pPr>
        <w:rPr>
          <w:rFonts w:ascii="Times New Roman" w:hAnsi="Times New Roman" w:cs="Times New Roman"/>
          <w:b/>
          <w:bCs/>
        </w:rPr>
      </w:pPr>
    </w:p>
    <w:p w14:paraId="636D80A2" w14:textId="7AECAA0E" w:rsidR="00A3208C" w:rsidRPr="000E025C" w:rsidRDefault="00A3208C" w:rsidP="00E474EB">
      <w:pPr>
        <w:rPr>
          <w:rFonts w:ascii="Times New Roman" w:hAnsi="Times New Roman" w:cs="Times New Roman"/>
          <w:b/>
          <w:bCs/>
        </w:rPr>
      </w:pPr>
    </w:p>
    <w:p w14:paraId="747FB045" w14:textId="77777777" w:rsidR="00A3208C" w:rsidRPr="000E025C" w:rsidRDefault="00A3208C" w:rsidP="00E474EB">
      <w:pPr>
        <w:rPr>
          <w:rFonts w:ascii="Times New Roman" w:hAnsi="Times New Roman" w:cs="Times New Roman"/>
          <w:b/>
          <w:bCs/>
        </w:rPr>
      </w:pPr>
    </w:p>
    <w:p w14:paraId="4B5859D6" w14:textId="425E0026"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18. </w:t>
      </w:r>
      <w:r w:rsidRPr="000E025C">
        <w:rPr>
          <w:rFonts w:ascii="Times New Roman" w:hAnsi="Times New Roman" w:cs="Times New Roman"/>
          <w:b/>
          <w:bCs/>
          <w:vertAlign w:val="superscript"/>
        </w:rPr>
        <w:t>1</w:t>
      </w:r>
      <w:r w:rsidR="008E6F39">
        <w:rPr>
          <w:rFonts w:ascii="Times New Roman" w:hAnsi="Times New Roman" w:cs="Times New Roman"/>
          <w:b/>
          <w:bCs/>
        </w:rPr>
        <w:t>H</w:t>
      </w:r>
      <w:r w:rsidRPr="000E025C">
        <w:rPr>
          <w:rFonts w:ascii="Times New Roman" w:hAnsi="Times New Roman" w:cs="Times New Roman"/>
          <w:b/>
          <w:bCs/>
        </w:rPr>
        <w:t xml:space="preserve"> NMR of compound </w:t>
      </w:r>
      <w:r w:rsidR="008E6F39">
        <w:rPr>
          <w:rFonts w:ascii="Times New Roman" w:hAnsi="Times New Roman" w:cs="Times New Roman"/>
          <w:b/>
          <w:bCs/>
        </w:rPr>
        <w:t xml:space="preserve">4b </w:t>
      </w:r>
      <w:r w:rsidR="008E6F39">
        <w:rPr>
          <w:rFonts w:ascii="Times New Roman" w:hAnsi="Times New Roman" w:cs="Times New Roman"/>
          <w:b/>
          <w:bCs/>
        </w:rPr>
        <w:tab/>
      </w:r>
      <w:r w:rsidR="008E6F39">
        <w:rPr>
          <w:rFonts w:ascii="Times New Roman" w:hAnsi="Times New Roman" w:cs="Times New Roman"/>
          <w:b/>
          <w:bCs/>
        </w:rPr>
        <w:tab/>
      </w:r>
      <w:r w:rsidR="008E6F39" w:rsidRPr="000E025C">
        <w:object w:dxaOrig="4341" w:dyaOrig="1104" w14:anchorId="3FDB129E">
          <v:shape id="_x0000_i1033" type="#_x0000_t75" style="width:171pt;height:44.5pt" o:ole="">
            <v:imagedata r:id="rId39" o:title=""/>
          </v:shape>
          <o:OLEObject Type="Embed" ProgID="ChemDraw.Document.6.0" ShapeID="_x0000_i1033" DrawAspect="Content" ObjectID="_1817790859" r:id="rId40"/>
        </w:object>
      </w:r>
    </w:p>
    <w:p w14:paraId="177B3E69" w14:textId="01BC186B" w:rsidR="00E474EB" w:rsidRPr="000E025C" w:rsidRDefault="008E6F39" w:rsidP="00E474EB">
      <w:pPr>
        <w:rPr>
          <w:noProof/>
        </w:rPr>
      </w:pPr>
      <w:r w:rsidRPr="0065127F">
        <w:rPr>
          <w:noProof/>
        </w:rPr>
        <w:drawing>
          <wp:inline distT="0" distB="0" distL="0" distR="0" wp14:anchorId="28017A9B" wp14:editId="005FD365">
            <wp:extent cx="5943600" cy="4213225"/>
            <wp:effectExtent l="0" t="0" r="0" b="0"/>
            <wp:docPr id="1640003413"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03413" name="Picture 1" descr="A screen shot of a graph&#10;&#10;AI-generated content may be incorrect."/>
                    <pic:cNvPicPr/>
                  </pic:nvPicPr>
                  <pic:blipFill>
                    <a:blip r:embed="rId41"/>
                    <a:stretch>
                      <a:fillRect/>
                    </a:stretch>
                  </pic:blipFill>
                  <pic:spPr>
                    <a:xfrm>
                      <a:off x="0" y="0"/>
                      <a:ext cx="5943600" cy="4213225"/>
                    </a:xfrm>
                    <a:prstGeom prst="rect">
                      <a:avLst/>
                    </a:prstGeom>
                  </pic:spPr>
                </pic:pic>
              </a:graphicData>
            </a:graphic>
          </wp:inline>
        </w:drawing>
      </w:r>
    </w:p>
    <w:p w14:paraId="7BA91C58" w14:textId="01B38EC5" w:rsidR="00A3208C" w:rsidRPr="000E025C" w:rsidRDefault="00A3208C" w:rsidP="00E474EB">
      <w:pPr>
        <w:rPr>
          <w:noProof/>
        </w:rPr>
      </w:pPr>
    </w:p>
    <w:p w14:paraId="6078CB98" w14:textId="1527709F" w:rsidR="00A3208C" w:rsidRPr="000E025C" w:rsidRDefault="00A3208C" w:rsidP="00E474EB">
      <w:pPr>
        <w:rPr>
          <w:noProof/>
        </w:rPr>
      </w:pPr>
    </w:p>
    <w:p w14:paraId="25184B8C" w14:textId="3016EDC9" w:rsidR="00A3208C" w:rsidRPr="000E025C" w:rsidRDefault="00A3208C" w:rsidP="00E474EB">
      <w:pPr>
        <w:rPr>
          <w:noProof/>
        </w:rPr>
      </w:pPr>
    </w:p>
    <w:p w14:paraId="7AAD0D23" w14:textId="5BDDDEBD" w:rsidR="00A3208C" w:rsidRPr="000E025C" w:rsidRDefault="00A3208C" w:rsidP="00E474EB">
      <w:pPr>
        <w:rPr>
          <w:noProof/>
        </w:rPr>
      </w:pPr>
    </w:p>
    <w:p w14:paraId="69B6EF92" w14:textId="2A1197FF" w:rsidR="00A3208C" w:rsidRPr="000E025C" w:rsidRDefault="00A3208C" w:rsidP="00E474EB">
      <w:pPr>
        <w:rPr>
          <w:noProof/>
        </w:rPr>
      </w:pPr>
    </w:p>
    <w:p w14:paraId="0000D0F5" w14:textId="3A5CE6C6" w:rsidR="00A3208C" w:rsidRPr="000E025C" w:rsidRDefault="00A3208C" w:rsidP="00E474EB">
      <w:pPr>
        <w:rPr>
          <w:noProof/>
        </w:rPr>
      </w:pPr>
    </w:p>
    <w:p w14:paraId="190E145F" w14:textId="4C304AFD" w:rsidR="00A3208C" w:rsidRPr="000E025C" w:rsidRDefault="00A3208C" w:rsidP="00E474EB">
      <w:pPr>
        <w:rPr>
          <w:noProof/>
        </w:rPr>
      </w:pPr>
    </w:p>
    <w:p w14:paraId="05322531" w14:textId="7562F2F5" w:rsidR="008E6F39" w:rsidRDefault="008E6F39" w:rsidP="00E474EB">
      <w:pPr>
        <w:rPr>
          <w:noProof/>
        </w:rPr>
      </w:pPr>
    </w:p>
    <w:p w14:paraId="20C275EF" w14:textId="77777777" w:rsidR="008E6F39" w:rsidRDefault="008E6F39" w:rsidP="00E474EB">
      <w:pPr>
        <w:rPr>
          <w:rFonts w:ascii="Times New Roman" w:hAnsi="Times New Roman" w:cs="Times New Roman"/>
          <w:b/>
          <w:bCs/>
        </w:rPr>
      </w:pPr>
    </w:p>
    <w:p w14:paraId="22270525" w14:textId="77777777" w:rsidR="008E6F39" w:rsidRDefault="008E6F39" w:rsidP="00E474EB">
      <w:pPr>
        <w:rPr>
          <w:rFonts w:ascii="Times New Roman" w:hAnsi="Times New Roman" w:cs="Times New Roman"/>
          <w:b/>
          <w:bCs/>
        </w:rPr>
      </w:pPr>
    </w:p>
    <w:p w14:paraId="176179FE" w14:textId="77777777" w:rsidR="00CD165C" w:rsidRDefault="00CD165C" w:rsidP="00E474EB">
      <w:pPr>
        <w:rPr>
          <w:rFonts w:ascii="Times New Roman" w:hAnsi="Times New Roman" w:cs="Times New Roman"/>
          <w:b/>
          <w:bCs/>
        </w:rPr>
      </w:pPr>
    </w:p>
    <w:p w14:paraId="6E16098C" w14:textId="4B79B6AA" w:rsidR="00E474EB" w:rsidRPr="000E025C" w:rsidRDefault="00E474EB" w:rsidP="00E474EB">
      <w:r w:rsidRPr="000E025C">
        <w:rPr>
          <w:rFonts w:ascii="Times New Roman" w:hAnsi="Times New Roman" w:cs="Times New Roman"/>
          <w:b/>
          <w:bCs/>
        </w:rPr>
        <w:lastRenderedPageBreak/>
        <w:t xml:space="preserve">Figure S19. </w:t>
      </w:r>
      <w:r w:rsidRPr="000E025C">
        <w:rPr>
          <w:rFonts w:ascii="Times New Roman" w:hAnsi="Times New Roman" w:cs="Times New Roman"/>
          <w:b/>
          <w:bCs/>
          <w:vertAlign w:val="superscript"/>
        </w:rPr>
        <w:t>1</w:t>
      </w:r>
      <w:r w:rsidR="008E6F39">
        <w:rPr>
          <w:rFonts w:ascii="Times New Roman" w:hAnsi="Times New Roman" w:cs="Times New Roman"/>
          <w:b/>
          <w:bCs/>
          <w:vertAlign w:val="superscript"/>
        </w:rPr>
        <w:t>3</w:t>
      </w:r>
      <w:r w:rsidR="008E6F39">
        <w:rPr>
          <w:rFonts w:ascii="Times New Roman" w:hAnsi="Times New Roman" w:cs="Times New Roman"/>
          <w:b/>
          <w:bCs/>
        </w:rPr>
        <w:t>C</w:t>
      </w:r>
      <w:r w:rsidRPr="000E025C">
        <w:rPr>
          <w:rFonts w:ascii="Times New Roman" w:hAnsi="Times New Roman" w:cs="Times New Roman"/>
          <w:b/>
          <w:bCs/>
        </w:rPr>
        <w:t xml:space="preserve"> NMR of compound </w:t>
      </w:r>
      <w:r w:rsidR="008E6F39">
        <w:rPr>
          <w:rFonts w:ascii="Times New Roman" w:hAnsi="Times New Roman" w:cs="Times New Roman"/>
          <w:b/>
          <w:bCs/>
        </w:rPr>
        <w:t>4b</w:t>
      </w:r>
      <w:r w:rsidRPr="000E025C">
        <w:rPr>
          <w:rFonts w:ascii="Times New Roman" w:hAnsi="Times New Roman" w:cs="Times New Roman"/>
          <w:b/>
          <w:bCs/>
        </w:rPr>
        <w:tab/>
      </w:r>
    </w:p>
    <w:p w14:paraId="2F42A781" w14:textId="1FDE3EEF" w:rsidR="00A3208C" w:rsidRPr="000E025C" w:rsidRDefault="008E6F39" w:rsidP="00E474EB">
      <w:pPr>
        <w:rPr>
          <w:noProof/>
        </w:rPr>
      </w:pPr>
      <w:r w:rsidRPr="0065127F">
        <w:rPr>
          <w:noProof/>
        </w:rPr>
        <w:drawing>
          <wp:inline distT="0" distB="0" distL="0" distR="0" wp14:anchorId="2C2111F2" wp14:editId="6197BE5C">
            <wp:extent cx="5943600" cy="4123690"/>
            <wp:effectExtent l="0" t="0" r="0" b="0"/>
            <wp:docPr id="64457475"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57475" name="Picture 1" descr="A graph of a graph&#10;&#10;AI-generated content may be incorrect."/>
                    <pic:cNvPicPr/>
                  </pic:nvPicPr>
                  <pic:blipFill>
                    <a:blip r:embed="rId42"/>
                    <a:stretch>
                      <a:fillRect/>
                    </a:stretch>
                  </pic:blipFill>
                  <pic:spPr>
                    <a:xfrm>
                      <a:off x="0" y="0"/>
                      <a:ext cx="5943600" cy="4123690"/>
                    </a:xfrm>
                    <a:prstGeom prst="rect">
                      <a:avLst/>
                    </a:prstGeom>
                  </pic:spPr>
                </pic:pic>
              </a:graphicData>
            </a:graphic>
          </wp:inline>
        </w:drawing>
      </w:r>
    </w:p>
    <w:p w14:paraId="3C9E8FA8" w14:textId="29F9F5E7" w:rsidR="00A3208C" w:rsidRDefault="00A3208C" w:rsidP="00E474EB">
      <w:pPr>
        <w:rPr>
          <w:noProof/>
        </w:rPr>
      </w:pPr>
    </w:p>
    <w:p w14:paraId="464A8B05" w14:textId="77777777" w:rsidR="008E6F39" w:rsidRPr="000E025C" w:rsidRDefault="008E6F39" w:rsidP="00E474EB">
      <w:pPr>
        <w:rPr>
          <w:noProof/>
        </w:rPr>
      </w:pPr>
    </w:p>
    <w:p w14:paraId="755B5889" w14:textId="4C6073C2" w:rsidR="00A3208C" w:rsidRPr="000E025C" w:rsidRDefault="00A3208C" w:rsidP="00E474EB">
      <w:pPr>
        <w:rPr>
          <w:noProof/>
        </w:rPr>
      </w:pPr>
    </w:p>
    <w:p w14:paraId="2B45BA36" w14:textId="2D057033" w:rsidR="00A3208C" w:rsidRPr="000E025C" w:rsidRDefault="00A3208C" w:rsidP="00E474EB">
      <w:pPr>
        <w:rPr>
          <w:noProof/>
        </w:rPr>
      </w:pPr>
    </w:p>
    <w:p w14:paraId="44AE326A" w14:textId="69D0D6D6" w:rsidR="00A3208C" w:rsidRPr="000E025C" w:rsidRDefault="00A3208C" w:rsidP="00E474EB">
      <w:pPr>
        <w:rPr>
          <w:noProof/>
        </w:rPr>
      </w:pPr>
    </w:p>
    <w:p w14:paraId="0BCEB0C7" w14:textId="13607E63" w:rsidR="00A3208C" w:rsidRPr="000E025C" w:rsidRDefault="00A3208C" w:rsidP="00E474EB">
      <w:pPr>
        <w:rPr>
          <w:noProof/>
        </w:rPr>
      </w:pPr>
    </w:p>
    <w:p w14:paraId="77DD695D" w14:textId="042006FB" w:rsidR="00A3208C" w:rsidRPr="000E025C" w:rsidRDefault="00A3208C" w:rsidP="00E474EB">
      <w:pPr>
        <w:rPr>
          <w:noProof/>
        </w:rPr>
      </w:pPr>
    </w:p>
    <w:p w14:paraId="5BB877C4" w14:textId="4ED776F7" w:rsidR="00A3208C" w:rsidRPr="000E025C" w:rsidRDefault="00A3208C" w:rsidP="00E474EB">
      <w:pPr>
        <w:rPr>
          <w:noProof/>
        </w:rPr>
      </w:pPr>
    </w:p>
    <w:p w14:paraId="3AFBB6A0" w14:textId="6599EA3F" w:rsidR="00A3208C" w:rsidRPr="000E025C" w:rsidRDefault="00A3208C" w:rsidP="00E474EB">
      <w:pPr>
        <w:rPr>
          <w:noProof/>
        </w:rPr>
      </w:pPr>
    </w:p>
    <w:p w14:paraId="5CBC4FB9" w14:textId="77777777" w:rsidR="00A3208C" w:rsidRPr="000E025C" w:rsidRDefault="00A3208C" w:rsidP="00E474EB">
      <w:pPr>
        <w:rPr>
          <w:noProof/>
        </w:rPr>
      </w:pPr>
    </w:p>
    <w:p w14:paraId="6E4AEEFF" w14:textId="77777777" w:rsidR="008E6F39" w:rsidRDefault="008E6F39" w:rsidP="00E474EB">
      <w:pPr>
        <w:rPr>
          <w:rFonts w:ascii="Times New Roman" w:hAnsi="Times New Roman" w:cs="Times New Roman"/>
          <w:b/>
          <w:bCs/>
        </w:rPr>
      </w:pPr>
    </w:p>
    <w:p w14:paraId="0EAD9B73" w14:textId="77777777" w:rsidR="008E6F39" w:rsidRDefault="008E6F39" w:rsidP="00E474EB">
      <w:pPr>
        <w:rPr>
          <w:rFonts w:ascii="Times New Roman" w:hAnsi="Times New Roman" w:cs="Times New Roman"/>
          <w:b/>
          <w:bCs/>
        </w:rPr>
      </w:pPr>
    </w:p>
    <w:p w14:paraId="713043DE" w14:textId="77777777" w:rsidR="008E6F39" w:rsidRDefault="008E6F39" w:rsidP="00E474EB">
      <w:pPr>
        <w:rPr>
          <w:rFonts w:ascii="Times New Roman" w:hAnsi="Times New Roman" w:cs="Times New Roman"/>
          <w:b/>
          <w:bCs/>
        </w:rPr>
      </w:pPr>
    </w:p>
    <w:p w14:paraId="6D33D0A1" w14:textId="59596D69" w:rsidR="00E474EB"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20. </w:t>
      </w:r>
      <w:r w:rsidR="00CD165C" w:rsidRPr="000E025C">
        <w:rPr>
          <w:rFonts w:ascii="Times New Roman" w:hAnsi="Times New Roman" w:cs="Times New Roman"/>
          <w:b/>
          <w:bCs/>
        </w:rPr>
        <w:t>H</w:t>
      </w:r>
      <w:r w:rsidR="00CD165C">
        <w:rPr>
          <w:rFonts w:ascii="Times New Roman" w:hAnsi="Times New Roman" w:cs="Times New Roman"/>
          <w:b/>
          <w:bCs/>
        </w:rPr>
        <w:t xml:space="preserve">RMS </w:t>
      </w:r>
      <w:r w:rsidR="00CD165C" w:rsidRPr="000E025C">
        <w:rPr>
          <w:rFonts w:ascii="Times New Roman" w:hAnsi="Times New Roman" w:cs="Times New Roman"/>
          <w:b/>
          <w:bCs/>
        </w:rPr>
        <w:t xml:space="preserve">of compound </w:t>
      </w:r>
      <w:r w:rsidR="00CD165C">
        <w:rPr>
          <w:rFonts w:ascii="Times New Roman" w:hAnsi="Times New Roman" w:cs="Times New Roman"/>
          <w:b/>
          <w:bCs/>
        </w:rPr>
        <w:t>4b</w:t>
      </w:r>
      <w:r w:rsidR="00CD165C" w:rsidRPr="000E025C">
        <w:rPr>
          <w:rFonts w:ascii="Times New Roman" w:hAnsi="Times New Roman" w:cs="Times New Roman"/>
          <w:b/>
          <w:bCs/>
        </w:rPr>
        <w:tab/>
      </w:r>
    </w:p>
    <w:p w14:paraId="3A83E171" w14:textId="556C0297" w:rsidR="008E6F39" w:rsidRPr="000E025C" w:rsidRDefault="00CD165C" w:rsidP="00E474EB">
      <w:pPr>
        <w:rPr>
          <w:rFonts w:ascii="Times New Roman" w:hAnsi="Times New Roman" w:cs="Times New Roman"/>
          <w:b/>
          <w:bCs/>
        </w:rPr>
      </w:pPr>
      <w:r w:rsidRPr="00CD165C">
        <w:rPr>
          <w:rFonts w:ascii="Times New Roman" w:hAnsi="Times New Roman" w:cs="Times New Roman"/>
          <w:b/>
          <w:bCs/>
          <w:noProof/>
        </w:rPr>
        <w:drawing>
          <wp:inline distT="0" distB="0" distL="0" distR="0" wp14:anchorId="2BAC2BC8" wp14:editId="5C497B3F">
            <wp:extent cx="5943600" cy="4573905"/>
            <wp:effectExtent l="0" t="0" r="0" b="0"/>
            <wp:docPr id="1820381272" name="Picture 1"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381272" name="Picture 1" descr="A graph of a chemical reaction&#10;&#10;AI-generated content may be incorrect."/>
                    <pic:cNvPicPr/>
                  </pic:nvPicPr>
                  <pic:blipFill>
                    <a:blip r:embed="rId43"/>
                    <a:stretch>
                      <a:fillRect/>
                    </a:stretch>
                  </pic:blipFill>
                  <pic:spPr>
                    <a:xfrm>
                      <a:off x="0" y="0"/>
                      <a:ext cx="5943600" cy="4573905"/>
                    </a:xfrm>
                    <a:prstGeom prst="rect">
                      <a:avLst/>
                    </a:prstGeom>
                  </pic:spPr>
                </pic:pic>
              </a:graphicData>
            </a:graphic>
          </wp:inline>
        </w:drawing>
      </w:r>
    </w:p>
    <w:p w14:paraId="77D795A3" w14:textId="63A89508" w:rsidR="00E474EB" w:rsidRPr="000E025C" w:rsidRDefault="00E474EB" w:rsidP="00E474EB">
      <w:pPr>
        <w:rPr>
          <w:noProof/>
        </w:rPr>
      </w:pPr>
    </w:p>
    <w:p w14:paraId="1F1DC3E1" w14:textId="1806CDBD" w:rsidR="00A3208C" w:rsidRPr="000E025C" w:rsidRDefault="00A3208C" w:rsidP="00E474EB">
      <w:pPr>
        <w:rPr>
          <w:noProof/>
        </w:rPr>
      </w:pPr>
    </w:p>
    <w:p w14:paraId="580F9636" w14:textId="69028B8D" w:rsidR="00A3208C" w:rsidRPr="000E025C" w:rsidRDefault="00A3208C" w:rsidP="00E474EB">
      <w:pPr>
        <w:rPr>
          <w:noProof/>
        </w:rPr>
      </w:pPr>
    </w:p>
    <w:p w14:paraId="21B09CAE" w14:textId="0F778DBD" w:rsidR="00A3208C" w:rsidRPr="000E025C" w:rsidRDefault="00A3208C" w:rsidP="00E474EB">
      <w:pPr>
        <w:rPr>
          <w:noProof/>
        </w:rPr>
      </w:pPr>
    </w:p>
    <w:p w14:paraId="78854CEB" w14:textId="2CE4DB98" w:rsidR="00A3208C" w:rsidRPr="000E025C" w:rsidRDefault="00A3208C" w:rsidP="00E474EB">
      <w:pPr>
        <w:rPr>
          <w:noProof/>
        </w:rPr>
      </w:pPr>
    </w:p>
    <w:p w14:paraId="62C91262" w14:textId="56D33455" w:rsidR="00A3208C" w:rsidRPr="000E025C" w:rsidRDefault="00A3208C" w:rsidP="00E474EB">
      <w:pPr>
        <w:rPr>
          <w:noProof/>
        </w:rPr>
      </w:pPr>
    </w:p>
    <w:p w14:paraId="7F8B8EF2" w14:textId="27F7D399" w:rsidR="00A3208C" w:rsidRPr="000E025C" w:rsidRDefault="00A3208C" w:rsidP="00E474EB">
      <w:pPr>
        <w:rPr>
          <w:noProof/>
        </w:rPr>
      </w:pPr>
    </w:p>
    <w:p w14:paraId="697D6DD2" w14:textId="0BEAF7F2" w:rsidR="00A3208C" w:rsidRDefault="00A3208C" w:rsidP="00E474EB">
      <w:pPr>
        <w:rPr>
          <w:noProof/>
        </w:rPr>
      </w:pPr>
    </w:p>
    <w:p w14:paraId="6248F2D2" w14:textId="77777777" w:rsidR="008E6F39" w:rsidRPr="000E025C" w:rsidRDefault="008E6F39" w:rsidP="00E474EB">
      <w:pPr>
        <w:rPr>
          <w:noProof/>
        </w:rPr>
      </w:pPr>
    </w:p>
    <w:p w14:paraId="5036AC8B" w14:textId="5C864216" w:rsidR="00A3208C" w:rsidRPr="000E025C" w:rsidRDefault="00A3208C" w:rsidP="00E474EB">
      <w:pPr>
        <w:rPr>
          <w:noProof/>
        </w:rPr>
      </w:pPr>
    </w:p>
    <w:p w14:paraId="3E81466E" w14:textId="77777777" w:rsidR="00CD165C" w:rsidRDefault="00CD165C" w:rsidP="00E474EB">
      <w:pPr>
        <w:rPr>
          <w:noProof/>
        </w:rPr>
      </w:pPr>
    </w:p>
    <w:p w14:paraId="249496D0" w14:textId="46458CE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21. </w:t>
      </w:r>
      <w:r w:rsidR="00CD165C" w:rsidRPr="000E025C">
        <w:rPr>
          <w:rFonts w:ascii="Times New Roman" w:hAnsi="Times New Roman" w:cs="Times New Roman"/>
          <w:b/>
          <w:bCs/>
          <w:vertAlign w:val="superscript"/>
        </w:rPr>
        <w:t>1</w:t>
      </w:r>
      <w:r w:rsidR="00CD165C">
        <w:rPr>
          <w:rFonts w:ascii="Times New Roman" w:hAnsi="Times New Roman" w:cs="Times New Roman"/>
          <w:b/>
          <w:bCs/>
        </w:rPr>
        <w:t>H</w:t>
      </w:r>
      <w:r w:rsidR="00CD165C" w:rsidRPr="000E025C">
        <w:rPr>
          <w:rFonts w:ascii="Times New Roman" w:hAnsi="Times New Roman" w:cs="Times New Roman"/>
          <w:b/>
          <w:bCs/>
        </w:rPr>
        <w:t xml:space="preserve"> NMR of compound </w:t>
      </w:r>
      <w:r w:rsidR="00CD165C">
        <w:rPr>
          <w:rFonts w:ascii="Times New Roman" w:hAnsi="Times New Roman" w:cs="Times New Roman"/>
          <w:b/>
          <w:bCs/>
        </w:rPr>
        <w:t>4c</w:t>
      </w:r>
      <w:r w:rsidR="00CD165C">
        <w:rPr>
          <w:rFonts w:ascii="Times New Roman" w:hAnsi="Times New Roman" w:cs="Times New Roman"/>
          <w:b/>
          <w:bCs/>
        </w:rPr>
        <w:tab/>
      </w:r>
      <w:r w:rsidR="00CD165C">
        <w:rPr>
          <w:rFonts w:ascii="Times New Roman" w:hAnsi="Times New Roman" w:cs="Times New Roman"/>
          <w:b/>
          <w:bCs/>
        </w:rPr>
        <w:tab/>
      </w:r>
      <w:r w:rsidR="00CD165C" w:rsidRPr="000E025C">
        <w:object w:dxaOrig="4447" w:dyaOrig="1104" w14:anchorId="2CBD55EA">
          <v:shape id="_x0000_i1034" type="#_x0000_t75" style="width:175.5pt;height:44.5pt" o:ole="">
            <v:imagedata r:id="rId44" o:title=""/>
          </v:shape>
          <o:OLEObject Type="Embed" ProgID="ChemDraw.Document.6.0" ShapeID="_x0000_i1034" DrawAspect="Content" ObjectID="_1817790860" r:id="rId45"/>
        </w:object>
      </w:r>
    </w:p>
    <w:p w14:paraId="736A6221" w14:textId="293FEE8B" w:rsidR="00E474EB" w:rsidRPr="000E025C" w:rsidRDefault="008E6F39" w:rsidP="00E474EB">
      <w:pPr>
        <w:rPr>
          <w:noProof/>
        </w:rPr>
      </w:pPr>
      <w:r w:rsidRPr="008E6F39">
        <w:rPr>
          <w:noProof/>
        </w:rPr>
        <w:drawing>
          <wp:inline distT="0" distB="0" distL="0" distR="0" wp14:anchorId="14AF0312" wp14:editId="1947B62A">
            <wp:extent cx="5943600" cy="4133215"/>
            <wp:effectExtent l="0" t="0" r="0" b="0"/>
            <wp:docPr id="1351911931"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911931" name="Picture 1" descr="A graph of a graph&#10;&#10;AI-generated content may be incorrect."/>
                    <pic:cNvPicPr/>
                  </pic:nvPicPr>
                  <pic:blipFill>
                    <a:blip r:embed="rId46"/>
                    <a:stretch>
                      <a:fillRect/>
                    </a:stretch>
                  </pic:blipFill>
                  <pic:spPr>
                    <a:xfrm>
                      <a:off x="0" y="0"/>
                      <a:ext cx="5943600" cy="4133215"/>
                    </a:xfrm>
                    <a:prstGeom prst="rect">
                      <a:avLst/>
                    </a:prstGeom>
                  </pic:spPr>
                </pic:pic>
              </a:graphicData>
            </a:graphic>
          </wp:inline>
        </w:drawing>
      </w:r>
    </w:p>
    <w:p w14:paraId="0FF40705" w14:textId="1FBDF860" w:rsidR="00A27ECD" w:rsidRPr="000E025C" w:rsidRDefault="00A27ECD" w:rsidP="00E474EB">
      <w:pPr>
        <w:rPr>
          <w:noProof/>
        </w:rPr>
      </w:pPr>
    </w:p>
    <w:p w14:paraId="55EE3F22" w14:textId="2FF8E766" w:rsidR="00A27ECD" w:rsidRPr="000E025C" w:rsidRDefault="00A27ECD" w:rsidP="00E474EB">
      <w:pPr>
        <w:rPr>
          <w:noProof/>
        </w:rPr>
      </w:pPr>
    </w:p>
    <w:p w14:paraId="7AD20B0B" w14:textId="66FEA0C7" w:rsidR="00A27ECD" w:rsidRPr="000E025C" w:rsidRDefault="00A27ECD" w:rsidP="00E474EB">
      <w:pPr>
        <w:rPr>
          <w:noProof/>
        </w:rPr>
      </w:pPr>
    </w:p>
    <w:p w14:paraId="516ACED4" w14:textId="098D815F" w:rsidR="00A27ECD" w:rsidRPr="000E025C" w:rsidRDefault="00A27ECD" w:rsidP="00E474EB">
      <w:pPr>
        <w:rPr>
          <w:noProof/>
        </w:rPr>
      </w:pPr>
    </w:p>
    <w:p w14:paraId="14A8D1A3" w14:textId="2B7F0F91" w:rsidR="00A27ECD" w:rsidRPr="000E025C" w:rsidRDefault="00A27ECD" w:rsidP="00E474EB">
      <w:pPr>
        <w:rPr>
          <w:noProof/>
        </w:rPr>
      </w:pPr>
    </w:p>
    <w:p w14:paraId="4484EDBD" w14:textId="3AA1511D" w:rsidR="00A27ECD" w:rsidRPr="000E025C" w:rsidRDefault="00A27ECD" w:rsidP="00E474EB">
      <w:pPr>
        <w:rPr>
          <w:noProof/>
        </w:rPr>
      </w:pPr>
    </w:p>
    <w:p w14:paraId="59B19D20" w14:textId="0DE5BB6E" w:rsidR="00A27ECD" w:rsidRPr="000E025C" w:rsidRDefault="00A27ECD" w:rsidP="00E474EB">
      <w:pPr>
        <w:rPr>
          <w:noProof/>
        </w:rPr>
      </w:pPr>
    </w:p>
    <w:p w14:paraId="41542687" w14:textId="5456F264" w:rsidR="00A27ECD" w:rsidRPr="000E025C" w:rsidRDefault="00A27ECD" w:rsidP="00E474EB">
      <w:pPr>
        <w:rPr>
          <w:noProof/>
        </w:rPr>
      </w:pPr>
    </w:p>
    <w:p w14:paraId="269DCF01" w14:textId="0F1B29B1" w:rsidR="00A27ECD" w:rsidRPr="000E025C" w:rsidRDefault="00A27ECD" w:rsidP="00E474EB">
      <w:pPr>
        <w:rPr>
          <w:noProof/>
        </w:rPr>
      </w:pPr>
    </w:p>
    <w:p w14:paraId="201B13FD" w14:textId="49DA9C96" w:rsidR="00A27ECD" w:rsidRPr="000E025C" w:rsidRDefault="00A27ECD" w:rsidP="00E474EB">
      <w:pPr>
        <w:rPr>
          <w:noProof/>
        </w:rPr>
      </w:pPr>
    </w:p>
    <w:p w14:paraId="62B611DD" w14:textId="77777777" w:rsidR="00A27ECD" w:rsidRPr="000E025C" w:rsidRDefault="00A27ECD" w:rsidP="00E474EB">
      <w:pPr>
        <w:rPr>
          <w:noProof/>
        </w:rPr>
      </w:pPr>
    </w:p>
    <w:p w14:paraId="1F2A06C2" w14:textId="77777777" w:rsidR="00CD165C" w:rsidRDefault="00CD165C" w:rsidP="00E474EB">
      <w:pPr>
        <w:rPr>
          <w:rFonts w:ascii="Times New Roman" w:hAnsi="Times New Roman" w:cs="Times New Roman"/>
          <w:b/>
          <w:bCs/>
        </w:rPr>
      </w:pPr>
    </w:p>
    <w:p w14:paraId="2994D4F0" w14:textId="77777777" w:rsidR="00CD165C" w:rsidRDefault="00CD165C" w:rsidP="00E474EB">
      <w:pPr>
        <w:rPr>
          <w:rFonts w:ascii="Times New Roman" w:hAnsi="Times New Roman" w:cs="Times New Roman"/>
          <w:b/>
          <w:bCs/>
        </w:rPr>
      </w:pPr>
    </w:p>
    <w:p w14:paraId="53439182" w14:textId="1DC41A05" w:rsidR="00E474EB" w:rsidRPr="000E025C" w:rsidRDefault="00E474EB" w:rsidP="00E474EB">
      <w:pPr>
        <w:rPr>
          <w:rFonts w:ascii="Times New Roman" w:hAnsi="Times New Roman" w:cs="Times New Roman"/>
          <w:b/>
          <w:bCs/>
        </w:rPr>
      </w:pPr>
      <w:r w:rsidRPr="000E025C">
        <w:rPr>
          <w:rFonts w:ascii="Times New Roman" w:hAnsi="Times New Roman" w:cs="Times New Roman"/>
          <w:b/>
          <w:bCs/>
        </w:rPr>
        <w:t xml:space="preserve">Figure S22.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CD165C">
        <w:rPr>
          <w:rFonts w:ascii="Times New Roman" w:hAnsi="Times New Roman" w:cs="Times New Roman"/>
          <w:b/>
          <w:bCs/>
        </w:rPr>
        <w:t>4c</w:t>
      </w:r>
    </w:p>
    <w:p w14:paraId="62321C70" w14:textId="2ED4E9FC" w:rsidR="00E474EB" w:rsidRPr="000E025C" w:rsidRDefault="00CD165C" w:rsidP="00E474EB">
      <w:pPr>
        <w:rPr>
          <w:noProof/>
        </w:rPr>
      </w:pPr>
      <w:r w:rsidRPr="00CD165C">
        <w:rPr>
          <w:noProof/>
        </w:rPr>
        <w:drawing>
          <wp:inline distT="0" distB="0" distL="0" distR="0" wp14:anchorId="392123BE" wp14:editId="034AF4BF">
            <wp:extent cx="5943600" cy="4163695"/>
            <wp:effectExtent l="0" t="0" r="0" b="0"/>
            <wp:docPr id="1432399249"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399249" name="Picture 1" descr="A graph of a person's data&#10;&#10;AI-generated content may be incorrect."/>
                    <pic:cNvPicPr/>
                  </pic:nvPicPr>
                  <pic:blipFill>
                    <a:blip r:embed="rId47"/>
                    <a:stretch>
                      <a:fillRect/>
                    </a:stretch>
                  </pic:blipFill>
                  <pic:spPr>
                    <a:xfrm>
                      <a:off x="0" y="0"/>
                      <a:ext cx="5943600" cy="4163695"/>
                    </a:xfrm>
                    <a:prstGeom prst="rect">
                      <a:avLst/>
                    </a:prstGeom>
                  </pic:spPr>
                </pic:pic>
              </a:graphicData>
            </a:graphic>
          </wp:inline>
        </w:drawing>
      </w:r>
    </w:p>
    <w:p w14:paraId="19A90995" w14:textId="08D862A7" w:rsidR="0037189D" w:rsidRPr="000E025C" w:rsidRDefault="0037189D" w:rsidP="00E474EB">
      <w:pPr>
        <w:rPr>
          <w:noProof/>
        </w:rPr>
      </w:pPr>
    </w:p>
    <w:p w14:paraId="704D5ACF" w14:textId="62A1B59A" w:rsidR="0037189D" w:rsidRPr="000E025C" w:rsidRDefault="0037189D" w:rsidP="00E474EB">
      <w:pPr>
        <w:rPr>
          <w:noProof/>
        </w:rPr>
      </w:pPr>
    </w:p>
    <w:p w14:paraId="70C0BF44" w14:textId="2D768A3E" w:rsidR="0037189D" w:rsidRPr="000E025C" w:rsidRDefault="0037189D" w:rsidP="00E474EB">
      <w:pPr>
        <w:rPr>
          <w:noProof/>
        </w:rPr>
      </w:pPr>
    </w:p>
    <w:p w14:paraId="37A22DC9" w14:textId="63C359E0" w:rsidR="0037189D" w:rsidRPr="000E025C" w:rsidRDefault="0037189D" w:rsidP="00E474EB">
      <w:pPr>
        <w:rPr>
          <w:noProof/>
        </w:rPr>
      </w:pPr>
    </w:p>
    <w:p w14:paraId="585BC8C1" w14:textId="543180E9" w:rsidR="0037189D" w:rsidRPr="000E025C" w:rsidRDefault="0037189D" w:rsidP="00E474EB">
      <w:pPr>
        <w:rPr>
          <w:noProof/>
        </w:rPr>
      </w:pPr>
    </w:p>
    <w:p w14:paraId="0A2B3A99" w14:textId="3773ABCA" w:rsidR="0037189D" w:rsidRPr="000E025C" w:rsidRDefault="0037189D" w:rsidP="00E474EB">
      <w:pPr>
        <w:rPr>
          <w:noProof/>
        </w:rPr>
      </w:pPr>
    </w:p>
    <w:p w14:paraId="6B9244AA" w14:textId="65611741" w:rsidR="0037189D" w:rsidRPr="000E025C" w:rsidRDefault="0037189D" w:rsidP="00E474EB">
      <w:pPr>
        <w:rPr>
          <w:noProof/>
        </w:rPr>
      </w:pPr>
    </w:p>
    <w:p w14:paraId="58C60F39" w14:textId="4142EC27" w:rsidR="0037189D" w:rsidRPr="000E025C" w:rsidRDefault="0037189D" w:rsidP="00E474EB">
      <w:pPr>
        <w:rPr>
          <w:noProof/>
        </w:rPr>
      </w:pPr>
    </w:p>
    <w:p w14:paraId="3F6A63F8" w14:textId="6F89E5BA" w:rsidR="0037189D" w:rsidRPr="000E025C" w:rsidRDefault="0037189D" w:rsidP="00E474EB">
      <w:pPr>
        <w:rPr>
          <w:noProof/>
        </w:rPr>
      </w:pPr>
    </w:p>
    <w:p w14:paraId="183EF919" w14:textId="42E6F68B" w:rsidR="0037189D" w:rsidRPr="000E025C" w:rsidRDefault="0037189D" w:rsidP="00E474EB">
      <w:pPr>
        <w:rPr>
          <w:noProof/>
        </w:rPr>
      </w:pPr>
    </w:p>
    <w:p w14:paraId="318D10C2" w14:textId="77777777" w:rsidR="0037189D" w:rsidRPr="000E025C" w:rsidRDefault="0037189D" w:rsidP="00E474EB">
      <w:pPr>
        <w:rPr>
          <w:noProof/>
        </w:rPr>
      </w:pPr>
    </w:p>
    <w:p w14:paraId="3779EA53" w14:textId="14C7B3A2" w:rsidR="00E474EB" w:rsidRPr="000E025C" w:rsidRDefault="00E474EB" w:rsidP="00E474EB">
      <w:r w:rsidRPr="000E025C">
        <w:rPr>
          <w:rFonts w:ascii="Times New Roman" w:hAnsi="Times New Roman" w:cs="Times New Roman"/>
          <w:b/>
          <w:bCs/>
        </w:rPr>
        <w:lastRenderedPageBreak/>
        <w:t xml:space="preserve">Figure S23.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CD165C">
        <w:rPr>
          <w:rFonts w:ascii="Times New Roman" w:hAnsi="Times New Roman" w:cs="Times New Roman"/>
          <w:b/>
          <w:bCs/>
        </w:rPr>
        <w:t>4d</w:t>
      </w:r>
      <w:r w:rsidR="00CD165C">
        <w:rPr>
          <w:rFonts w:ascii="Times New Roman" w:hAnsi="Times New Roman" w:cs="Times New Roman"/>
          <w:b/>
          <w:bCs/>
        </w:rPr>
        <w:tab/>
      </w:r>
      <w:r w:rsidR="00CD165C">
        <w:rPr>
          <w:rFonts w:ascii="Times New Roman" w:hAnsi="Times New Roman" w:cs="Times New Roman"/>
          <w:b/>
          <w:bCs/>
        </w:rPr>
        <w:tab/>
      </w:r>
      <w:r w:rsidR="00CD165C" w:rsidRPr="000E025C">
        <w:object w:dxaOrig="4636" w:dyaOrig="1104" w14:anchorId="05837CDE">
          <v:shape id="_x0000_i1035" type="#_x0000_t75" style="width:183pt;height:44.5pt" o:ole="">
            <v:imagedata r:id="rId48" o:title=""/>
          </v:shape>
          <o:OLEObject Type="Embed" ProgID="ChemDraw.Document.6.0" ShapeID="_x0000_i1035" DrawAspect="Content" ObjectID="_1817790861" r:id="rId49"/>
        </w:object>
      </w:r>
      <w:r w:rsidRPr="000E025C">
        <w:rPr>
          <w:rFonts w:ascii="Times New Roman" w:hAnsi="Times New Roman" w:cs="Times New Roman"/>
          <w:b/>
          <w:bCs/>
        </w:rPr>
        <w:tab/>
      </w:r>
      <w:r w:rsidRPr="000E025C">
        <w:rPr>
          <w:rFonts w:ascii="Times New Roman" w:hAnsi="Times New Roman" w:cs="Times New Roman"/>
          <w:b/>
          <w:bCs/>
        </w:rPr>
        <w:tab/>
      </w:r>
    </w:p>
    <w:p w14:paraId="5B1F52BC" w14:textId="46774D1A" w:rsidR="00E474EB" w:rsidRPr="000E025C" w:rsidRDefault="00CD165C" w:rsidP="00E474EB">
      <w:r w:rsidRPr="00CD165C">
        <w:rPr>
          <w:noProof/>
        </w:rPr>
        <w:drawing>
          <wp:inline distT="0" distB="0" distL="0" distR="0" wp14:anchorId="69D5B50F" wp14:editId="64DE10CE">
            <wp:extent cx="5943600" cy="4179570"/>
            <wp:effectExtent l="0" t="0" r="0" b="0"/>
            <wp:docPr id="2039682855"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682855" name="Picture 1" descr="A graph of a number&#10;&#10;AI-generated content may be incorrect."/>
                    <pic:cNvPicPr/>
                  </pic:nvPicPr>
                  <pic:blipFill>
                    <a:blip r:embed="rId50"/>
                    <a:stretch>
                      <a:fillRect/>
                    </a:stretch>
                  </pic:blipFill>
                  <pic:spPr>
                    <a:xfrm>
                      <a:off x="0" y="0"/>
                      <a:ext cx="5943600" cy="4179570"/>
                    </a:xfrm>
                    <a:prstGeom prst="rect">
                      <a:avLst/>
                    </a:prstGeom>
                  </pic:spPr>
                </pic:pic>
              </a:graphicData>
            </a:graphic>
          </wp:inline>
        </w:drawing>
      </w:r>
    </w:p>
    <w:p w14:paraId="52B225B5" w14:textId="32F509FD" w:rsidR="0037189D" w:rsidRPr="000E025C" w:rsidRDefault="0037189D" w:rsidP="00E474EB"/>
    <w:p w14:paraId="7D8CEC46" w14:textId="22513091" w:rsidR="0037189D" w:rsidRPr="000E025C" w:rsidRDefault="0037189D" w:rsidP="00E474EB"/>
    <w:p w14:paraId="1FC0FD53" w14:textId="49C31A0A" w:rsidR="0037189D" w:rsidRPr="000E025C" w:rsidRDefault="0037189D" w:rsidP="00E474EB"/>
    <w:p w14:paraId="5CCAD702" w14:textId="6CA75EB6" w:rsidR="0037189D" w:rsidRPr="000E025C" w:rsidRDefault="0037189D" w:rsidP="00E474EB"/>
    <w:p w14:paraId="6BE9570A" w14:textId="71BCFC43" w:rsidR="0037189D" w:rsidRPr="000E025C" w:rsidRDefault="0037189D" w:rsidP="00E474EB"/>
    <w:p w14:paraId="7A268A40" w14:textId="3392B974" w:rsidR="0037189D" w:rsidRPr="000E025C" w:rsidRDefault="0037189D" w:rsidP="00E474EB"/>
    <w:p w14:paraId="1EE168E4" w14:textId="4881ACD3" w:rsidR="0037189D" w:rsidRPr="000E025C" w:rsidRDefault="0037189D" w:rsidP="00E474EB"/>
    <w:p w14:paraId="31CFE4C2" w14:textId="0F87B29B" w:rsidR="0037189D" w:rsidRPr="000E025C" w:rsidRDefault="0037189D" w:rsidP="00E474EB"/>
    <w:p w14:paraId="63DBACC3" w14:textId="7D7FA77A" w:rsidR="0037189D" w:rsidRPr="000E025C" w:rsidRDefault="0037189D" w:rsidP="00E474EB"/>
    <w:p w14:paraId="2548F014" w14:textId="7A2EF35F" w:rsidR="0037189D" w:rsidRPr="000E025C" w:rsidRDefault="0037189D" w:rsidP="00E474EB"/>
    <w:p w14:paraId="763B87FB" w14:textId="77777777" w:rsidR="0037189D" w:rsidRPr="000E025C" w:rsidRDefault="0037189D" w:rsidP="00E474EB"/>
    <w:p w14:paraId="5BB5D54E" w14:textId="31DE6016" w:rsidR="00E474EB" w:rsidRPr="000E025C" w:rsidRDefault="00E474EB" w:rsidP="00E474EB">
      <w:r w:rsidRPr="000E025C">
        <w:rPr>
          <w:rFonts w:ascii="Times New Roman" w:hAnsi="Times New Roman" w:cs="Times New Roman"/>
          <w:b/>
          <w:bCs/>
        </w:rPr>
        <w:lastRenderedPageBreak/>
        <w:t xml:space="preserve">Figure S24.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CD165C">
        <w:rPr>
          <w:rFonts w:ascii="Times New Roman" w:hAnsi="Times New Roman" w:cs="Times New Roman"/>
          <w:b/>
          <w:bCs/>
        </w:rPr>
        <w:t>4d</w:t>
      </w:r>
    </w:p>
    <w:p w14:paraId="69C4F776" w14:textId="57C8A847" w:rsidR="00E474EB" w:rsidRPr="000E025C" w:rsidRDefault="00CD165C" w:rsidP="00E474EB">
      <w:pPr>
        <w:rPr>
          <w:noProof/>
        </w:rPr>
      </w:pPr>
      <w:r w:rsidRPr="00CD165C">
        <w:rPr>
          <w:noProof/>
        </w:rPr>
        <w:drawing>
          <wp:inline distT="0" distB="0" distL="0" distR="0" wp14:anchorId="47EC80C3" wp14:editId="236AAAC5">
            <wp:extent cx="5943600" cy="4179570"/>
            <wp:effectExtent l="0" t="0" r="0" b="0"/>
            <wp:docPr id="670784523"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784523" name="Picture 1" descr="A screen shot of a graph&#10;&#10;AI-generated content may be incorrect."/>
                    <pic:cNvPicPr/>
                  </pic:nvPicPr>
                  <pic:blipFill>
                    <a:blip r:embed="rId51"/>
                    <a:stretch>
                      <a:fillRect/>
                    </a:stretch>
                  </pic:blipFill>
                  <pic:spPr>
                    <a:xfrm>
                      <a:off x="0" y="0"/>
                      <a:ext cx="5943600" cy="4179570"/>
                    </a:xfrm>
                    <a:prstGeom prst="rect">
                      <a:avLst/>
                    </a:prstGeom>
                  </pic:spPr>
                </pic:pic>
              </a:graphicData>
            </a:graphic>
          </wp:inline>
        </w:drawing>
      </w:r>
    </w:p>
    <w:p w14:paraId="58B85D90" w14:textId="3370FDEF" w:rsidR="0037189D" w:rsidRPr="000E025C" w:rsidRDefault="0037189D" w:rsidP="00E474EB">
      <w:pPr>
        <w:rPr>
          <w:noProof/>
        </w:rPr>
      </w:pPr>
    </w:p>
    <w:p w14:paraId="10CA868E" w14:textId="4498A910" w:rsidR="0037189D" w:rsidRPr="000E025C" w:rsidRDefault="0037189D" w:rsidP="00E474EB">
      <w:pPr>
        <w:rPr>
          <w:noProof/>
        </w:rPr>
      </w:pPr>
    </w:p>
    <w:p w14:paraId="2F9A9C7C" w14:textId="59721A6F" w:rsidR="0037189D" w:rsidRPr="000E025C" w:rsidRDefault="0037189D" w:rsidP="00E474EB">
      <w:pPr>
        <w:rPr>
          <w:noProof/>
        </w:rPr>
      </w:pPr>
    </w:p>
    <w:p w14:paraId="096D08EB" w14:textId="36FBC4C3" w:rsidR="0037189D" w:rsidRPr="000E025C" w:rsidRDefault="0037189D" w:rsidP="00E474EB">
      <w:pPr>
        <w:rPr>
          <w:noProof/>
        </w:rPr>
      </w:pPr>
    </w:p>
    <w:p w14:paraId="73B838D0" w14:textId="7D688ACE" w:rsidR="0037189D" w:rsidRPr="000E025C" w:rsidRDefault="0037189D" w:rsidP="00E474EB">
      <w:pPr>
        <w:rPr>
          <w:noProof/>
        </w:rPr>
      </w:pPr>
    </w:p>
    <w:p w14:paraId="2EA1FBCB" w14:textId="1745776F" w:rsidR="0037189D" w:rsidRPr="000E025C" w:rsidRDefault="0037189D" w:rsidP="00E474EB">
      <w:pPr>
        <w:rPr>
          <w:noProof/>
        </w:rPr>
      </w:pPr>
    </w:p>
    <w:p w14:paraId="5F03AB40" w14:textId="2ACD8C7E" w:rsidR="0037189D" w:rsidRPr="000E025C" w:rsidRDefault="0037189D" w:rsidP="00E474EB">
      <w:pPr>
        <w:rPr>
          <w:noProof/>
        </w:rPr>
      </w:pPr>
    </w:p>
    <w:p w14:paraId="2A939A3D" w14:textId="7B90CF2D" w:rsidR="0037189D" w:rsidRPr="000E025C" w:rsidRDefault="0037189D" w:rsidP="00E474EB">
      <w:pPr>
        <w:rPr>
          <w:noProof/>
        </w:rPr>
      </w:pPr>
    </w:p>
    <w:p w14:paraId="7D68FA50" w14:textId="3F57D0C4" w:rsidR="0037189D" w:rsidRPr="000E025C" w:rsidRDefault="0037189D" w:rsidP="00E474EB">
      <w:pPr>
        <w:rPr>
          <w:noProof/>
        </w:rPr>
      </w:pPr>
    </w:p>
    <w:p w14:paraId="26F0B2DD" w14:textId="7B0AA2F2" w:rsidR="0037189D" w:rsidRPr="000E025C" w:rsidRDefault="0037189D" w:rsidP="00E474EB">
      <w:pPr>
        <w:rPr>
          <w:noProof/>
        </w:rPr>
      </w:pPr>
    </w:p>
    <w:p w14:paraId="621A15DF" w14:textId="77777777" w:rsidR="0037189D" w:rsidRPr="000E025C" w:rsidRDefault="0037189D" w:rsidP="00E474EB">
      <w:pPr>
        <w:rPr>
          <w:noProof/>
        </w:rPr>
      </w:pPr>
    </w:p>
    <w:p w14:paraId="445659CF" w14:textId="0E5C1F47" w:rsidR="00E474EB" w:rsidRPr="000E025C" w:rsidRDefault="00E474EB" w:rsidP="00E474EB">
      <w:pPr>
        <w:rPr>
          <w:noProof/>
        </w:rPr>
      </w:pPr>
      <w:r w:rsidRPr="000E025C">
        <w:rPr>
          <w:rFonts w:ascii="Times New Roman" w:hAnsi="Times New Roman" w:cs="Times New Roman"/>
          <w:b/>
          <w:bCs/>
        </w:rPr>
        <w:lastRenderedPageBreak/>
        <w:t xml:space="preserve">Figure S25.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37189D" w:rsidRPr="000E025C">
        <w:rPr>
          <w:rFonts w:ascii="Times New Roman" w:hAnsi="Times New Roman" w:cs="Times New Roman"/>
          <w:b/>
          <w:bCs/>
        </w:rPr>
        <w:t>4</w:t>
      </w:r>
      <w:r w:rsidR="00CD165C">
        <w:rPr>
          <w:rFonts w:ascii="Times New Roman" w:hAnsi="Times New Roman" w:cs="Times New Roman"/>
          <w:b/>
          <w:bCs/>
        </w:rPr>
        <w:t>e</w:t>
      </w:r>
      <w:r w:rsidRPr="000E025C">
        <w:rPr>
          <w:rFonts w:ascii="Times New Roman" w:hAnsi="Times New Roman" w:cs="Times New Roman"/>
          <w:b/>
          <w:bCs/>
        </w:rPr>
        <w:tab/>
      </w:r>
      <w:r w:rsidRPr="000E025C">
        <w:rPr>
          <w:rFonts w:ascii="Times New Roman" w:hAnsi="Times New Roman" w:cs="Times New Roman"/>
          <w:b/>
          <w:bCs/>
        </w:rPr>
        <w:tab/>
      </w:r>
      <w:r w:rsidR="00CD165C" w:rsidRPr="000E025C">
        <w:object w:dxaOrig="4581" w:dyaOrig="1104" w14:anchorId="284938E8">
          <v:shape id="_x0000_i1036" type="#_x0000_t75" style="width:180.5pt;height:44.5pt" o:ole="">
            <v:imagedata r:id="rId52" o:title=""/>
          </v:shape>
          <o:OLEObject Type="Embed" ProgID="ChemDraw.Document.6.0" ShapeID="_x0000_i1036" DrawAspect="Content" ObjectID="_1817790862" r:id="rId53"/>
        </w:object>
      </w:r>
    </w:p>
    <w:p w14:paraId="3FC04246" w14:textId="0395DEBA" w:rsidR="00E474EB" w:rsidRPr="000E025C" w:rsidRDefault="00CD165C" w:rsidP="00E474EB">
      <w:pPr>
        <w:rPr>
          <w:noProof/>
        </w:rPr>
      </w:pPr>
      <w:r w:rsidRPr="00CD165C">
        <w:rPr>
          <w:noProof/>
        </w:rPr>
        <w:drawing>
          <wp:inline distT="0" distB="0" distL="0" distR="0" wp14:anchorId="278E4AF5" wp14:editId="32ABBF55">
            <wp:extent cx="5943600" cy="4234180"/>
            <wp:effectExtent l="0" t="0" r="0" b="0"/>
            <wp:docPr id="271102733"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02733" name="Picture 1" descr="A graph of a number&#10;&#10;AI-generated content may be incorrect."/>
                    <pic:cNvPicPr/>
                  </pic:nvPicPr>
                  <pic:blipFill>
                    <a:blip r:embed="rId54"/>
                    <a:stretch>
                      <a:fillRect/>
                    </a:stretch>
                  </pic:blipFill>
                  <pic:spPr>
                    <a:xfrm>
                      <a:off x="0" y="0"/>
                      <a:ext cx="5943600" cy="4234180"/>
                    </a:xfrm>
                    <a:prstGeom prst="rect">
                      <a:avLst/>
                    </a:prstGeom>
                  </pic:spPr>
                </pic:pic>
              </a:graphicData>
            </a:graphic>
          </wp:inline>
        </w:drawing>
      </w:r>
    </w:p>
    <w:p w14:paraId="6A77EAAE" w14:textId="7D2D1827" w:rsidR="0037189D" w:rsidRPr="000E025C" w:rsidRDefault="0037189D" w:rsidP="00E474EB">
      <w:pPr>
        <w:rPr>
          <w:noProof/>
        </w:rPr>
      </w:pPr>
    </w:p>
    <w:p w14:paraId="4604971D" w14:textId="3926129F" w:rsidR="0037189D" w:rsidRPr="000E025C" w:rsidRDefault="0037189D" w:rsidP="00E474EB">
      <w:pPr>
        <w:rPr>
          <w:noProof/>
        </w:rPr>
      </w:pPr>
    </w:p>
    <w:p w14:paraId="04A5247F" w14:textId="4E75E198" w:rsidR="0037189D" w:rsidRPr="000E025C" w:rsidRDefault="0037189D" w:rsidP="00E474EB">
      <w:pPr>
        <w:rPr>
          <w:noProof/>
        </w:rPr>
      </w:pPr>
    </w:p>
    <w:p w14:paraId="1B5C6CAC" w14:textId="43C1BDE7" w:rsidR="0037189D" w:rsidRPr="000E025C" w:rsidRDefault="0037189D" w:rsidP="00E474EB">
      <w:pPr>
        <w:rPr>
          <w:noProof/>
        </w:rPr>
      </w:pPr>
    </w:p>
    <w:p w14:paraId="7A9F2254" w14:textId="45F4E16F" w:rsidR="0037189D" w:rsidRPr="000E025C" w:rsidRDefault="0037189D" w:rsidP="00E474EB">
      <w:pPr>
        <w:rPr>
          <w:noProof/>
        </w:rPr>
      </w:pPr>
    </w:p>
    <w:p w14:paraId="5E792EF9" w14:textId="6A0BE384" w:rsidR="0037189D" w:rsidRPr="000E025C" w:rsidRDefault="0037189D" w:rsidP="00E474EB">
      <w:pPr>
        <w:rPr>
          <w:noProof/>
        </w:rPr>
      </w:pPr>
    </w:p>
    <w:p w14:paraId="65242FB8" w14:textId="38478DD8" w:rsidR="0037189D" w:rsidRPr="000E025C" w:rsidRDefault="0037189D" w:rsidP="00E474EB">
      <w:pPr>
        <w:rPr>
          <w:noProof/>
        </w:rPr>
      </w:pPr>
    </w:p>
    <w:p w14:paraId="2C1975CE" w14:textId="67C92D9C" w:rsidR="0037189D" w:rsidRPr="000E025C" w:rsidRDefault="0037189D" w:rsidP="00E474EB">
      <w:pPr>
        <w:rPr>
          <w:noProof/>
        </w:rPr>
      </w:pPr>
    </w:p>
    <w:p w14:paraId="2BE7A858" w14:textId="7131F64E" w:rsidR="0037189D" w:rsidRPr="000E025C" w:rsidRDefault="0037189D" w:rsidP="00E474EB">
      <w:pPr>
        <w:rPr>
          <w:noProof/>
        </w:rPr>
      </w:pPr>
    </w:p>
    <w:p w14:paraId="24C31356" w14:textId="77777777" w:rsidR="0037189D" w:rsidRPr="000E025C" w:rsidRDefault="0037189D" w:rsidP="00E474EB">
      <w:pPr>
        <w:rPr>
          <w:noProof/>
        </w:rPr>
      </w:pPr>
    </w:p>
    <w:p w14:paraId="56854EA7" w14:textId="77777777" w:rsidR="00CD165C" w:rsidRDefault="00CD165C" w:rsidP="00E474EB">
      <w:pPr>
        <w:rPr>
          <w:rFonts w:ascii="Times New Roman" w:hAnsi="Times New Roman" w:cs="Times New Roman"/>
          <w:b/>
          <w:bCs/>
        </w:rPr>
      </w:pPr>
    </w:p>
    <w:p w14:paraId="4DBB5CBB" w14:textId="338C132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26.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37189D" w:rsidRPr="000E025C">
        <w:rPr>
          <w:rFonts w:ascii="Times New Roman" w:hAnsi="Times New Roman" w:cs="Times New Roman"/>
          <w:b/>
          <w:bCs/>
        </w:rPr>
        <w:t>4</w:t>
      </w:r>
      <w:r w:rsidR="00CD165C">
        <w:rPr>
          <w:rFonts w:ascii="Times New Roman" w:hAnsi="Times New Roman" w:cs="Times New Roman"/>
          <w:b/>
          <w:bCs/>
        </w:rPr>
        <w:t>e</w:t>
      </w:r>
    </w:p>
    <w:p w14:paraId="27E161F4" w14:textId="3A9FFFFF" w:rsidR="00E474EB" w:rsidRPr="000E025C" w:rsidRDefault="00CD165C" w:rsidP="00E474EB">
      <w:pPr>
        <w:rPr>
          <w:noProof/>
        </w:rPr>
      </w:pPr>
      <w:r w:rsidRPr="00CD165C">
        <w:rPr>
          <w:noProof/>
        </w:rPr>
        <w:drawing>
          <wp:inline distT="0" distB="0" distL="0" distR="0" wp14:anchorId="272CBF77" wp14:editId="37AA1814">
            <wp:extent cx="5943600" cy="4204335"/>
            <wp:effectExtent l="0" t="0" r="0" b="0"/>
            <wp:docPr id="331898625"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898625" name="Picture 1" descr="A graph of a number&#10;&#10;AI-generated content may be incorrect."/>
                    <pic:cNvPicPr/>
                  </pic:nvPicPr>
                  <pic:blipFill>
                    <a:blip r:embed="rId55"/>
                    <a:stretch>
                      <a:fillRect/>
                    </a:stretch>
                  </pic:blipFill>
                  <pic:spPr>
                    <a:xfrm>
                      <a:off x="0" y="0"/>
                      <a:ext cx="5943600" cy="4204335"/>
                    </a:xfrm>
                    <a:prstGeom prst="rect">
                      <a:avLst/>
                    </a:prstGeom>
                  </pic:spPr>
                </pic:pic>
              </a:graphicData>
            </a:graphic>
          </wp:inline>
        </w:drawing>
      </w:r>
    </w:p>
    <w:p w14:paraId="4DBF9F43" w14:textId="31F5AA01" w:rsidR="0037189D" w:rsidRPr="000E025C" w:rsidRDefault="0037189D" w:rsidP="00E474EB">
      <w:pPr>
        <w:rPr>
          <w:noProof/>
        </w:rPr>
      </w:pPr>
    </w:p>
    <w:p w14:paraId="3887A37C" w14:textId="46978B96" w:rsidR="0037189D" w:rsidRPr="000E025C" w:rsidRDefault="0037189D" w:rsidP="00E474EB">
      <w:pPr>
        <w:rPr>
          <w:noProof/>
        </w:rPr>
      </w:pPr>
    </w:p>
    <w:p w14:paraId="3ED2D488" w14:textId="3930337B" w:rsidR="0037189D" w:rsidRPr="000E025C" w:rsidRDefault="0037189D" w:rsidP="00E474EB">
      <w:pPr>
        <w:rPr>
          <w:noProof/>
        </w:rPr>
      </w:pPr>
    </w:p>
    <w:p w14:paraId="0933D9DE" w14:textId="2539C782" w:rsidR="0037189D" w:rsidRPr="000E025C" w:rsidRDefault="0037189D" w:rsidP="00E474EB">
      <w:pPr>
        <w:rPr>
          <w:noProof/>
        </w:rPr>
      </w:pPr>
    </w:p>
    <w:p w14:paraId="34A77FFF" w14:textId="18E63534" w:rsidR="0037189D" w:rsidRPr="000E025C" w:rsidRDefault="0037189D" w:rsidP="00E474EB">
      <w:pPr>
        <w:rPr>
          <w:noProof/>
        </w:rPr>
      </w:pPr>
    </w:p>
    <w:p w14:paraId="5293BE04" w14:textId="08ED8D27" w:rsidR="0037189D" w:rsidRPr="000E025C" w:rsidRDefault="0037189D" w:rsidP="00E474EB">
      <w:pPr>
        <w:rPr>
          <w:noProof/>
        </w:rPr>
      </w:pPr>
    </w:p>
    <w:p w14:paraId="1C4CC1A6" w14:textId="47ADC4C9" w:rsidR="0037189D" w:rsidRPr="000E025C" w:rsidRDefault="0037189D" w:rsidP="00E474EB">
      <w:pPr>
        <w:rPr>
          <w:noProof/>
        </w:rPr>
      </w:pPr>
    </w:p>
    <w:p w14:paraId="706337CC" w14:textId="296072B7" w:rsidR="0037189D" w:rsidRPr="000E025C" w:rsidRDefault="0037189D" w:rsidP="00E474EB">
      <w:pPr>
        <w:rPr>
          <w:noProof/>
        </w:rPr>
      </w:pPr>
    </w:p>
    <w:p w14:paraId="741D95A4" w14:textId="2E02B981" w:rsidR="0037189D" w:rsidRPr="000E025C" w:rsidRDefault="0037189D" w:rsidP="00E474EB">
      <w:pPr>
        <w:rPr>
          <w:noProof/>
        </w:rPr>
      </w:pPr>
    </w:p>
    <w:p w14:paraId="39934655" w14:textId="61FDF4C2" w:rsidR="0037189D" w:rsidRPr="000E025C" w:rsidRDefault="0037189D" w:rsidP="00E474EB">
      <w:pPr>
        <w:rPr>
          <w:noProof/>
        </w:rPr>
      </w:pPr>
    </w:p>
    <w:p w14:paraId="66A3940F" w14:textId="77777777" w:rsidR="0037189D" w:rsidRPr="000E025C" w:rsidRDefault="0037189D" w:rsidP="00E474EB">
      <w:pPr>
        <w:rPr>
          <w:noProof/>
        </w:rPr>
      </w:pPr>
    </w:p>
    <w:p w14:paraId="39B4F378" w14:textId="77777777" w:rsidR="00CD165C" w:rsidRDefault="00CD165C" w:rsidP="00E474EB">
      <w:pPr>
        <w:rPr>
          <w:rFonts w:ascii="Times New Roman" w:hAnsi="Times New Roman" w:cs="Times New Roman"/>
          <w:b/>
          <w:bCs/>
        </w:rPr>
      </w:pPr>
    </w:p>
    <w:p w14:paraId="38B9CA6A" w14:textId="77777777" w:rsidR="00CD165C" w:rsidRDefault="00CD165C" w:rsidP="00E474EB">
      <w:pPr>
        <w:rPr>
          <w:rFonts w:ascii="Times New Roman" w:hAnsi="Times New Roman" w:cs="Times New Roman"/>
          <w:b/>
          <w:bCs/>
        </w:rPr>
      </w:pPr>
    </w:p>
    <w:p w14:paraId="0C779653" w14:textId="471D7535" w:rsidR="00E474EB" w:rsidRPr="000E025C" w:rsidRDefault="00E474EB" w:rsidP="00E474EB">
      <w:r w:rsidRPr="000E025C">
        <w:rPr>
          <w:rFonts w:ascii="Times New Roman" w:hAnsi="Times New Roman" w:cs="Times New Roman"/>
          <w:b/>
          <w:bCs/>
        </w:rPr>
        <w:lastRenderedPageBreak/>
        <w:t xml:space="preserve">Figure S27. </w:t>
      </w:r>
      <w:r w:rsidR="00CD165C" w:rsidRPr="00CD165C">
        <w:rPr>
          <w:rFonts w:ascii="Times New Roman" w:hAnsi="Times New Roman" w:cs="Times New Roman"/>
          <w:b/>
          <w:bCs/>
        </w:rPr>
        <w:t>HRMS</w:t>
      </w:r>
      <w:r w:rsidRPr="000E025C">
        <w:rPr>
          <w:rFonts w:ascii="Times New Roman" w:hAnsi="Times New Roman" w:cs="Times New Roman"/>
          <w:b/>
          <w:bCs/>
        </w:rPr>
        <w:t xml:space="preserve"> of compound </w:t>
      </w:r>
      <w:r w:rsidR="0037189D" w:rsidRPr="000E025C">
        <w:rPr>
          <w:rFonts w:ascii="Times New Roman" w:hAnsi="Times New Roman" w:cs="Times New Roman"/>
          <w:b/>
          <w:bCs/>
        </w:rPr>
        <w:t>4</w:t>
      </w:r>
      <w:r w:rsidR="00CD165C">
        <w:rPr>
          <w:rFonts w:ascii="Times New Roman" w:hAnsi="Times New Roman" w:cs="Times New Roman"/>
          <w:b/>
          <w:bCs/>
        </w:rPr>
        <w:t>e</w:t>
      </w:r>
      <w:r w:rsidRPr="000E025C">
        <w:rPr>
          <w:rFonts w:ascii="Times New Roman" w:hAnsi="Times New Roman" w:cs="Times New Roman"/>
          <w:b/>
          <w:bCs/>
        </w:rPr>
        <w:tab/>
      </w:r>
      <w:r w:rsidRPr="000E025C">
        <w:rPr>
          <w:rFonts w:ascii="Times New Roman" w:hAnsi="Times New Roman" w:cs="Times New Roman"/>
          <w:b/>
          <w:bCs/>
        </w:rPr>
        <w:tab/>
      </w:r>
    </w:p>
    <w:p w14:paraId="62CEA8F8" w14:textId="517D5ACB" w:rsidR="00E474EB" w:rsidRPr="000E025C" w:rsidRDefault="00CD165C" w:rsidP="00E474EB">
      <w:pPr>
        <w:rPr>
          <w:noProof/>
        </w:rPr>
      </w:pPr>
      <w:r w:rsidRPr="00CD165C">
        <w:rPr>
          <w:noProof/>
        </w:rPr>
        <w:drawing>
          <wp:inline distT="0" distB="0" distL="0" distR="0" wp14:anchorId="51110140" wp14:editId="0E07E9D3">
            <wp:extent cx="5943600" cy="4582795"/>
            <wp:effectExtent l="0" t="0" r="0" b="0"/>
            <wp:docPr id="1296753624" name="Picture 1" descr="A graph of a person's valu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753624" name="Picture 1" descr="A graph of a person's value&#10;&#10;AI-generated content may be incorrect."/>
                    <pic:cNvPicPr/>
                  </pic:nvPicPr>
                  <pic:blipFill>
                    <a:blip r:embed="rId56"/>
                    <a:stretch>
                      <a:fillRect/>
                    </a:stretch>
                  </pic:blipFill>
                  <pic:spPr>
                    <a:xfrm>
                      <a:off x="0" y="0"/>
                      <a:ext cx="5943600" cy="4582795"/>
                    </a:xfrm>
                    <a:prstGeom prst="rect">
                      <a:avLst/>
                    </a:prstGeom>
                  </pic:spPr>
                </pic:pic>
              </a:graphicData>
            </a:graphic>
          </wp:inline>
        </w:drawing>
      </w:r>
    </w:p>
    <w:p w14:paraId="351E8130" w14:textId="6E4EDBC3" w:rsidR="0037189D" w:rsidRPr="000E025C" w:rsidRDefault="0037189D" w:rsidP="00E474EB">
      <w:pPr>
        <w:rPr>
          <w:noProof/>
        </w:rPr>
      </w:pPr>
    </w:p>
    <w:p w14:paraId="6251B30F" w14:textId="734F43F4" w:rsidR="0037189D" w:rsidRPr="000E025C" w:rsidRDefault="0037189D" w:rsidP="00E474EB">
      <w:pPr>
        <w:rPr>
          <w:noProof/>
        </w:rPr>
      </w:pPr>
    </w:p>
    <w:p w14:paraId="42EECAFF" w14:textId="5DEE6D14" w:rsidR="0037189D" w:rsidRPr="000E025C" w:rsidRDefault="0037189D" w:rsidP="00E474EB">
      <w:pPr>
        <w:rPr>
          <w:noProof/>
        </w:rPr>
      </w:pPr>
    </w:p>
    <w:p w14:paraId="1EDB8D4E" w14:textId="67C8B888" w:rsidR="0037189D" w:rsidRPr="000E025C" w:rsidRDefault="0037189D" w:rsidP="00E474EB">
      <w:pPr>
        <w:rPr>
          <w:noProof/>
        </w:rPr>
      </w:pPr>
    </w:p>
    <w:p w14:paraId="1A5C3963" w14:textId="5F1247BB" w:rsidR="0037189D" w:rsidRPr="000E025C" w:rsidRDefault="0037189D" w:rsidP="00E474EB">
      <w:pPr>
        <w:rPr>
          <w:noProof/>
        </w:rPr>
      </w:pPr>
    </w:p>
    <w:p w14:paraId="5B56B6AF" w14:textId="28AB4B0A" w:rsidR="0037189D" w:rsidRPr="000E025C" w:rsidRDefault="0037189D" w:rsidP="00E474EB">
      <w:pPr>
        <w:rPr>
          <w:noProof/>
        </w:rPr>
      </w:pPr>
    </w:p>
    <w:p w14:paraId="4E6A94F3" w14:textId="69E111B4" w:rsidR="0037189D" w:rsidRPr="000E025C" w:rsidRDefault="0037189D" w:rsidP="00E474EB">
      <w:pPr>
        <w:rPr>
          <w:noProof/>
        </w:rPr>
      </w:pPr>
    </w:p>
    <w:p w14:paraId="7A712803" w14:textId="6219046F" w:rsidR="0037189D" w:rsidRPr="000E025C" w:rsidRDefault="0037189D" w:rsidP="00E474EB">
      <w:pPr>
        <w:rPr>
          <w:noProof/>
        </w:rPr>
      </w:pPr>
    </w:p>
    <w:p w14:paraId="74CBEE36" w14:textId="4E7E904B" w:rsidR="0037189D" w:rsidRPr="000E025C" w:rsidRDefault="0037189D" w:rsidP="00E474EB">
      <w:pPr>
        <w:rPr>
          <w:noProof/>
        </w:rPr>
      </w:pPr>
    </w:p>
    <w:p w14:paraId="68725EB1" w14:textId="77777777" w:rsidR="0037189D" w:rsidRPr="000E025C" w:rsidRDefault="0037189D" w:rsidP="00E474EB">
      <w:pPr>
        <w:rPr>
          <w:noProof/>
        </w:rPr>
      </w:pPr>
    </w:p>
    <w:p w14:paraId="3E92D5AE" w14:textId="77777777" w:rsidR="00CD165C" w:rsidRDefault="00CD165C" w:rsidP="00E474EB">
      <w:pPr>
        <w:rPr>
          <w:rFonts w:ascii="Times New Roman" w:hAnsi="Times New Roman" w:cs="Times New Roman"/>
          <w:b/>
          <w:bCs/>
        </w:rPr>
      </w:pPr>
    </w:p>
    <w:p w14:paraId="358B11D2" w14:textId="4FA0FBC5" w:rsidR="00DE5355" w:rsidRPr="000E025C" w:rsidRDefault="00E474EB" w:rsidP="00E474EB">
      <w:pPr>
        <w:rPr>
          <w:noProof/>
        </w:rPr>
      </w:pPr>
      <w:r w:rsidRPr="000E025C">
        <w:rPr>
          <w:rFonts w:ascii="Times New Roman" w:hAnsi="Times New Roman" w:cs="Times New Roman"/>
          <w:b/>
          <w:bCs/>
        </w:rPr>
        <w:lastRenderedPageBreak/>
        <w:t xml:space="preserve">Figure S28. </w:t>
      </w:r>
      <w:r w:rsidR="00CD165C" w:rsidRPr="000E025C">
        <w:rPr>
          <w:rFonts w:ascii="Times New Roman" w:hAnsi="Times New Roman" w:cs="Times New Roman"/>
          <w:b/>
          <w:bCs/>
          <w:vertAlign w:val="superscript"/>
        </w:rPr>
        <w:t>1</w:t>
      </w:r>
      <w:r w:rsidR="00CD165C" w:rsidRPr="000E025C">
        <w:rPr>
          <w:rFonts w:ascii="Times New Roman" w:hAnsi="Times New Roman" w:cs="Times New Roman"/>
          <w:b/>
          <w:bCs/>
        </w:rPr>
        <w:t xml:space="preserve">H NMR </w:t>
      </w:r>
      <w:r w:rsidRPr="000E025C">
        <w:rPr>
          <w:rFonts w:ascii="Times New Roman" w:hAnsi="Times New Roman" w:cs="Times New Roman"/>
          <w:b/>
          <w:bCs/>
        </w:rPr>
        <w:t xml:space="preserve">of compound </w:t>
      </w:r>
      <w:r w:rsidR="0037189D" w:rsidRPr="000E025C">
        <w:rPr>
          <w:rFonts w:ascii="Times New Roman" w:hAnsi="Times New Roman" w:cs="Times New Roman"/>
          <w:b/>
          <w:bCs/>
        </w:rPr>
        <w:t>4</w:t>
      </w:r>
      <w:r w:rsidR="00CD165C">
        <w:rPr>
          <w:rFonts w:ascii="Times New Roman" w:hAnsi="Times New Roman" w:cs="Times New Roman"/>
          <w:b/>
          <w:bCs/>
        </w:rPr>
        <w:t>f</w:t>
      </w:r>
      <w:r w:rsidR="00CD165C">
        <w:rPr>
          <w:rFonts w:ascii="Times New Roman" w:hAnsi="Times New Roman" w:cs="Times New Roman"/>
          <w:b/>
          <w:bCs/>
        </w:rPr>
        <w:tab/>
      </w:r>
      <w:r w:rsidR="00CD165C">
        <w:rPr>
          <w:rFonts w:ascii="Times New Roman" w:hAnsi="Times New Roman" w:cs="Times New Roman"/>
          <w:b/>
          <w:bCs/>
        </w:rPr>
        <w:tab/>
      </w:r>
      <w:r w:rsidR="00CD165C" w:rsidRPr="000E025C">
        <w:object w:dxaOrig="4447" w:dyaOrig="1104" w14:anchorId="4C775EA8">
          <v:shape id="_x0000_i1037" type="#_x0000_t75" style="width:175.5pt;height:44.5pt" o:ole="">
            <v:imagedata r:id="rId57" o:title=""/>
          </v:shape>
          <o:OLEObject Type="Embed" ProgID="ChemDraw.Document.6.0" ShapeID="_x0000_i1037" DrawAspect="Content" ObjectID="_1817790863" r:id="rId58"/>
        </w:object>
      </w:r>
    </w:p>
    <w:p w14:paraId="6A78DA91" w14:textId="72899DD7" w:rsidR="00E474EB" w:rsidRPr="000E025C" w:rsidRDefault="00CD165C" w:rsidP="00E474EB">
      <w:pPr>
        <w:rPr>
          <w:noProof/>
        </w:rPr>
      </w:pPr>
      <w:r w:rsidRPr="00CD165C">
        <w:rPr>
          <w:noProof/>
        </w:rPr>
        <w:drawing>
          <wp:inline distT="0" distB="0" distL="0" distR="0" wp14:anchorId="24792F07" wp14:editId="1B64B62F">
            <wp:extent cx="5943600" cy="4143375"/>
            <wp:effectExtent l="0" t="0" r="0" b="0"/>
            <wp:docPr id="1944615503"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615503" name="Picture 1" descr="A graph of a number&#10;&#10;AI-generated content may be incorrect."/>
                    <pic:cNvPicPr/>
                  </pic:nvPicPr>
                  <pic:blipFill>
                    <a:blip r:embed="rId59"/>
                    <a:stretch>
                      <a:fillRect/>
                    </a:stretch>
                  </pic:blipFill>
                  <pic:spPr>
                    <a:xfrm>
                      <a:off x="0" y="0"/>
                      <a:ext cx="5943600" cy="4143375"/>
                    </a:xfrm>
                    <a:prstGeom prst="rect">
                      <a:avLst/>
                    </a:prstGeom>
                  </pic:spPr>
                </pic:pic>
              </a:graphicData>
            </a:graphic>
          </wp:inline>
        </w:drawing>
      </w:r>
    </w:p>
    <w:p w14:paraId="3BCE68D0" w14:textId="212AFBF8" w:rsidR="00DE5355" w:rsidRPr="000E025C" w:rsidRDefault="00DE5355" w:rsidP="00E474EB">
      <w:pPr>
        <w:rPr>
          <w:noProof/>
        </w:rPr>
      </w:pPr>
    </w:p>
    <w:p w14:paraId="0911303D" w14:textId="73745126" w:rsidR="00DE5355" w:rsidRPr="000E025C" w:rsidRDefault="00DE5355" w:rsidP="00E474EB">
      <w:pPr>
        <w:rPr>
          <w:noProof/>
        </w:rPr>
      </w:pPr>
    </w:p>
    <w:p w14:paraId="505A1976" w14:textId="2B8FAB0C" w:rsidR="00DE5355" w:rsidRPr="000E025C" w:rsidRDefault="00DE5355" w:rsidP="00E474EB">
      <w:pPr>
        <w:rPr>
          <w:noProof/>
        </w:rPr>
      </w:pPr>
    </w:p>
    <w:p w14:paraId="41A1A368" w14:textId="7106A186" w:rsidR="00DE5355" w:rsidRPr="000E025C" w:rsidRDefault="00DE5355" w:rsidP="00E474EB">
      <w:pPr>
        <w:rPr>
          <w:noProof/>
        </w:rPr>
      </w:pPr>
    </w:p>
    <w:p w14:paraId="266F7C3B" w14:textId="1DFDA24D" w:rsidR="00DE5355" w:rsidRPr="000E025C" w:rsidRDefault="00DE5355" w:rsidP="00E474EB">
      <w:pPr>
        <w:rPr>
          <w:noProof/>
        </w:rPr>
      </w:pPr>
    </w:p>
    <w:p w14:paraId="264826A9" w14:textId="38FFEE32" w:rsidR="00DE5355" w:rsidRPr="000E025C" w:rsidRDefault="00DE5355" w:rsidP="00E474EB">
      <w:pPr>
        <w:rPr>
          <w:noProof/>
        </w:rPr>
      </w:pPr>
    </w:p>
    <w:p w14:paraId="4D61D4F9" w14:textId="3D342202" w:rsidR="00DE5355" w:rsidRPr="000E025C" w:rsidRDefault="00DE5355" w:rsidP="00E474EB">
      <w:pPr>
        <w:rPr>
          <w:noProof/>
        </w:rPr>
      </w:pPr>
    </w:p>
    <w:p w14:paraId="1409807E" w14:textId="4B932C7A" w:rsidR="00DE5355" w:rsidRPr="000E025C" w:rsidRDefault="00DE5355" w:rsidP="00E474EB">
      <w:pPr>
        <w:rPr>
          <w:noProof/>
        </w:rPr>
      </w:pPr>
    </w:p>
    <w:p w14:paraId="681E21D4" w14:textId="6704B63A" w:rsidR="00DE5355" w:rsidRPr="000E025C" w:rsidRDefault="00DE5355" w:rsidP="00E474EB">
      <w:pPr>
        <w:rPr>
          <w:noProof/>
        </w:rPr>
      </w:pPr>
    </w:p>
    <w:p w14:paraId="3ACFC4B5" w14:textId="77777777" w:rsidR="00DE5355" w:rsidRPr="000E025C" w:rsidRDefault="00DE5355" w:rsidP="00E474EB">
      <w:pPr>
        <w:rPr>
          <w:noProof/>
        </w:rPr>
      </w:pPr>
    </w:p>
    <w:p w14:paraId="205FE03D" w14:textId="77777777" w:rsidR="00CD165C" w:rsidRDefault="00CD165C" w:rsidP="00E474EB">
      <w:pPr>
        <w:rPr>
          <w:rFonts w:ascii="Times New Roman" w:hAnsi="Times New Roman" w:cs="Times New Roman"/>
          <w:b/>
          <w:bCs/>
        </w:rPr>
      </w:pPr>
    </w:p>
    <w:p w14:paraId="05460723" w14:textId="77777777" w:rsidR="00CD165C" w:rsidRDefault="00CD165C" w:rsidP="00E474EB">
      <w:pPr>
        <w:rPr>
          <w:rFonts w:ascii="Times New Roman" w:hAnsi="Times New Roman" w:cs="Times New Roman"/>
          <w:b/>
          <w:bCs/>
        </w:rPr>
      </w:pPr>
    </w:p>
    <w:p w14:paraId="2D0A1730" w14:textId="77777777" w:rsidR="00CD165C" w:rsidRDefault="00CD165C" w:rsidP="00E474EB">
      <w:pPr>
        <w:rPr>
          <w:rFonts w:ascii="Times New Roman" w:hAnsi="Times New Roman" w:cs="Times New Roman"/>
          <w:b/>
          <w:bCs/>
        </w:rPr>
      </w:pPr>
    </w:p>
    <w:p w14:paraId="3965DF9E" w14:textId="7096BDA2" w:rsidR="00E474EB" w:rsidRPr="000E025C" w:rsidRDefault="00E474EB" w:rsidP="00E474EB">
      <w:r w:rsidRPr="000E025C">
        <w:rPr>
          <w:rFonts w:ascii="Times New Roman" w:hAnsi="Times New Roman" w:cs="Times New Roman"/>
          <w:b/>
          <w:bCs/>
        </w:rPr>
        <w:t xml:space="preserve">Figure S29. </w:t>
      </w:r>
      <w:r w:rsidR="00CD165C" w:rsidRPr="000E025C">
        <w:rPr>
          <w:rFonts w:ascii="Times New Roman" w:hAnsi="Times New Roman" w:cs="Times New Roman"/>
          <w:b/>
          <w:bCs/>
          <w:vertAlign w:val="superscript"/>
        </w:rPr>
        <w:t>13</w:t>
      </w:r>
      <w:r w:rsidR="00CD165C" w:rsidRPr="000E025C">
        <w:rPr>
          <w:rFonts w:ascii="Times New Roman" w:hAnsi="Times New Roman" w:cs="Times New Roman"/>
          <w:b/>
          <w:bCs/>
        </w:rPr>
        <w:t>C</w:t>
      </w:r>
      <w:r w:rsidRPr="000E025C">
        <w:rPr>
          <w:rFonts w:ascii="Times New Roman" w:hAnsi="Times New Roman" w:cs="Times New Roman"/>
          <w:b/>
          <w:bCs/>
        </w:rPr>
        <w:t xml:space="preserve"> NMR of compound </w:t>
      </w:r>
      <w:r w:rsidR="00DE5355" w:rsidRPr="000E025C">
        <w:rPr>
          <w:rFonts w:ascii="Times New Roman" w:hAnsi="Times New Roman" w:cs="Times New Roman"/>
          <w:b/>
          <w:bCs/>
        </w:rPr>
        <w:t>4</w:t>
      </w:r>
      <w:r w:rsidR="00CD165C">
        <w:rPr>
          <w:rFonts w:ascii="Times New Roman" w:hAnsi="Times New Roman" w:cs="Times New Roman"/>
          <w:b/>
          <w:bCs/>
        </w:rPr>
        <w:t>f</w:t>
      </w:r>
    </w:p>
    <w:p w14:paraId="14407C4E" w14:textId="686EC57C" w:rsidR="00E474EB" w:rsidRPr="000E025C" w:rsidRDefault="00CD165C" w:rsidP="00E474EB">
      <w:r w:rsidRPr="00CD165C">
        <w:rPr>
          <w:noProof/>
        </w:rPr>
        <w:drawing>
          <wp:inline distT="0" distB="0" distL="0" distR="0" wp14:anchorId="7C9B104B" wp14:editId="6D2EAE9B">
            <wp:extent cx="5943600" cy="4180840"/>
            <wp:effectExtent l="0" t="0" r="0" b="0"/>
            <wp:docPr id="1821144840"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144840" name="Picture 1" descr="A diagram of a graph&#10;&#10;AI-generated content may be incorrect."/>
                    <pic:cNvPicPr/>
                  </pic:nvPicPr>
                  <pic:blipFill>
                    <a:blip r:embed="rId60"/>
                    <a:stretch>
                      <a:fillRect/>
                    </a:stretch>
                  </pic:blipFill>
                  <pic:spPr>
                    <a:xfrm>
                      <a:off x="0" y="0"/>
                      <a:ext cx="5943600" cy="4180840"/>
                    </a:xfrm>
                    <a:prstGeom prst="rect">
                      <a:avLst/>
                    </a:prstGeom>
                  </pic:spPr>
                </pic:pic>
              </a:graphicData>
            </a:graphic>
          </wp:inline>
        </w:drawing>
      </w:r>
    </w:p>
    <w:p w14:paraId="7425AFDB" w14:textId="77777777" w:rsidR="00CD165C" w:rsidRDefault="00CD165C" w:rsidP="00E474EB">
      <w:pPr>
        <w:rPr>
          <w:rFonts w:ascii="Times New Roman" w:hAnsi="Times New Roman" w:cs="Times New Roman"/>
          <w:b/>
          <w:bCs/>
        </w:rPr>
      </w:pPr>
    </w:p>
    <w:p w14:paraId="5AC41400" w14:textId="77777777" w:rsidR="00CD165C" w:rsidRDefault="00CD165C" w:rsidP="00E474EB">
      <w:pPr>
        <w:rPr>
          <w:rFonts w:ascii="Times New Roman" w:hAnsi="Times New Roman" w:cs="Times New Roman"/>
          <w:b/>
          <w:bCs/>
        </w:rPr>
      </w:pPr>
    </w:p>
    <w:p w14:paraId="4A35ADBC" w14:textId="77777777" w:rsidR="00CD165C" w:rsidRDefault="00CD165C" w:rsidP="00E474EB">
      <w:pPr>
        <w:rPr>
          <w:rFonts w:ascii="Times New Roman" w:hAnsi="Times New Roman" w:cs="Times New Roman"/>
          <w:b/>
          <w:bCs/>
        </w:rPr>
      </w:pPr>
    </w:p>
    <w:p w14:paraId="069300B6" w14:textId="77777777" w:rsidR="00CD165C" w:rsidRDefault="00CD165C" w:rsidP="00E474EB">
      <w:pPr>
        <w:rPr>
          <w:rFonts w:ascii="Times New Roman" w:hAnsi="Times New Roman" w:cs="Times New Roman"/>
          <w:b/>
          <w:bCs/>
        </w:rPr>
      </w:pPr>
    </w:p>
    <w:p w14:paraId="1857AA67" w14:textId="77777777" w:rsidR="00CD165C" w:rsidRDefault="00CD165C" w:rsidP="00E474EB">
      <w:pPr>
        <w:rPr>
          <w:rFonts w:ascii="Times New Roman" w:hAnsi="Times New Roman" w:cs="Times New Roman"/>
          <w:b/>
          <w:bCs/>
        </w:rPr>
      </w:pPr>
    </w:p>
    <w:p w14:paraId="4D4B510B" w14:textId="77777777" w:rsidR="00CD165C" w:rsidRDefault="00CD165C" w:rsidP="00E474EB">
      <w:pPr>
        <w:rPr>
          <w:rFonts w:ascii="Times New Roman" w:hAnsi="Times New Roman" w:cs="Times New Roman"/>
          <w:b/>
          <w:bCs/>
        </w:rPr>
      </w:pPr>
    </w:p>
    <w:p w14:paraId="51209511" w14:textId="77777777" w:rsidR="00CD165C" w:rsidRDefault="00CD165C" w:rsidP="00E474EB">
      <w:pPr>
        <w:rPr>
          <w:rFonts w:ascii="Times New Roman" w:hAnsi="Times New Roman" w:cs="Times New Roman"/>
          <w:b/>
          <w:bCs/>
        </w:rPr>
      </w:pPr>
    </w:p>
    <w:p w14:paraId="26A41C01" w14:textId="77777777" w:rsidR="00CD165C" w:rsidRDefault="00CD165C" w:rsidP="00E474EB">
      <w:pPr>
        <w:rPr>
          <w:rFonts w:ascii="Times New Roman" w:hAnsi="Times New Roman" w:cs="Times New Roman"/>
          <w:b/>
          <w:bCs/>
        </w:rPr>
      </w:pPr>
    </w:p>
    <w:p w14:paraId="3C3D47A3" w14:textId="77777777" w:rsidR="00CD165C" w:rsidRDefault="00CD165C" w:rsidP="00E474EB">
      <w:pPr>
        <w:rPr>
          <w:rFonts w:ascii="Times New Roman" w:hAnsi="Times New Roman" w:cs="Times New Roman"/>
          <w:b/>
          <w:bCs/>
        </w:rPr>
      </w:pPr>
    </w:p>
    <w:p w14:paraId="032FBA47" w14:textId="77777777" w:rsidR="00CD165C" w:rsidRDefault="00CD165C" w:rsidP="00E474EB">
      <w:pPr>
        <w:rPr>
          <w:rFonts w:ascii="Times New Roman" w:hAnsi="Times New Roman" w:cs="Times New Roman"/>
          <w:b/>
          <w:bCs/>
        </w:rPr>
      </w:pPr>
    </w:p>
    <w:p w14:paraId="6B583879" w14:textId="77777777" w:rsidR="00CD165C" w:rsidRDefault="00CD165C" w:rsidP="00E474EB">
      <w:pPr>
        <w:rPr>
          <w:rFonts w:ascii="Times New Roman" w:hAnsi="Times New Roman" w:cs="Times New Roman"/>
          <w:b/>
          <w:bCs/>
        </w:rPr>
      </w:pPr>
    </w:p>
    <w:p w14:paraId="4330297D" w14:textId="77777777" w:rsidR="00CD165C" w:rsidRDefault="00CD165C" w:rsidP="00E474EB">
      <w:pPr>
        <w:rPr>
          <w:rFonts w:ascii="Times New Roman" w:hAnsi="Times New Roman" w:cs="Times New Roman"/>
          <w:b/>
          <w:bCs/>
        </w:rPr>
      </w:pPr>
    </w:p>
    <w:p w14:paraId="0E607CCB" w14:textId="77777777" w:rsidR="00CD165C" w:rsidRDefault="00CD165C" w:rsidP="00E474EB">
      <w:pPr>
        <w:rPr>
          <w:rFonts w:ascii="Times New Roman" w:hAnsi="Times New Roman" w:cs="Times New Roman"/>
          <w:b/>
          <w:bCs/>
        </w:rPr>
      </w:pPr>
    </w:p>
    <w:p w14:paraId="08ED6FE4" w14:textId="29B48BB6" w:rsidR="00E474EB" w:rsidRPr="000E025C" w:rsidRDefault="00E474EB" w:rsidP="00E474EB">
      <w:r w:rsidRPr="000E025C">
        <w:rPr>
          <w:rFonts w:ascii="Times New Roman" w:hAnsi="Times New Roman" w:cs="Times New Roman"/>
          <w:b/>
          <w:bCs/>
        </w:rPr>
        <w:t xml:space="preserve">Figure S30. </w:t>
      </w:r>
      <w:r w:rsidR="00CD165C" w:rsidRPr="00CD165C">
        <w:rPr>
          <w:rFonts w:ascii="Times New Roman" w:hAnsi="Times New Roman" w:cs="Times New Roman"/>
          <w:b/>
          <w:bCs/>
        </w:rPr>
        <w:t>HRMS</w:t>
      </w:r>
      <w:r w:rsidR="00CD165C" w:rsidRPr="000E025C">
        <w:rPr>
          <w:rFonts w:ascii="Times New Roman" w:hAnsi="Times New Roman" w:cs="Times New Roman"/>
          <w:b/>
          <w:bCs/>
        </w:rPr>
        <w:t xml:space="preserve"> of compound 4</w:t>
      </w:r>
      <w:r w:rsidR="00CD165C">
        <w:rPr>
          <w:rFonts w:ascii="Times New Roman" w:hAnsi="Times New Roman" w:cs="Times New Roman"/>
          <w:b/>
          <w:bCs/>
        </w:rPr>
        <w:t>f</w:t>
      </w:r>
      <w:r w:rsidR="00CD165C" w:rsidRPr="000E025C">
        <w:rPr>
          <w:rFonts w:ascii="Times New Roman" w:hAnsi="Times New Roman" w:cs="Times New Roman"/>
          <w:b/>
          <w:bCs/>
        </w:rPr>
        <w:tab/>
      </w:r>
    </w:p>
    <w:p w14:paraId="17EA301C" w14:textId="39B69B69" w:rsidR="00E474EB" w:rsidRPr="000E025C" w:rsidRDefault="00CD165C" w:rsidP="00E474EB">
      <w:r w:rsidRPr="00CD165C">
        <w:rPr>
          <w:noProof/>
        </w:rPr>
        <w:drawing>
          <wp:inline distT="0" distB="0" distL="0" distR="0" wp14:anchorId="2D74D1BA" wp14:editId="4D613D29">
            <wp:extent cx="5943600" cy="4608195"/>
            <wp:effectExtent l="0" t="0" r="0" b="0"/>
            <wp:docPr id="287758021" name="Picture 1"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758021" name="Picture 1" descr="A graph of a number of data&#10;&#10;AI-generated content may be incorrect."/>
                    <pic:cNvPicPr/>
                  </pic:nvPicPr>
                  <pic:blipFill>
                    <a:blip r:embed="rId61"/>
                    <a:stretch>
                      <a:fillRect/>
                    </a:stretch>
                  </pic:blipFill>
                  <pic:spPr>
                    <a:xfrm>
                      <a:off x="0" y="0"/>
                      <a:ext cx="5943600" cy="4608195"/>
                    </a:xfrm>
                    <a:prstGeom prst="rect">
                      <a:avLst/>
                    </a:prstGeom>
                  </pic:spPr>
                </pic:pic>
              </a:graphicData>
            </a:graphic>
          </wp:inline>
        </w:drawing>
      </w:r>
    </w:p>
    <w:p w14:paraId="4ADCB76D" w14:textId="1075A6FE" w:rsidR="00DE5355" w:rsidRPr="000E025C" w:rsidRDefault="00DE5355" w:rsidP="00E474EB"/>
    <w:p w14:paraId="0C942250" w14:textId="29F507D8" w:rsidR="00DE5355" w:rsidRPr="000E025C" w:rsidRDefault="00DE5355" w:rsidP="00E474EB"/>
    <w:p w14:paraId="383AA676" w14:textId="3D10D129" w:rsidR="00DE5355" w:rsidRPr="000E025C" w:rsidRDefault="00DE5355" w:rsidP="00E474EB"/>
    <w:p w14:paraId="4934F8FF" w14:textId="10412615" w:rsidR="00DE5355" w:rsidRPr="000E025C" w:rsidRDefault="00DE5355" w:rsidP="00E474EB"/>
    <w:p w14:paraId="2E5EA622" w14:textId="00182A2A" w:rsidR="00DE5355" w:rsidRPr="000E025C" w:rsidRDefault="00DE5355" w:rsidP="00E474EB"/>
    <w:p w14:paraId="3A164F7F" w14:textId="04F4847F" w:rsidR="00DE5355" w:rsidRPr="000E025C" w:rsidRDefault="00DE5355" w:rsidP="00E474EB"/>
    <w:p w14:paraId="338BB695" w14:textId="11E83FAF" w:rsidR="00DE5355" w:rsidRPr="000E025C" w:rsidRDefault="00DE5355" w:rsidP="00E474EB"/>
    <w:p w14:paraId="15DFCFFA" w14:textId="463A7486" w:rsidR="00DE5355" w:rsidRPr="000E025C" w:rsidRDefault="00DE5355" w:rsidP="00E474EB"/>
    <w:p w14:paraId="1F65295D" w14:textId="77777777" w:rsidR="00DE5355" w:rsidRPr="000E025C" w:rsidRDefault="00DE5355" w:rsidP="00E474EB"/>
    <w:p w14:paraId="0E445115" w14:textId="158AB6D6"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31.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DE5355" w:rsidRPr="000E025C">
        <w:rPr>
          <w:rFonts w:ascii="Times New Roman" w:hAnsi="Times New Roman" w:cs="Times New Roman"/>
          <w:b/>
          <w:bCs/>
        </w:rPr>
        <w:t>4</w:t>
      </w:r>
      <w:r w:rsidR="00CD165C">
        <w:rPr>
          <w:rFonts w:ascii="Times New Roman" w:hAnsi="Times New Roman" w:cs="Times New Roman"/>
          <w:b/>
          <w:bCs/>
        </w:rPr>
        <w:t>g</w:t>
      </w:r>
      <w:r w:rsidRPr="000E025C">
        <w:rPr>
          <w:rFonts w:ascii="Times New Roman" w:hAnsi="Times New Roman" w:cs="Times New Roman"/>
          <w:b/>
          <w:bCs/>
        </w:rPr>
        <w:tab/>
      </w:r>
      <w:r w:rsidR="00CD165C">
        <w:rPr>
          <w:rFonts w:ascii="Times New Roman" w:hAnsi="Times New Roman" w:cs="Times New Roman"/>
          <w:b/>
          <w:bCs/>
        </w:rPr>
        <w:tab/>
      </w:r>
      <w:r w:rsidR="00792F4C" w:rsidRPr="000E025C">
        <w:object w:dxaOrig="4636" w:dyaOrig="1104" w14:anchorId="1825E6D4">
          <v:shape id="_x0000_i1038" type="#_x0000_t75" style="width:183pt;height:44.5pt" o:ole="">
            <v:imagedata r:id="rId62" o:title=""/>
          </v:shape>
          <o:OLEObject Type="Embed" ProgID="ChemDraw.Document.6.0" ShapeID="_x0000_i1038" DrawAspect="Content" ObjectID="_1817790864" r:id="rId63"/>
        </w:object>
      </w:r>
    </w:p>
    <w:p w14:paraId="6DE73ADD" w14:textId="4E203DFD" w:rsidR="00E474EB" w:rsidRPr="000E025C" w:rsidRDefault="00792F4C" w:rsidP="00E474EB">
      <w:r w:rsidRPr="00792F4C">
        <w:rPr>
          <w:noProof/>
        </w:rPr>
        <w:drawing>
          <wp:inline distT="0" distB="0" distL="0" distR="0" wp14:anchorId="45F6EBC6" wp14:editId="60FE64FC">
            <wp:extent cx="5943600" cy="4192270"/>
            <wp:effectExtent l="0" t="0" r="0" b="0"/>
            <wp:docPr id="1517627802"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627802" name="Picture 1" descr="A graph of a person's data&#10;&#10;AI-generated content may be incorrect."/>
                    <pic:cNvPicPr/>
                  </pic:nvPicPr>
                  <pic:blipFill>
                    <a:blip r:embed="rId64"/>
                    <a:stretch>
                      <a:fillRect/>
                    </a:stretch>
                  </pic:blipFill>
                  <pic:spPr>
                    <a:xfrm>
                      <a:off x="0" y="0"/>
                      <a:ext cx="5943600" cy="4192270"/>
                    </a:xfrm>
                    <a:prstGeom prst="rect">
                      <a:avLst/>
                    </a:prstGeom>
                  </pic:spPr>
                </pic:pic>
              </a:graphicData>
            </a:graphic>
          </wp:inline>
        </w:drawing>
      </w:r>
    </w:p>
    <w:p w14:paraId="10628022" w14:textId="2BBA07BB" w:rsidR="00DE5355" w:rsidRPr="000E025C" w:rsidRDefault="00DE5355" w:rsidP="00E474EB"/>
    <w:p w14:paraId="1AC7654E" w14:textId="6E86290A" w:rsidR="00DE5355" w:rsidRPr="000E025C" w:rsidRDefault="00DE5355" w:rsidP="00E474EB"/>
    <w:p w14:paraId="2BE15E51" w14:textId="7FEC22A9" w:rsidR="00DE5355" w:rsidRPr="000E025C" w:rsidRDefault="00DE5355" w:rsidP="00E474EB"/>
    <w:p w14:paraId="20FABA69" w14:textId="4DCE224A" w:rsidR="00DE5355" w:rsidRPr="000E025C" w:rsidRDefault="00DE5355" w:rsidP="00E474EB"/>
    <w:p w14:paraId="78064A0B" w14:textId="24538E0B" w:rsidR="00DE5355" w:rsidRPr="000E025C" w:rsidRDefault="00DE5355" w:rsidP="00E474EB"/>
    <w:p w14:paraId="347D1430" w14:textId="3D7C4742" w:rsidR="00DE5355" w:rsidRPr="000E025C" w:rsidRDefault="00DE5355" w:rsidP="00E474EB"/>
    <w:p w14:paraId="63C6964D" w14:textId="5480F451" w:rsidR="00DE5355" w:rsidRPr="000E025C" w:rsidRDefault="00DE5355" w:rsidP="00E474EB"/>
    <w:p w14:paraId="7229BA4A" w14:textId="45DC942E" w:rsidR="00DE5355" w:rsidRPr="000E025C" w:rsidRDefault="00DE5355" w:rsidP="00E474EB"/>
    <w:p w14:paraId="3A2D86BF" w14:textId="7F9725A6" w:rsidR="00DE5355" w:rsidRPr="000E025C" w:rsidRDefault="00DE5355" w:rsidP="00E474EB"/>
    <w:p w14:paraId="648C5075" w14:textId="77777777" w:rsidR="00DE5355" w:rsidRPr="000E025C" w:rsidRDefault="00DE5355" w:rsidP="00E474EB"/>
    <w:p w14:paraId="1E588C3F" w14:textId="77777777" w:rsidR="00792F4C" w:rsidRDefault="00792F4C" w:rsidP="00E474EB">
      <w:pPr>
        <w:rPr>
          <w:rFonts w:ascii="Times New Roman" w:hAnsi="Times New Roman" w:cs="Times New Roman"/>
          <w:b/>
          <w:bCs/>
        </w:rPr>
      </w:pPr>
    </w:p>
    <w:p w14:paraId="5ACA1EE1" w14:textId="6730E9F9" w:rsidR="00E474EB" w:rsidRPr="000E025C" w:rsidRDefault="00E474EB" w:rsidP="00E474EB">
      <w:r w:rsidRPr="000E025C">
        <w:rPr>
          <w:rFonts w:ascii="Times New Roman" w:hAnsi="Times New Roman" w:cs="Times New Roman"/>
          <w:b/>
          <w:bCs/>
        </w:rPr>
        <w:lastRenderedPageBreak/>
        <w:t xml:space="preserve">S32.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DE5355" w:rsidRPr="000E025C">
        <w:rPr>
          <w:rFonts w:ascii="Times New Roman" w:hAnsi="Times New Roman" w:cs="Times New Roman"/>
          <w:b/>
          <w:bCs/>
        </w:rPr>
        <w:t>4</w:t>
      </w:r>
      <w:r w:rsidR="00792F4C">
        <w:rPr>
          <w:rFonts w:ascii="Times New Roman" w:hAnsi="Times New Roman" w:cs="Times New Roman"/>
          <w:b/>
          <w:bCs/>
        </w:rPr>
        <w:t>g</w:t>
      </w:r>
    </w:p>
    <w:p w14:paraId="170F7B7A" w14:textId="0EDE0731" w:rsidR="00E474EB" w:rsidRPr="000E025C" w:rsidRDefault="00792F4C" w:rsidP="00E474EB">
      <w:r w:rsidRPr="00792F4C">
        <w:rPr>
          <w:noProof/>
        </w:rPr>
        <w:drawing>
          <wp:inline distT="0" distB="0" distL="0" distR="0" wp14:anchorId="76C6972C" wp14:editId="186F15C6">
            <wp:extent cx="5943600" cy="4154170"/>
            <wp:effectExtent l="0" t="0" r="0" b="0"/>
            <wp:docPr id="1737000730"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000730" name="Picture 1" descr="A graph of a person's data&#10;&#10;AI-generated content may be incorrect."/>
                    <pic:cNvPicPr/>
                  </pic:nvPicPr>
                  <pic:blipFill>
                    <a:blip r:embed="rId65"/>
                    <a:stretch>
                      <a:fillRect/>
                    </a:stretch>
                  </pic:blipFill>
                  <pic:spPr>
                    <a:xfrm>
                      <a:off x="0" y="0"/>
                      <a:ext cx="5943600" cy="4154170"/>
                    </a:xfrm>
                    <a:prstGeom prst="rect">
                      <a:avLst/>
                    </a:prstGeom>
                  </pic:spPr>
                </pic:pic>
              </a:graphicData>
            </a:graphic>
          </wp:inline>
        </w:drawing>
      </w:r>
    </w:p>
    <w:p w14:paraId="40A6F706" w14:textId="5A66EE65" w:rsidR="00DE5355" w:rsidRPr="000E025C" w:rsidRDefault="00DE5355" w:rsidP="00E474EB"/>
    <w:p w14:paraId="39D46F29" w14:textId="25B942E6" w:rsidR="00DE5355" w:rsidRPr="000E025C" w:rsidRDefault="00DE5355" w:rsidP="00E474EB"/>
    <w:p w14:paraId="4F484493" w14:textId="227B9F22" w:rsidR="00DE5355" w:rsidRPr="000E025C" w:rsidRDefault="00DE5355" w:rsidP="00E474EB"/>
    <w:p w14:paraId="7B94AC1F" w14:textId="119C1A20" w:rsidR="00DE5355" w:rsidRPr="000E025C" w:rsidRDefault="00DE5355" w:rsidP="00E474EB"/>
    <w:p w14:paraId="2CA2F0A7" w14:textId="01F704E6" w:rsidR="00DE5355" w:rsidRPr="000E025C" w:rsidRDefault="00DE5355" w:rsidP="00E474EB"/>
    <w:p w14:paraId="7C8390F1" w14:textId="5E5C5FE4" w:rsidR="00DE5355" w:rsidRPr="000E025C" w:rsidRDefault="00DE5355" w:rsidP="00E474EB"/>
    <w:p w14:paraId="18D7A5CB" w14:textId="240008CE" w:rsidR="00DE5355" w:rsidRPr="000E025C" w:rsidRDefault="00DE5355" w:rsidP="00E474EB"/>
    <w:p w14:paraId="305E992F" w14:textId="38276B74" w:rsidR="00DE5355" w:rsidRPr="000E025C" w:rsidRDefault="00DE5355" w:rsidP="00E474EB"/>
    <w:p w14:paraId="5B5210A3" w14:textId="765532B3" w:rsidR="00DE5355" w:rsidRPr="000E025C" w:rsidRDefault="00DE5355" w:rsidP="00E474EB"/>
    <w:p w14:paraId="3D86F609" w14:textId="7D999E98" w:rsidR="00DE5355" w:rsidRPr="000E025C" w:rsidRDefault="00DE5355" w:rsidP="00E474EB"/>
    <w:p w14:paraId="09661992" w14:textId="77777777" w:rsidR="00DE5355" w:rsidRPr="000E025C" w:rsidRDefault="00DE5355" w:rsidP="00E474EB"/>
    <w:p w14:paraId="55B03343" w14:textId="77777777" w:rsidR="00792F4C" w:rsidRDefault="00792F4C" w:rsidP="00E474EB">
      <w:pPr>
        <w:rPr>
          <w:rFonts w:ascii="Times New Roman" w:hAnsi="Times New Roman" w:cs="Times New Roman"/>
          <w:b/>
          <w:bCs/>
        </w:rPr>
      </w:pPr>
    </w:p>
    <w:p w14:paraId="4152BFDC" w14:textId="77777777" w:rsidR="00792F4C" w:rsidRDefault="00792F4C" w:rsidP="00E474EB">
      <w:pPr>
        <w:rPr>
          <w:rFonts w:ascii="Times New Roman" w:hAnsi="Times New Roman" w:cs="Times New Roman"/>
          <w:b/>
          <w:bCs/>
        </w:rPr>
      </w:pPr>
    </w:p>
    <w:p w14:paraId="4800B3B6" w14:textId="5EE146BA" w:rsidR="00E474EB" w:rsidRPr="000E025C" w:rsidRDefault="00E474EB" w:rsidP="00E474EB">
      <w:r w:rsidRPr="000E025C">
        <w:rPr>
          <w:rFonts w:ascii="Times New Roman" w:hAnsi="Times New Roman" w:cs="Times New Roman"/>
          <w:b/>
          <w:bCs/>
        </w:rPr>
        <w:lastRenderedPageBreak/>
        <w:t xml:space="preserve">Figure S33. </w:t>
      </w:r>
      <w:r w:rsidR="00792F4C" w:rsidRPr="00CD165C">
        <w:rPr>
          <w:rFonts w:ascii="Times New Roman" w:hAnsi="Times New Roman" w:cs="Times New Roman"/>
          <w:b/>
          <w:bCs/>
        </w:rPr>
        <w:t>HRMS</w:t>
      </w:r>
      <w:r w:rsidR="00792F4C" w:rsidRPr="000E025C">
        <w:rPr>
          <w:rFonts w:ascii="Times New Roman" w:hAnsi="Times New Roman" w:cs="Times New Roman"/>
          <w:b/>
          <w:bCs/>
        </w:rPr>
        <w:t xml:space="preserve"> of compound 4</w:t>
      </w:r>
      <w:r w:rsidR="00792F4C">
        <w:rPr>
          <w:rFonts w:ascii="Times New Roman" w:hAnsi="Times New Roman" w:cs="Times New Roman"/>
          <w:b/>
          <w:bCs/>
        </w:rPr>
        <w:t>g</w:t>
      </w:r>
      <w:r w:rsidR="00792F4C" w:rsidRPr="000E025C">
        <w:rPr>
          <w:rFonts w:ascii="Times New Roman" w:hAnsi="Times New Roman" w:cs="Times New Roman"/>
          <w:b/>
          <w:bCs/>
        </w:rPr>
        <w:tab/>
      </w:r>
    </w:p>
    <w:p w14:paraId="5DFB3664" w14:textId="26ECFAE9"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6C627630" wp14:editId="28D5CF28">
            <wp:extent cx="5943600" cy="4598670"/>
            <wp:effectExtent l="0" t="0" r="0" b="0"/>
            <wp:docPr id="1960961289"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961289" name="Picture 1" descr="A graph with numbers and lines&#10;&#10;AI-generated content may be incorrect."/>
                    <pic:cNvPicPr/>
                  </pic:nvPicPr>
                  <pic:blipFill>
                    <a:blip r:embed="rId66"/>
                    <a:stretch>
                      <a:fillRect/>
                    </a:stretch>
                  </pic:blipFill>
                  <pic:spPr>
                    <a:xfrm>
                      <a:off x="0" y="0"/>
                      <a:ext cx="5943600" cy="4598670"/>
                    </a:xfrm>
                    <a:prstGeom prst="rect">
                      <a:avLst/>
                    </a:prstGeom>
                  </pic:spPr>
                </pic:pic>
              </a:graphicData>
            </a:graphic>
          </wp:inline>
        </w:drawing>
      </w:r>
    </w:p>
    <w:p w14:paraId="095DD155" w14:textId="4296D1B2" w:rsidR="00DE5355" w:rsidRPr="000E025C" w:rsidRDefault="00DE5355" w:rsidP="00E474EB">
      <w:pPr>
        <w:rPr>
          <w:rFonts w:ascii="Times New Roman" w:hAnsi="Times New Roman" w:cs="Times New Roman"/>
          <w:b/>
          <w:bCs/>
        </w:rPr>
      </w:pPr>
    </w:p>
    <w:p w14:paraId="2EF77EF8" w14:textId="67CEB9BF" w:rsidR="00DE5355" w:rsidRPr="000E025C" w:rsidRDefault="00DE5355" w:rsidP="00E474EB">
      <w:pPr>
        <w:rPr>
          <w:rFonts w:ascii="Times New Roman" w:hAnsi="Times New Roman" w:cs="Times New Roman"/>
          <w:b/>
          <w:bCs/>
        </w:rPr>
      </w:pPr>
    </w:p>
    <w:p w14:paraId="00B8C36F" w14:textId="4B2E3424" w:rsidR="00DE5355" w:rsidRPr="000E025C" w:rsidRDefault="00DE5355" w:rsidP="00E474EB">
      <w:pPr>
        <w:rPr>
          <w:rFonts w:ascii="Times New Roman" w:hAnsi="Times New Roman" w:cs="Times New Roman"/>
          <w:b/>
          <w:bCs/>
        </w:rPr>
      </w:pPr>
    </w:p>
    <w:p w14:paraId="46933979" w14:textId="1910A795" w:rsidR="00DE5355" w:rsidRPr="000E025C" w:rsidRDefault="00DE5355" w:rsidP="00E474EB">
      <w:pPr>
        <w:rPr>
          <w:rFonts w:ascii="Times New Roman" w:hAnsi="Times New Roman" w:cs="Times New Roman"/>
          <w:b/>
          <w:bCs/>
        </w:rPr>
      </w:pPr>
    </w:p>
    <w:p w14:paraId="2EF9C3B1" w14:textId="3ED5187F" w:rsidR="00DE5355" w:rsidRPr="000E025C" w:rsidRDefault="00DE5355" w:rsidP="00E474EB">
      <w:pPr>
        <w:rPr>
          <w:rFonts w:ascii="Times New Roman" w:hAnsi="Times New Roman" w:cs="Times New Roman"/>
          <w:b/>
          <w:bCs/>
        </w:rPr>
      </w:pPr>
    </w:p>
    <w:p w14:paraId="101986A6" w14:textId="3E4F3EDC" w:rsidR="00DE5355" w:rsidRPr="000E025C" w:rsidRDefault="00DE5355" w:rsidP="00E474EB">
      <w:pPr>
        <w:rPr>
          <w:rFonts w:ascii="Times New Roman" w:hAnsi="Times New Roman" w:cs="Times New Roman"/>
          <w:b/>
          <w:bCs/>
        </w:rPr>
      </w:pPr>
    </w:p>
    <w:p w14:paraId="012B4C60" w14:textId="751DB92B" w:rsidR="00DE5355" w:rsidRPr="000E025C" w:rsidRDefault="00DE5355" w:rsidP="00E474EB">
      <w:pPr>
        <w:rPr>
          <w:rFonts w:ascii="Times New Roman" w:hAnsi="Times New Roman" w:cs="Times New Roman"/>
          <w:b/>
          <w:bCs/>
        </w:rPr>
      </w:pPr>
    </w:p>
    <w:p w14:paraId="10558C9A" w14:textId="3CFFB734" w:rsidR="00DE5355" w:rsidRPr="000E025C" w:rsidRDefault="00DE5355" w:rsidP="00E474EB">
      <w:pPr>
        <w:rPr>
          <w:rFonts w:ascii="Times New Roman" w:hAnsi="Times New Roman" w:cs="Times New Roman"/>
          <w:b/>
          <w:bCs/>
        </w:rPr>
      </w:pPr>
    </w:p>
    <w:p w14:paraId="392415C4" w14:textId="3863CBCE" w:rsidR="00DE5355" w:rsidRPr="000E025C" w:rsidRDefault="00DE5355" w:rsidP="00E474EB">
      <w:pPr>
        <w:rPr>
          <w:rFonts w:ascii="Times New Roman" w:hAnsi="Times New Roman" w:cs="Times New Roman"/>
          <w:b/>
          <w:bCs/>
        </w:rPr>
      </w:pPr>
    </w:p>
    <w:p w14:paraId="3AE68F4A" w14:textId="77777777" w:rsidR="00DE5355" w:rsidRPr="000E025C" w:rsidRDefault="00DE5355" w:rsidP="00E474EB">
      <w:pPr>
        <w:rPr>
          <w:rFonts w:ascii="Times New Roman" w:hAnsi="Times New Roman" w:cs="Times New Roman"/>
          <w:b/>
          <w:bCs/>
        </w:rPr>
      </w:pPr>
    </w:p>
    <w:p w14:paraId="12D0C593" w14:textId="77777777" w:rsidR="00792F4C" w:rsidRDefault="00792F4C" w:rsidP="00E474EB">
      <w:pPr>
        <w:rPr>
          <w:rFonts w:ascii="Times New Roman" w:hAnsi="Times New Roman" w:cs="Times New Roman"/>
          <w:b/>
          <w:bCs/>
        </w:rPr>
      </w:pPr>
    </w:p>
    <w:p w14:paraId="7FC1140C" w14:textId="77777777" w:rsidR="00792F4C" w:rsidRDefault="00792F4C" w:rsidP="00E474EB">
      <w:pPr>
        <w:rPr>
          <w:rFonts w:ascii="Times New Roman" w:hAnsi="Times New Roman" w:cs="Times New Roman"/>
          <w:b/>
          <w:bCs/>
        </w:rPr>
      </w:pPr>
    </w:p>
    <w:p w14:paraId="09627C0A" w14:textId="4D380AC0"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34. </w:t>
      </w:r>
      <w:r w:rsidR="00792F4C" w:rsidRPr="000E025C">
        <w:rPr>
          <w:rFonts w:ascii="Times New Roman" w:hAnsi="Times New Roman" w:cs="Times New Roman"/>
          <w:b/>
          <w:bCs/>
          <w:vertAlign w:val="superscript"/>
        </w:rPr>
        <w:t>1</w:t>
      </w:r>
      <w:r w:rsidR="00792F4C" w:rsidRPr="000E025C">
        <w:rPr>
          <w:rFonts w:ascii="Times New Roman" w:hAnsi="Times New Roman" w:cs="Times New Roman"/>
          <w:b/>
          <w:bCs/>
        </w:rPr>
        <w:t xml:space="preserve">H NMR of compound </w:t>
      </w:r>
      <w:r w:rsidR="00792F4C">
        <w:rPr>
          <w:rFonts w:ascii="Times New Roman" w:hAnsi="Times New Roman" w:cs="Times New Roman"/>
          <w:b/>
          <w:bCs/>
        </w:rPr>
        <w:t>5a</w:t>
      </w:r>
      <w:r w:rsidR="00792F4C">
        <w:rPr>
          <w:rFonts w:ascii="Times New Roman" w:hAnsi="Times New Roman" w:cs="Times New Roman"/>
          <w:b/>
          <w:bCs/>
        </w:rPr>
        <w:tab/>
      </w:r>
      <w:r w:rsidR="00792F4C">
        <w:rPr>
          <w:rFonts w:ascii="Times New Roman" w:hAnsi="Times New Roman" w:cs="Times New Roman"/>
          <w:b/>
          <w:bCs/>
        </w:rPr>
        <w:tab/>
      </w:r>
      <w:r w:rsidR="00792F4C" w:rsidRPr="000E025C">
        <w:object w:dxaOrig="3287" w:dyaOrig="1392" w14:anchorId="7696B63B">
          <v:shape id="_x0000_i1039" type="#_x0000_t75" style="width:129.5pt;height:55.5pt" o:ole="">
            <v:imagedata r:id="rId67" o:title=""/>
          </v:shape>
          <o:OLEObject Type="Embed" ProgID="ChemDraw.Document.6.0" ShapeID="_x0000_i1039" DrawAspect="Content" ObjectID="_1817790865" r:id="rId68"/>
        </w:object>
      </w:r>
    </w:p>
    <w:p w14:paraId="223D39B7" w14:textId="324C4498"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32F0410E" wp14:editId="3248C98E">
            <wp:extent cx="5943600" cy="4190365"/>
            <wp:effectExtent l="0" t="0" r="0" b="0"/>
            <wp:docPr id="1542368196" name="Picture 1" descr="A graph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368196" name="Picture 1" descr="A graph with numbers and letters&#10;&#10;AI-generated content may be incorrect."/>
                    <pic:cNvPicPr/>
                  </pic:nvPicPr>
                  <pic:blipFill>
                    <a:blip r:embed="rId69"/>
                    <a:stretch>
                      <a:fillRect/>
                    </a:stretch>
                  </pic:blipFill>
                  <pic:spPr>
                    <a:xfrm>
                      <a:off x="0" y="0"/>
                      <a:ext cx="5943600" cy="4190365"/>
                    </a:xfrm>
                    <a:prstGeom prst="rect">
                      <a:avLst/>
                    </a:prstGeom>
                  </pic:spPr>
                </pic:pic>
              </a:graphicData>
            </a:graphic>
          </wp:inline>
        </w:drawing>
      </w:r>
    </w:p>
    <w:p w14:paraId="3EA9770B" w14:textId="318BF708" w:rsidR="00DE5355" w:rsidRPr="000E025C" w:rsidRDefault="00DE5355" w:rsidP="00E474EB">
      <w:pPr>
        <w:rPr>
          <w:rFonts w:ascii="Times New Roman" w:hAnsi="Times New Roman" w:cs="Times New Roman"/>
          <w:b/>
          <w:bCs/>
        </w:rPr>
      </w:pPr>
    </w:p>
    <w:p w14:paraId="6190BA55" w14:textId="08493336" w:rsidR="00DE5355" w:rsidRPr="000E025C" w:rsidRDefault="00DE5355" w:rsidP="00E474EB">
      <w:pPr>
        <w:rPr>
          <w:rFonts w:ascii="Times New Roman" w:hAnsi="Times New Roman" w:cs="Times New Roman"/>
          <w:b/>
          <w:bCs/>
        </w:rPr>
      </w:pPr>
    </w:p>
    <w:p w14:paraId="7B3E5A68" w14:textId="221F460A" w:rsidR="00DE5355" w:rsidRPr="000E025C" w:rsidRDefault="00DE5355" w:rsidP="00E474EB">
      <w:pPr>
        <w:rPr>
          <w:rFonts w:ascii="Times New Roman" w:hAnsi="Times New Roman" w:cs="Times New Roman"/>
          <w:b/>
          <w:bCs/>
        </w:rPr>
      </w:pPr>
    </w:p>
    <w:p w14:paraId="24CEA3A8" w14:textId="26693C73" w:rsidR="00DE5355" w:rsidRPr="000E025C" w:rsidRDefault="00DE5355" w:rsidP="00E474EB">
      <w:pPr>
        <w:rPr>
          <w:rFonts w:ascii="Times New Roman" w:hAnsi="Times New Roman" w:cs="Times New Roman"/>
          <w:b/>
          <w:bCs/>
        </w:rPr>
      </w:pPr>
    </w:p>
    <w:p w14:paraId="2E40C824" w14:textId="064AE80B" w:rsidR="00DE5355" w:rsidRPr="000E025C" w:rsidRDefault="00DE5355" w:rsidP="00E474EB">
      <w:pPr>
        <w:rPr>
          <w:rFonts w:ascii="Times New Roman" w:hAnsi="Times New Roman" w:cs="Times New Roman"/>
          <w:b/>
          <w:bCs/>
        </w:rPr>
      </w:pPr>
    </w:p>
    <w:p w14:paraId="02B4B51B" w14:textId="69948EBE" w:rsidR="00DE5355" w:rsidRPr="000E025C" w:rsidRDefault="00DE5355" w:rsidP="00E474EB">
      <w:pPr>
        <w:rPr>
          <w:rFonts w:ascii="Times New Roman" w:hAnsi="Times New Roman" w:cs="Times New Roman"/>
          <w:b/>
          <w:bCs/>
        </w:rPr>
      </w:pPr>
    </w:p>
    <w:p w14:paraId="0335093D" w14:textId="24B01718" w:rsidR="00DE5355" w:rsidRPr="000E025C" w:rsidRDefault="00DE5355" w:rsidP="00E474EB">
      <w:pPr>
        <w:rPr>
          <w:rFonts w:ascii="Times New Roman" w:hAnsi="Times New Roman" w:cs="Times New Roman"/>
          <w:b/>
          <w:bCs/>
        </w:rPr>
      </w:pPr>
    </w:p>
    <w:p w14:paraId="1272B476" w14:textId="5581DAF2" w:rsidR="00DE5355" w:rsidRPr="000E025C" w:rsidRDefault="00DE5355" w:rsidP="00E474EB">
      <w:pPr>
        <w:rPr>
          <w:rFonts w:ascii="Times New Roman" w:hAnsi="Times New Roman" w:cs="Times New Roman"/>
          <w:b/>
          <w:bCs/>
        </w:rPr>
      </w:pPr>
    </w:p>
    <w:p w14:paraId="71B96C13" w14:textId="7173FFE6" w:rsidR="00DE5355" w:rsidRPr="000E025C" w:rsidRDefault="00DE5355" w:rsidP="00E474EB">
      <w:pPr>
        <w:rPr>
          <w:rFonts w:ascii="Times New Roman" w:hAnsi="Times New Roman" w:cs="Times New Roman"/>
          <w:b/>
          <w:bCs/>
        </w:rPr>
      </w:pPr>
    </w:p>
    <w:p w14:paraId="53FA6EAF" w14:textId="77777777" w:rsidR="00792F4C" w:rsidRDefault="00792F4C" w:rsidP="00E474EB">
      <w:pPr>
        <w:rPr>
          <w:rFonts w:ascii="Times New Roman" w:hAnsi="Times New Roman" w:cs="Times New Roman"/>
          <w:b/>
          <w:bCs/>
        </w:rPr>
      </w:pPr>
    </w:p>
    <w:p w14:paraId="206B8AEE" w14:textId="77777777" w:rsidR="00792F4C" w:rsidRDefault="00792F4C" w:rsidP="00E474EB">
      <w:pPr>
        <w:rPr>
          <w:rFonts w:ascii="Times New Roman" w:hAnsi="Times New Roman" w:cs="Times New Roman"/>
          <w:b/>
          <w:bCs/>
        </w:rPr>
      </w:pPr>
    </w:p>
    <w:p w14:paraId="21DBF028" w14:textId="774C3B22" w:rsidR="00E474EB" w:rsidRPr="000E025C" w:rsidRDefault="00E474EB" w:rsidP="00E474EB">
      <w:r w:rsidRPr="000E025C">
        <w:rPr>
          <w:rFonts w:ascii="Times New Roman" w:hAnsi="Times New Roman" w:cs="Times New Roman"/>
          <w:b/>
          <w:bCs/>
        </w:rPr>
        <w:lastRenderedPageBreak/>
        <w:t xml:space="preserve">Figure S35. </w:t>
      </w:r>
      <w:r w:rsidR="00792F4C" w:rsidRPr="000E025C">
        <w:rPr>
          <w:rFonts w:ascii="Times New Roman" w:hAnsi="Times New Roman" w:cs="Times New Roman"/>
          <w:b/>
          <w:bCs/>
          <w:vertAlign w:val="superscript"/>
        </w:rPr>
        <w:t>13</w:t>
      </w:r>
      <w:r w:rsidR="00792F4C" w:rsidRPr="000E025C">
        <w:rPr>
          <w:rFonts w:ascii="Times New Roman" w:hAnsi="Times New Roman" w:cs="Times New Roman"/>
          <w:b/>
          <w:bCs/>
        </w:rPr>
        <w:t xml:space="preserve">C NMR of compound </w:t>
      </w:r>
      <w:r w:rsidR="00792F4C">
        <w:rPr>
          <w:rFonts w:ascii="Times New Roman" w:hAnsi="Times New Roman" w:cs="Times New Roman"/>
          <w:b/>
          <w:bCs/>
        </w:rPr>
        <w:t>5a</w:t>
      </w:r>
      <w:r w:rsidRPr="000E025C">
        <w:rPr>
          <w:rFonts w:ascii="Times New Roman" w:hAnsi="Times New Roman" w:cs="Times New Roman"/>
          <w:b/>
          <w:bCs/>
        </w:rPr>
        <w:tab/>
      </w:r>
    </w:p>
    <w:p w14:paraId="0D98FDBC" w14:textId="285CB081" w:rsidR="00E474EB" w:rsidRPr="000E025C" w:rsidRDefault="00792F4C" w:rsidP="00E474EB">
      <w:r w:rsidRPr="00792F4C">
        <w:rPr>
          <w:noProof/>
        </w:rPr>
        <w:drawing>
          <wp:inline distT="0" distB="0" distL="0" distR="0" wp14:anchorId="06EC1FFB" wp14:editId="41B90A73">
            <wp:extent cx="5943600" cy="4135120"/>
            <wp:effectExtent l="0" t="0" r="0" b="0"/>
            <wp:docPr id="1679609441" name="Picture 1" descr="A graph of a manome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609441" name="Picture 1" descr="A graph of a manometer&#10;&#10;AI-generated content may be incorrect."/>
                    <pic:cNvPicPr/>
                  </pic:nvPicPr>
                  <pic:blipFill>
                    <a:blip r:embed="rId70"/>
                    <a:stretch>
                      <a:fillRect/>
                    </a:stretch>
                  </pic:blipFill>
                  <pic:spPr>
                    <a:xfrm>
                      <a:off x="0" y="0"/>
                      <a:ext cx="5943600" cy="4135120"/>
                    </a:xfrm>
                    <a:prstGeom prst="rect">
                      <a:avLst/>
                    </a:prstGeom>
                  </pic:spPr>
                </pic:pic>
              </a:graphicData>
            </a:graphic>
          </wp:inline>
        </w:drawing>
      </w:r>
    </w:p>
    <w:p w14:paraId="01266595" w14:textId="3913A559" w:rsidR="00E1779D" w:rsidRPr="000E025C" w:rsidRDefault="00E1779D" w:rsidP="00E474EB"/>
    <w:p w14:paraId="41BB2538" w14:textId="438FAB23" w:rsidR="00E1779D" w:rsidRPr="000E025C" w:rsidRDefault="00E1779D" w:rsidP="00E474EB"/>
    <w:p w14:paraId="79A536BA" w14:textId="523175AE" w:rsidR="00E1779D" w:rsidRPr="000E025C" w:rsidRDefault="00E1779D" w:rsidP="00E474EB"/>
    <w:p w14:paraId="4E7C74A5" w14:textId="1793AF04" w:rsidR="00E1779D" w:rsidRPr="000E025C" w:rsidRDefault="00E1779D" w:rsidP="00E474EB"/>
    <w:p w14:paraId="17ADF476" w14:textId="07881BB4" w:rsidR="00E1779D" w:rsidRPr="000E025C" w:rsidRDefault="00E1779D" w:rsidP="00E474EB"/>
    <w:p w14:paraId="0B9B6AC9" w14:textId="645C62CE" w:rsidR="00E1779D" w:rsidRPr="000E025C" w:rsidRDefault="00E1779D" w:rsidP="00E474EB"/>
    <w:p w14:paraId="4747651B" w14:textId="18FEA8B5" w:rsidR="00E1779D" w:rsidRPr="000E025C" w:rsidRDefault="00E1779D" w:rsidP="00E474EB"/>
    <w:p w14:paraId="7C9AF0CE" w14:textId="5F1512DC" w:rsidR="00E1779D" w:rsidRPr="000E025C" w:rsidRDefault="00E1779D" w:rsidP="00E474EB"/>
    <w:p w14:paraId="46815DDC" w14:textId="6BFA95E3" w:rsidR="00E1779D" w:rsidRPr="000E025C" w:rsidRDefault="00E1779D" w:rsidP="00E474EB"/>
    <w:p w14:paraId="075524EC" w14:textId="77777777" w:rsidR="00E1779D" w:rsidRPr="000E025C" w:rsidRDefault="00E1779D" w:rsidP="00E474EB"/>
    <w:p w14:paraId="0D2297D8" w14:textId="77777777" w:rsidR="00792F4C" w:rsidRDefault="00792F4C" w:rsidP="00E474EB">
      <w:pPr>
        <w:rPr>
          <w:rFonts w:ascii="Times New Roman" w:hAnsi="Times New Roman" w:cs="Times New Roman"/>
          <w:b/>
          <w:bCs/>
        </w:rPr>
      </w:pPr>
    </w:p>
    <w:p w14:paraId="19313631" w14:textId="77777777" w:rsidR="00792F4C" w:rsidRDefault="00792F4C" w:rsidP="00E474EB">
      <w:pPr>
        <w:rPr>
          <w:rFonts w:ascii="Times New Roman" w:hAnsi="Times New Roman" w:cs="Times New Roman"/>
          <w:b/>
          <w:bCs/>
        </w:rPr>
      </w:pPr>
    </w:p>
    <w:p w14:paraId="55E9A7C5" w14:textId="77777777" w:rsidR="00792F4C" w:rsidRDefault="00792F4C" w:rsidP="00E474EB">
      <w:pPr>
        <w:rPr>
          <w:rFonts w:ascii="Times New Roman" w:hAnsi="Times New Roman" w:cs="Times New Roman"/>
          <w:b/>
          <w:bCs/>
        </w:rPr>
      </w:pPr>
    </w:p>
    <w:p w14:paraId="414AC88C" w14:textId="1E4FCE8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36. </w:t>
      </w:r>
      <w:r w:rsidRPr="000E025C">
        <w:rPr>
          <w:rFonts w:ascii="Times New Roman" w:hAnsi="Times New Roman" w:cs="Times New Roman"/>
          <w:b/>
          <w:bCs/>
          <w:vertAlign w:val="superscript"/>
        </w:rPr>
        <w:t>1</w:t>
      </w:r>
      <w:r w:rsidR="00792F4C">
        <w:rPr>
          <w:rFonts w:ascii="Times New Roman" w:hAnsi="Times New Roman" w:cs="Times New Roman"/>
          <w:b/>
          <w:bCs/>
        </w:rPr>
        <w:t>H</w:t>
      </w:r>
      <w:r w:rsidRPr="000E025C">
        <w:rPr>
          <w:rFonts w:ascii="Times New Roman" w:hAnsi="Times New Roman" w:cs="Times New Roman"/>
          <w:b/>
          <w:bCs/>
        </w:rPr>
        <w:t xml:space="preserve"> NMR of compound </w:t>
      </w:r>
      <w:r w:rsidR="00792F4C">
        <w:rPr>
          <w:rFonts w:ascii="Times New Roman" w:hAnsi="Times New Roman" w:cs="Times New Roman"/>
          <w:b/>
          <w:bCs/>
        </w:rPr>
        <w:t>5b</w:t>
      </w:r>
      <w:r w:rsidR="00792F4C">
        <w:rPr>
          <w:rFonts w:ascii="Times New Roman" w:hAnsi="Times New Roman" w:cs="Times New Roman"/>
          <w:b/>
          <w:bCs/>
        </w:rPr>
        <w:tab/>
      </w:r>
      <w:r w:rsidR="00792F4C">
        <w:rPr>
          <w:rFonts w:ascii="Times New Roman" w:hAnsi="Times New Roman" w:cs="Times New Roman"/>
          <w:b/>
          <w:bCs/>
        </w:rPr>
        <w:tab/>
      </w:r>
      <w:r w:rsidR="00792F4C" w:rsidRPr="000E025C">
        <w:object w:dxaOrig="3592" w:dyaOrig="1392" w14:anchorId="690BA3FB">
          <v:shape id="_x0000_i1040" type="#_x0000_t75" style="width:141.5pt;height:55.5pt" o:ole="">
            <v:imagedata r:id="rId71" o:title=""/>
          </v:shape>
          <o:OLEObject Type="Embed" ProgID="ChemDraw.Document.6.0" ShapeID="_x0000_i1040" DrawAspect="Content" ObjectID="_1817790866" r:id="rId72"/>
        </w:object>
      </w:r>
    </w:p>
    <w:p w14:paraId="6CFC85FD" w14:textId="30FCCD4C"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6D5CBD44" wp14:editId="62DE6EE6">
            <wp:extent cx="5943600" cy="4142105"/>
            <wp:effectExtent l="0" t="0" r="0" b="0"/>
            <wp:docPr id="203175519" name="Picture 1" descr="A graph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175519" name="Picture 1" descr="A graph of a test&#10;&#10;AI-generated content may be incorrect."/>
                    <pic:cNvPicPr/>
                  </pic:nvPicPr>
                  <pic:blipFill>
                    <a:blip r:embed="rId73"/>
                    <a:stretch>
                      <a:fillRect/>
                    </a:stretch>
                  </pic:blipFill>
                  <pic:spPr>
                    <a:xfrm>
                      <a:off x="0" y="0"/>
                      <a:ext cx="5943600" cy="4142105"/>
                    </a:xfrm>
                    <a:prstGeom prst="rect">
                      <a:avLst/>
                    </a:prstGeom>
                  </pic:spPr>
                </pic:pic>
              </a:graphicData>
            </a:graphic>
          </wp:inline>
        </w:drawing>
      </w:r>
    </w:p>
    <w:p w14:paraId="3D871D17" w14:textId="71B05A0A" w:rsidR="00E1779D" w:rsidRPr="000E025C" w:rsidRDefault="00E1779D" w:rsidP="00E474EB">
      <w:pPr>
        <w:rPr>
          <w:rFonts w:ascii="Times New Roman" w:hAnsi="Times New Roman" w:cs="Times New Roman"/>
          <w:b/>
          <w:bCs/>
        </w:rPr>
      </w:pPr>
    </w:p>
    <w:p w14:paraId="157B288C" w14:textId="30CF4087" w:rsidR="00E1779D" w:rsidRPr="000E025C" w:rsidRDefault="00E1779D" w:rsidP="00E474EB">
      <w:pPr>
        <w:rPr>
          <w:rFonts w:ascii="Times New Roman" w:hAnsi="Times New Roman" w:cs="Times New Roman"/>
          <w:b/>
          <w:bCs/>
        </w:rPr>
      </w:pPr>
    </w:p>
    <w:p w14:paraId="19EB4154" w14:textId="7135F586" w:rsidR="00E1779D" w:rsidRPr="000E025C" w:rsidRDefault="00E1779D" w:rsidP="00E474EB">
      <w:pPr>
        <w:rPr>
          <w:rFonts w:ascii="Times New Roman" w:hAnsi="Times New Roman" w:cs="Times New Roman"/>
          <w:b/>
          <w:bCs/>
        </w:rPr>
      </w:pPr>
    </w:p>
    <w:p w14:paraId="3E1916DB" w14:textId="638EAF17" w:rsidR="00E1779D" w:rsidRPr="000E025C" w:rsidRDefault="00E1779D" w:rsidP="00E474EB">
      <w:pPr>
        <w:rPr>
          <w:rFonts w:ascii="Times New Roman" w:hAnsi="Times New Roman" w:cs="Times New Roman"/>
          <w:b/>
          <w:bCs/>
        </w:rPr>
      </w:pPr>
    </w:p>
    <w:p w14:paraId="73DFF5E5" w14:textId="71E94BA6" w:rsidR="00E1779D" w:rsidRPr="000E025C" w:rsidRDefault="00E1779D" w:rsidP="00E474EB">
      <w:pPr>
        <w:rPr>
          <w:rFonts w:ascii="Times New Roman" w:hAnsi="Times New Roman" w:cs="Times New Roman"/>
          <w:b/>
          <w:bCs/>
        </w:rPr>
      </w:pPr>
    </w:p>
    <w:p w14:paraId="1E080A14" w14:textId="357774F6" w:rsidR="00E1779D" w:rsidRPr="000E025C" w:rsidRDefault="00E1779D" w:rsidP="00E474EB">
      <w:pPr>
        <w:rPr>
          <w:rFonts w:ascii="Times New Roman" w:hAnsi="Times New Roman" w:cs="Times New Roman"/>
          <w:b/>
          <w:bCs/>
        </w:rPr>
      </w:pPr>
    </w:p>
    <w:p w14:paraId="42CED716" w14:textId="141E390B" w:rsidR="00E1779D" w:rsidRPr="000E025C" w:rsidRDefault="00E1779D" w:rsidP="00E474EB">
      <w:pPr>
        <w:rPr>
          <w:rFonts w:ascii="Times New Roman" w:hAnsi="Times New Roman" w:cs="Times New Roman"/>
          <w:b/>
          <w:bCs/>
        </w:rPr>
      </w:pPr>
    </w:p>
    <w:p w14:paraId="667F0A80" w14:textId="32C2B07C" w:rsidR="00E1779D" w:rsidRPr="000E025C" w:rsidRDefault="00E1779D" w:rsidP="00E474EB">
      <w:pPr>
        <w:rPr>
          <w:rFonts w:ascii="Times New Roman" w:hAnsi="Times New Roman" w:cs="Times New Roman"/>
          <w:b/>
          <w:bCs/>
        </w:rPr>
      </w:pPr>
    </w:p>
    <w:p w14:paraId="71F952AB" w14:textId="04E57139" w:rsidR="00E1779D" w:rsidRPr="000E025C" w:rsidRDefault="00E1779D" w:rsidP="00E474EB">
      <w:pPr>
        <w:rPr>
          <w:rFonts w:ascii="Times New Roman" w:hAnsi="Times New Roman" w:cs="Times New Roman"/>
          <w:b/>
          <w:bCs/>
        </w:rPr>
      </w:pPr>
    </w:p>
    <w:p w14:paraId="71353800" w14:textId="21B23CDB" w:rsidR="00E1779D" w:rsidRPr="000E025C" w:rsidRDefault="00E1779D" w:rsidP="00E474EB">
      <w:pPr>
        <w:rPr>
          <w:rFonts w:ascii="Times New Roman" w:hAnsi="Times New Roman" w:cs="Times New Roman"/>
          <w:b/>
          <w:bCs/>
        </w:rPr>
      </w:pPr>
    </w:p>
    <w:p w14:paraId="4DD563EA" w14:textId="77777777" w:rsidR="00E1779D" w:rsidRPr="000E025C" w:rsidRDefault="00E1779D" w:rsidP="00E474EB">
      <w:pPr>
        <w:rPr>
          <w:rFonts w:ascii="Times New Roman" w:hAnsi="Times New Roman" w:cs="Times New Roman"/>
          <w:b/>
          <w:bCs/>
        </w:rPr>
      </w:pPr>
    </w:p>
    <w:p w14:paraId="2EAD20AA" w14:textId="0B14A304" w:rsidR="00E474EB" w:rsidRPr="000E025C" w:rsidRDefault="00E474EB" w:rsidP="00E474EB">
      <w:r w:rsidRPr="000E025C">
        <w:rPr>
          <w:rFonts w:ascii="Times New Roman" w:hAnsi="Times New Roman" w:cs="Times New Roman"/>
          <w:b/>
          <w:bCs/>
        </w:rPr>
        <w:lastRenderedPageBreak/>
        <w:t xml:space="preserve">Figure S37. </w:t>
      </w:r>
      <w:r w:rsidRPr="000E025C">
        <w:rPr>
          <w:rFonts w:ascii="Times New Roman" w:hAnsi="Times New Roman" w:cs="Times New Roman"/>
          <w:b/>
          <w:bCs/>
          <w:vertAlign w:val="superscript"/>
        </w:rPr>
        <w:t>1</w:t>
      </w:r>
      <w:r w:rsidR="00792F4C">
        <w:rPr>
          <w:rFonts w:ascii="Times New Roman" w:hAnsi="Times New Roman" w:cs="Times New Roman"/>
          <w:b/>
          <w:bCs/>
          <w:vertAlign w:val="superscript"/>
        </w:rPr>
        <w:t>3</w:t>
      </w:r>
      <w:r w:rsidR="00792F4C">
        <w:rPr>
          <w:rFonts w:ascii="Times New Roman" w:hAnsi="Times New Roman" w:cs="Times New Roman"/>
          <w:b/>
          <w:bCs/>
        </w:rPr>
        <w:t>C</w:t>
      </w:r>
      <w:r w:rsidRPr="000E025C">
        <w:rPr>
          <w:rFonts w:ascii="Times New Roman" w:hAnsi="Times New Roman" w:cs="Times New Roman"/>
          <w:b/>
          <w:bCs/>
        </w:rPr>
        <w:t xml:space="preserve"> NMR of compound </w:t>
      </w:r>
      <w:r w:rsidR="00792F4C">
        <w:rPr>
          <w:rFonts w:ascii="Times New Roman" w:hAnsi="Times New Roman" w:cs="Times New Roman"/>
          <w:b/>
          <w:bCs/>
        </w:rPr>
        <w:t>5b</w:t>
      </w:r>
      <w:r w:rsidRPr="000E025C">
        <w:rPr>
          <w:rFonts w:ascii="Times New Roman" w:hAnsi="Times New Roman" w:cs="Times New Roman"/>
          <w:b/>
          <w:bCs/>
        </w:rPr>
        <w:tab/>
      </w:r>
    </w:p>
    <w:p w14:paraId="42CAE702" w14:textId="7C0245ED"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7E419153" wp14:editId="2F38958B">
            <wp:extent cx="5943600" cy="4166235"/>
            <wp:effectExtent l="0" t="0" r="0" b="0"/>
            <wp:docPr id="199516757"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16757" name="Picture 1" descr="A graph with numbers and lines&#10;&#10;AI-generated content may be incorrect."/>
                    <pic:cNvPicPr/>
                  </pic:nvPicPr>
                  <pic:blipFill>
                    <a:blip r:embed="rId74"/>
                    <a:stretch>
                      <a:fillRect/>
                    </a:stretch>
                  </pic:blipFill>
                  <pic:spPr>
                    <a:xfrm>
                      <a:off x="0" y="0"/>
                      <a:ext cx="5943600" cy="4166235"/>
                    </a:xfrm>
                    <a:prstGeom prst="rect">
                      <a:avLst/>
                    </a:prstGeom>
                  </pic:spPr>
                </pic:pic>
              </a:graphicData>
            </a:graphic>
          </wp:inline>
        </w:drawing>
      </w:r>
    </w:p>
    <w:p w14:paraId="6C27DB48" w14:textId="654710BC" w:rsidR="00E1779D" w:rsidRPr="000E025C" w:rsidRDefault="00E1779D" w:rsidP="00E474EB">
      <w:pPr>
        <w:rPr>
          <w:rFonts w:ascii="Times New Roman" w:hAnsi="Times New Roman" w:cs="Times New Roman"/>
          <w:b/>
          <w:bCs/>
        </w:rPr>
      </w:pPr>
    </w:p>
    <w:p w14:paraId="7259E678" w14:textId="7DEB7231" w:rsidR="00E1779D" w:rsidRPr="000E025C" w:rsidRDefault="00E1779D" w:rsidP="00E474EB">
      <w:pPr>
        <w:rPr>
          <w:rFonts w:ascii="Times New Roman" w:hAnsi="Times New Roman" w:cs="Times New Roman"/>
          <w:b/>
          <w:bCs/>
        </w:rPr>
      </w:pPr>
    </w:p>
    <w:p w14:paraId="4C88B185" w14:textId="330F0E90" w:rsidR="00E1779D" w:rsidRPr="000E025C" w:rsidRDefault="00E1779D" w:rsidP="00E474EB">
      <w:pPr>
        <w:rPr>
          <w:rFonts w:ascii="Times New Roman" w:hAnsi="Times New Roman" w:cs="Times New Roman"/>
          <w:b/>
          <w:bCs/>
        </w:rPr>
      </w:pPr>
    </w:p>
    <w:p w14:paraId="63AE7C95" w14:textId="37EE4AE7" w:rsidR="00E1779D" w:rsidRPr="000E025C" w:rsidRDefault="00E1779D" w:rsidP="00E474EB">
      <w:pPr>
        <w:rPr>
          <w:rFonts w:ascii="Times New Roman" w:hAnsi="Times New Roman" w:cs="Times New Roman"/>
          <w:b/>
          <w:bCs/>
        </w:rPr>
      </w:pPr>
    </w:p>
    <w:p w14:paraId="4BBC538A" w14:textId="12DDA3E3" w:rsidR="00E1779D" w:rsidRPr="000E025C" w:rsidRDefault="00E1779D" w:rsidP="00E474EB">
      <w:pPr>
        <w:rPr>
          <w:rFonts w:ascii="Times New Roman" w:hAnsi="Times New Roman" w:cs="Times New Roman"/>
          <w:b/>
          <w:bCs/>
        </w:rPr>
      </w:pPr>
    </w:p>
    <w:p w14:paraId="5BE4EB45" w14:textId="78228B8E" w:rsidR="00E1779D" w:rsidRPr="000E025C" w:rsidRDefault="00E1779D" w:rsidP="00E474EB">
      <w:pPr>
        <w:rPr>
          <w:rFonts w:ascii="Times New Roman" w:hAnsi="Times New Roman" w:cs="Times New Roman"/>
          <w:b/>
          <w:bCs/>
        </w:rPr>
      </w:pPr>
    </w:p>
    <w:p w14:paraId="6050D074" w14:textId="1759D460" w:rsidR="00E1779D" w:rsidRPr="000E025C" w:rsidRDefault="00E1779D" w:rsidP="00E474EB">
      <w:pPr>
        <w:rPr>
          <w:rFonts w:ascii="Times New Roman" w:hAnsi="Times New Roman" w:cs="Times New Roman"/>
          <w:b/>
          <w:bCs/>
        </w:rPr>
      </w:pPr>
    </w:p>
    <w:p w14:paraId="6C351F5E" w14:textId="4D0157B4" w:rsidR="00E1779D" w:rsidRPr="000E025C" w:rsidRDefault="00E1779D" w:rsidP="00E474EB">
      <w:pPr>
        <w:rPr>
          <w:rFonts w:ascii="Times New Roman" w:hAnsi="Times New Roman" w:cs="Times New Roman"/>
          <w:b/>
          <w:bCs/>
        </w:rPr>
      </w:pPr>
    </w:p>
    <w:p w14:paraId="478E664A" w14:textId="3CF6ECD1" w:rsidR="00E1779D" w:rsidRPr="000E025C" w:rsidRDefault="00E1779D" w:rsidP="00E474EB">
      <w:pPr>
        <w:rPr>
          <w:rFonts w:ascii="Times New Roman" w:hAnsi="Times New Roman" w:cs="Times New Roman"/>
          <w:b/>
          <w:bCs/>
        </w:rPr>
      </w:pPr>
    </w:p>
    <w:p w14:paraId="67E7CFC9" w14:textId="77777777" w:rsidR="00E1779D" w:rsidRPr="000E025C" w:rsidRDefault="00E1779D" w:rsidP="00E474EB">
      <w:pPr>
        <w:rPr>
          <w:rFonts w:ascii="Times New Roman" w:hAnsi="Times New Roman" w:cs="Times New Roman"/>
          <w:b/>
          <w:bCs/>
        </w:rPr>
      </w:pPr>
    </w:p>
    <w:p w14:paraId="7941D74D" w14:textId="77777777" w:rsidR="00792F4C" w:rsidRDefault="00792F4C" w:rsidP="00E474EB">
      <w:pPr>
        <w:rPr>
          <w:rFonts w:ascii="Times New Roman" w:hAnsi="Times New Roman" w:cs="Times New Roman"/>
          <w:b/>
          <w:bCs/>
        </w:rPr>
      </w:pPr>
    </w:p>
    <w:p w14:paraId="4F96304D" w14:textId="77777777" w:rsidR="00792F4C" w:rsidRDefault="00792F4C" w:rsidP="00E474EB">
      <w:pPr>
        <w:rPr>
          <w:rFonts w:ascii="Times New Roman" w:hAnsi="Times New Roman" w:cs="Times New Roman"/>
          <w:b/>
          <w:bCs/>
        </w:rPr>
      </w:pPr>
    </w:p>
    <w:p w14:paraId="3FA2A968" w14:textId="77777777" w:rsidR="00792F4C" w:rsidRDefault="00792F4C" w:rsidP="00E474EB">
      <w:pPr>
        <w:rPr>
          <w:rFonts w:ascii="Times New Roman" w:hAnsi="Times New Roman" w:cs="Times New Roman"/>
          <w:b/>
          <w:bCs/>
        </w:rPr>
      </w:pPr>
    </w:p>
    <w:p w14:paraId="7D0D1BFA" w14:textId="1EE1742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38. </w:t>
      </w:r>
      <w:r w:rsidRPr="000E025C">
        <w:rPr>
          <w:rFonts w:ascii="Times New Roman" w:hAnsi="Times New Roman" w:cs="Times New Roman"/>
          <w:b/>
          <w:bCs/>
          <w:vertAlign w:val="superscript"/>
        </w:rPr>
        <w:t>1</w:t>
      </w:r>
      <w:r w:rsidR="00792F4C">
        <w:rPr>
          <w:rFonts w:ascii="Times New Roman" w:hAnsi="Times New Roman" w:cs="Times New Roman"/>
          <w:b/>
          <w:bCs/>
        </w:rPr>
        <w:t>H</w:t>
      </w:r>
      <w:r w:rsidRPr="000E025C">
        <w:rPr>
          <w:rFonts w:ascii="Times New Roman" w:hAnsi="Times New Roman" w:cs="Times New Roman"/>
          <w:b/>
          <w:bCs/>
        </w:rPr>
        <w:t xml:space="preserve"> NMR of compound </w:t>
      </w:r>
      <w:r w:rsidR="00792F4C">
        <w:rPr>
          <w:rFonts w:ascii="Times New Roman" w:hAnsi="Times New Roman" w:cs="Times New Roman"/>
          <w:b/>
          <w:bCs/>
        </w:rPr>
        <w:t>5c</w:t>
      </w:r>
      <w:r w:rsidR="00792F4C">
        <w:rPr>
          <w:rFonts w:ascii="Times New Roman" w:hAnsi="Times New Roman" w:cs="Times New Roman"/>
          <w:b/>
          <w:bCs/>
        </w:rPr>
        <w:tab/>
      </w:r>
      <w:r w:rsidR="00792F4C">
        <w:rPr>
          <w:rFonts w:ascii="Times New Roman" w:hAnsi="Times New Roman" w:cs="Times New Roman"/>
          <w:b/>
          <w:bCs/>
        </w:rPr>
        <w:tab/>
      </w:r>
      <w:r w:rsidR="00792F4C" w:rsidRPr="000E025C">
        <w:object w:dxaOrig="3698" w:dyaOrig="1392" w14:anchorId="0D38E17B">
          <v:shape id="_x0000_i1041" type="#_x0000_t75" style="width:145.5pt;height:55.5pt" o:ole="">
            <v:imagedata r:id="rId75" o:title=""/>
          </v:shape>
          <o:OLEObject Type="Embed" ProgID="ChemDraw.Document.6.0" ShapeID="_x0000_i1041" DrawAspect="Content" ObjectID="_1817790867" r:id="rId76"/>
        </w:object>
      </w:r>
    </w:p>
    <w:p w14:paraId="7AF7475E" w14:textId="43E47DE6"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2FBEB2AD" wp14:editId="1A04FC34">
            <wp:extent cx="5943600" cy="4177665"/>
            <wp:effectExtent l="0" t="0" r="0" b="0"/>
            <wp:docPr id="181968522"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68522" name="Picture 1" descr="A graph of a person's body&#10;&#10;AI-generated content may be incorrect."/>
                    <pic:cNvPicPr/>
                  </pic:nvPicPr>
                  <pic:blipFill>
                    <a:blip r:embed="rId77"/>
                    <a:stretch>
                      <a:fillRect/>
                    </a:stretch>
                  </pic:blipFill>
                  <pic:spPr>
                    <a:xfrm>
                      <a:off x="0" y="0"/>
                      <a:ext cx="5943600" cy="4177665"/>
                    </a:xfrm>
                    <a:prstGeom prst="rect">
                      <a:avLst/>
                    </a:prstGeom>
                  </pic:spPr>
                </pic:pic>
              </a:graphicData>
            </a:graphic>
          </wp:inline>
        </w:drawing>
      </w:r>
    </w:p>
    <w:p w14:paraId="4C461CA4" w14:textId="38C58ABB" w:rsidR="006B7BE3" w:rsidRPr="000E025C" w:rsidRDefault="006B7BE3" w:rsidP="00E474EB">
      <w:pPr>
        <w:rPr>
          <w:rFonts w:ascii="Times New Roman" w:hAnsi="Times New Roman" w:cs="Times New Roman"/>
          <w:b/>
          <w:bCs/>
        </w:rPr>
      </w:pPr>
    </w:p>
    <w:p w14:paraId="0D6808E5" w14:textId="6B29EE50" w:rsidR="006B7BE3" w:rsidRPr="000E025C" w:rsidRDefault="006B7BE3" w:rsidP="00E474EB">
      <w:pPr>
        <w:rPr>
          <w:rFonts w:ascii="Times New Roman" w:hAnsi="Times New Roman" w:cs="Times New Roman"/>
          <w:b/>
          <w:bCs/>
        </w:rPr>
      </w:pPr>
    </w:p>
    <w:p w14:paraId="42A86AF3" w14:textId="521BB7BB" w:rsidR="006B7BE3" w:rsidRPr="000E025C" w:rsidRDefault="006B7BE3" w:rsidP="00E474EB">
      <w:pPr>
        <w:rPr>
          <w:rFonts w:ascii="Times New Roman" w:hAnsi="Times New Roman" w:cs="Times New Roman"/>
          <w:b/>
          <w:bCs/>
        </w:rPr>
      </w:pPr>
    </w:p>
    <w:p w14:paraId="0C645768" w14:textId="0079D56D" w:rsidR="006B7BE3" w:rsidRPr="000E025C" w:rsidRDefault="006B7BE3" w:rsidP="00E474EB">
      <w:pPr>
        <w:rPr>
          <w:rFonts w:ascii="Times New Roman" w:hAnsi="Times New Roman" w:cs="Times New Roman"/>
          <w:b/>
          <w:bCs/>
        </w:rPr>
      </w:pPr>
    </w:p>
    <w:p w14:paraId="5CFD6341" w14:textId="7FD59857" w:rsidR="006B7BE3" w:rsidRPr="000E025C" w:rsidRDefault="006B7BE3" w:rsidP="00E474EB">
      <w:pPr>
        <w:rPr>
          <w:rFonts w:ascii="Times New Roman" w:hAnsi="Times New Roman" w:cs="Times New Roman"/>
          <w:b/>
          <w:bCs/>
        </w:rPr>
      </w:pPr>
    </w:p>
    <w:p w14:paraId="40424435" w14:textId="493F6FCF" w:rsidR="006B7BE3" w:rsidRPr="000E025C" w:rsidRDefault="006B7BE3" w:rsidP="00E474EB">
      <w:pPr>
        <w:rPr>
          <w:rFonts w:ascii="Times New Roman" w:hAnsi="Times New Roman" w:cs="Times New Roman"/>
          <w:b/>
          <w:bCs/>
        </w:rPr>
      </w:pPr>
    </w:p>
    <w:p w14:paraId="21B127C6" w14:textId="244FAD06" w:rsidR="006B7BE3" w:rsidRPr="000E025C" w:rsidRDefault="006B7BE3" w:rsidP="00E474EB">
      <w:pPr>
        <w:rPr>
          <w:rFonts w:ascii="Times New Roman" w:hAnsi="Times New Roman" w:cs="Times New Roman"/>
          <w:b/>
          <w:bCs/>
        </w:rPr>
      </w:pPr>
    </w:p>
    <w:p w14:paraId="1FAD8DB5" w14:textId="60221A04" w:rsidR="006B7BE3" w:rsidRPr="000E025C" w:rsidRDefault="006B7BE3" w:rsidP="00E474EB">
      <w:pPr>
        <w:rPr>
          <w:rFonts w:ascii="Times New Roman" w:hAnsi="Times New Roman" w:cs="Times New Roman"/>
          <w:b/>
          <w:bCs/>
        </w:rPr>
      </w:pPr>
    </w:p>
    <w:p w14:paraId="174CED50" w14:textId="7D38D214" w:rsidR="006B7BE3" w:rsidRPr="000E025C" w:rsidRDefault="006B7BE3" w:rsidP="00E474EB">
      <w:pPr>
        <w:rPr>
          <w:rFonts w:ascii="Times New Roman" w:hAnsi="Times New Roman" w:cs="Times New Roman"/>
          <w:b/>
          <w:bCs/>
        </w:rPr>
      </w:pPr>
    </w:p>
    <w:p w14:paraId="07E03611" w14:textId="3F86D3C3" w:rsidR="006B7BE3" w:rsidRPr="000E025C" w:rsidRDefault="006B7BE3" w:rsidP="00E474EB">
      <w:pPr>
        <w:rPr>
          <w:rFonts w:ascii="Times New Roman" w:hAnsi="Times New Roman" w:cs="Times New Roman"/>
          <w:b/>
          <w:bCs/>
        </w:rPr>
      </w:pPr>
    </w:p>
    <w:p w14:paraId="67851BD2" w14:textId="77777777" w:rsidR="00792F4C" w:rsidRDefault="00792F4C" w:rsidP="00E474EB">
      <w:pPr>
        <w:rPr>
          <w:rFonts w:ascii="Times New Roman" w:hAnsi="Times New Roman" w:cs="Times New Roman"/>
          <w:b/>
          <w:bCs/>
        </w:rPr>
      </w:pPr>
    </w:p>
    <w:p w14:paraId="7B79E398" w14:textId="0A0B1DDB" w:rsidR="00E474EB" w:rsidRPr="000E025C" w:rsidRDefault="00E474EB" w:rsidP="00E474EB">
      <w:r w:rsidRPr="000E025C">
        <w:rPr>
          <w:rFonts w:ascii="Times New Roman" w:hAnsi="Times New Roman" w:cs="Times New Roman"/>
          <w:b/>
          <w:bCs/>
        </w:rPr>
        <w:lastRenderedPageBreak/>
        <w:t xml:space="preserve">Figure S39. </w:t>
      </w:r>
      <w:r w:rsidRPr="000E025C">
        <w:rPr>
          <w:rFonts w:ascii="Times New Roman" w:hAnsi="Times New Roman" w:cs="Times New Roman"/>
          <w:b/>
          <w:bCs/>
          <w:vertAlign w:val="superscript"/>
        </w:rPr>
        <w:t>1</w:t>
      </w:r>
      <w:r w:rsidR="00792F4C">
        <w:rPr>
          <w:rFonts w:ascii="Times New Roman" w:hAnsi="Times New Roman" w:cs="Times New Roman"/>
          <w:b/>
          <w:bCs/>
          <w:vertAlign w:val="superscript"/>
        </w:rPr>
        <w:t>3</w:t>
      </w:r>
      <w:r w:rsidR="00792F4C">
        <w:rPr>
          <w:rFonts w:ascii="Times New Roman" w:hAnsi="Times New Roman" w:cs="Times New Roman"/>
          <w:b/>
          <w:bCs/>
        </w:rPr>
        <w:t>C</w:t>
      </w:r>
      <w:r w:rsidRPr="000E025C">
        <w:rPr>
          <w:rFonts w:ascii="Times New Roman" w:hAnsi="Times New Roman" w:cs="Times New Roman"/>
          <w:b/>
          <w:bCs/>
        </w:rPr>
        <w:t xml:space="preserve"> NMR of compound </w:t>
      </w:r>
      <w:r w:rsidR="00792F4C">
        <w:rPr>
          <w:rFonts w:ascii="Times New Roman" w:hAnsi="Times New Roman" w:cs="Times New Roman"/>
          <w:b/>
          <w:bCs/>
        </w:rPr>
        <w:t>5c</w:t>
      </w:r>
      <w:r w:rsidRPr="000E025C">
        <w:rPr>
          <w:rFonts w:ascii="Times New Roman" w:hAnsi="Times New Roman" w:cs="Times New Roman"/>
          <w:b/>
          <w:bCs/>
        </w:rPr>
        <w:tab/>
      </w:r>
    </w:p>
    <w:p w14:paraId="0E1D4791" w14:textId="4BA6751C" w:rsidR="00E474EB" w:rsidRPr="000E025C" w:rsidRDefault="00792F4C" w:rsidP="00E474EB">
      <w:r w:rsidRPr="00792F4C">
        <w:rPr>
          <w:noProof/>
        </w:rPr>
        <w:drawing>
          <wp:inline distT="0" distB="0" distL="0" distR="0" wp14:anchorId="4BE79B9F" wp14:editId="1F5F9BA9">
            <wp:extent cx="5943600" cy="4145915"/>
            <wp:effectExtent l="0" t="0" r="0" b="0"/>
            <wp:docPr id="754456559"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456559" name="Picture 1" descr="A graph of a graph&#10;&#10;AI-generated content may be incorrect."/>
                    <pic:cNvPicPr/>
                  </pic:nvPicPr>
                  <pic:blipFill>
                    <a:blip r:embed="rId78"/>
                    <a:stretch>
                      <a:fillRect/>
                    </a:stretch>
                  </pic:blipFill>
                  <pic:spPr>
                    <a:xfrm>
                      <a:off x="0" y="0"/>
                      <a:ext cx="5943600" cy="4145915"/>
                    </a:xfrm>
                    <a:prstGeom prst="rect">
                      <a:avLst/>
                    </a:prstGeom>
                  </pic:spPr>
                </pic:pic>
              </a:graphicData>
            </a:graphic>
          </wp:inline>
        </w:drawing>
      </w:r>
    </w:p>
    <w:p w14:paraId="69D27C11" w14:textId="3FE6F6CB" w:rsidR="006B7BE3" w:rsidRPr="000E025C" w:rsidRDefault="006B7BE3" w:rsidP="00E474EB"/>
    <w:p w14:paraId="1A96B220" w14:textId="223C2A14" w:rsidR="006B7BE3" w:rsidRPr="000E025C" w:rsidRDefault="006B7BE3" w:rsidP="00E474EB"/>
    <w:p w14:paraId="7926FA6F" w14:textId="676264DD" w:rsidR="006B7BE3" w:rsidRPr="000E025C" w:rsidRDefault="006B7BE3" w:rsidP="00E474EB"/>
    <w:p w14:paraId="44C46BE5" w14:textId="3E6C0277" w:rsidR="006B7BE3" w:rsidRPr="000E025C" w:rsidRDefault="006B7BE3" w:rsidP="00E474EB"/>
    <w:p w14:paraId="50A753A4" w14:textId="3E408E33" w:rsidR="006B7BE3" w:rsidRPr="000E025C" w:rsidRDefault="006B7BE3" w:rsidP="00E474EB"/>
    <w:p w14:paraId="4D9C0947" w14:textId="761CBEF5" w:rsidR="006B7BE3" w:rsidRPr="000E025C" w:rsidRDefault="006B7BE3" w:rsidP="00E474EB"/>
    <w:p w14:paraId="47D6B8DC" w14:textId="137EB381" w:rsidR="006B7BE3" w:rsidRPr="000E025C" w:rsidRDefault="006B7BE3" w:rsidP="00E474EB"/>
    <w:p w14:paraId="7EB91EB2" w14:textId="1EDB93C5" w:rsidR="006B7BE3" w:rsidRPr="000E025C" w:rsidRDefault="006B7BE3" w:rsidP="00E474EB"/>
    <w:p w14:paraId="0608B644" w14:textId="1744F093" w:rsidR="006B7BE3" w:rsidRPr="000E025C" w:rsidRDefault="006B7BE3" w:rsidP="00E474EB"/>
    <w:p w14:paraId="4ACDEEC6" w14:textId="77777777" w:rsidR="006B7BE3" w:rsidRPr="000E025C" w:rsidRDefault="006B7BE3" w:rsidP="00E474EB"/>
    <w:p w14:paraId="7B7305E2" w14:textId="77777777" w:rsidR="00792F4C" w:rsidRDefault="00792F4C" w:rsidP="00E474EB">
      <w:pPr>
        <w:rPr>
          <w:rFonts w:ascii="Times New Roman" w:hAnsi="Times New Roman" w:cs="Times New Roman"/>
          <w:b/>
          <w:bCs/>
        </w:rPr>
      </w:pPr>
    </w:p>
    <w:p w14:paraId="045AC658" w14:textId="77777777" w:rsidR="00792F4C" w:rsidRDefault="00792F4C" w:rsidP="00E474EB">
      <w:pPr>
        <w:rPr>
          <w:rFonts w:ascii="Times New Roman" w:hAnsi="Times New Roman" w:cs="Times New Roman"/>
          <w:b/>
          <w:bCs/>
        </w:rPr>
      </w:pPr>
    </w:p>
    <w:p w14:paraId="743AB920" w14:textId="77777777" w:rsidR="00792F4C" w:rsidRDefault="00792F4C" w:rsidP="00E474EB">
      <w:pPr>
        <w:rPr>
          <w:rFonts w:ascii="Times New Roman" w:hAnsi="Times New Roman" w:cs="Times New Roman"/>
          <w:b/>
          <w:bCs/>
        </w:rPr>
      </w:pPr>
    </w:p>
    <w:p w14:paraId="144F3735" w14:textId="71AA0C8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0. </w:t>
      </w:r>
      <w:r w:rsidRPr="000E025C">
        <w:rPr>
          <w:rFonts w:ascii="Times New Roman" w:hAnsi="Times New Roman" w:cs="Times New Roman"/>
          <w:b/>
          <w:bCs/>
          <w:vertAlign w:val="superscript"/>
        </w:rPr>
        <w:t>1</w:t>
      </w:r>
      <w:r w:rsidR="00792F4C">
        <w:rPr>
          <w:rFonts w:ascii="Times New Roman" w:hAnsi="Times New Roman" w:cs="Times New Roman"/>
          <w:b/>
          <w:bCs/>
        </w:rPr>
        <w:t>H</w:t>
      </w:r>
      <w:r w:rsidRPr="000E025C">
        <w:rPr>
          <w:rFonts w:ascii="Times New Roman" w:hAnsi="Times New Roman" w:cs="Times New Roman"/>
          <w:b/>
          <w:bCs/>
        </w:rPr>
        <w:t xml:space="preserve"> NMR of compound </w:t>
      </w:r>
      <w:r w:rsidR="00792F4C">
        <w:rPr>
          <w:rFonts w:ascii="Times New Roman" w:hAnsi="Times New Roman" w:cs="Times New Roman"/>
          <w:b/>
          <w:bCs/>
        </w:rPr>
        <w:t>5d</w:t>
      </w:r>
      <w:r w:rsidR="00792F4C">
        <w:rPr>
          <w:rFonts w:ascii="Times New Roman" w:hAnsi="Times New Roman" w:cs="Times New Roman"/>
          <w:b/>
          <w:bCs/>
        </w:rPr>
        <w:tab/>
      </w:r>
      <w:r w:rsidR="00792F4C">
        <w:rPr>
          <w:rFonts w:ascii="Times New Roman" w:hAnsi="Times New Roman" w:cs="Times New Roman"/>
          <w:b/>
          <w:bCs/>
        </w:rPr>
        <w:tab/>
      </w:r>
      <w:r w:rsidR="00792F4C" w:rsidRPr="000E025C">
        <w:object w:dxaOrig="3888" w:dyaOrig="1392" w14:anchorId="7892FC2E">
          <v:shape id="_x0000_i1042" type="#_x0000_t75" style="width:153pt;height:55.5pt" o:ole="">
            <v:imagedata r:id="rId79" o:title=""/>
          </v:shape>
          <o:OLEObject Type="Embed" ProgID="ChemDraw.Document.6.0" ShapeID="_x0000_i1042" DrawAspect="Content" ObjectID="_1817790868" r:id="rId80"/>
        </w:object>
      </w:r>
    </w:p>
    <w:p w14:paraId="3E05A234" w14:textId="603CF9F1" w:rsidR="00E474EB" w:rsidRPr="000E025C" w:rsidRDefault="00792F4C" w:rsidP="00E474EB">
      <w:pPr>
        <w:rPr>
          <w:rFonts w:ascii="Times New Roman" w:hAnsi="Times New Roman" w:cs="Times New Roman"/>
          <w:b/>
          <w:bCs/>
        </w:rPr>
      </w:pPr>
      <w:r w:rsidRPr="00792F4C">
        <w:rPr>
          <w:rFonts w:ascii="Times New Roman" w:hAnsi="Times New Roman" w:cs="Times New Roman"/>
          <w:b/>
          <w:bCs/>
          <w:noProof/>
        </w:rPr>
        <w:drawing>
          <wp:inline distT="0" distB="0" distL="0" distR="0" wp14:anchorId="1E4D7037" wp14:editId="0E8A25F7">
            <wp:extent cx="5943600" cy="4196080"/>
            <wp:effectExtent l="0" t="0" r="0" b="0"/>
            <wp:docPr id="485508660" name="Picture 1" descr="A graph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508660" name="Picture 1" descr="A graph of a computer&#10;&#10;AI-generated content may be incorrect."/>
                    <pic:cNvPicPr/>
                  </pic:nvPicPr>
                  <pic:blipFill>
                    <a:blip r:embed="rId81"/>
                    <a:stretch>
                      <a:fillRect/>
                    </a:stretch>
                  </pic:blipFill>
                  <pic:spPr>
                    <a:xfrm>
                      <a:off x="0" y="0"/>
                      <a:ext cx="5943600" cy="4196080"/>
                    </a:xfrm>
                    <a:prstGeom prst="rect">
                      <a:avLst/>
                    </a:prstGeom>
                  </pic:spPr>
                </pic:pic>
              </a:graphicData>
            </a:graphic>
          </wp:inline>
        </w:drawing>
      </w:r>
    </w:p>
    <w:p w14:paraId="71E46AB3" w14:textId="62DE41BF" w:rsidR="006B7BE3" w:rsidRPr="000E025C" w:rsidRDefault="006B7BE3" w:rsidP="00E474EB">
      <w:pPr>
        <w:rPr>
          <w:rFonts w:ascii="Times New Roman" w:hAnsi="Times New Roman" w:cs="Times New Roman"/>
          <w:b/>
          <w:bCs/>
        </w:rPr>
      </w:pPr>
    </w:p>
    <w:p w14:paraId="038D2BCF" w14:textId="59D65B7F" w:rsidR="006B7BE3" w:rsidRPr="000E025C" w:rsidRDefault="006B7BE3" w:rsidP="00E474EB">
      <w:pPr>
        <w:rPr>
          <w:rFonts w:ascii="Times New Roman" w:hAnsi="Times New Roman" w:cs="Times New Roman"/>
          <w:b/>
          <w:bCs/>
        </w:rPr>
      </w:pPr>
    </w:p>
    <w:p w14:paraId="0F80F2ED" w14:textId="60F43521" w:rsidR="006B7BE3" w:rsidRPr="000E025C" w:rsidRDefault="006B7BE3" w:rsidP="00E474EB">
      <w:pPr>
        <w:rPr>
          <w:rFonts w:ascii="Times New Roman" w:hAnsi="Times New Roman" w:cs="Times New Roman"/>
          <w:b/>
          <w:bCs/>
        </w:rPr>
      </w:pPr>
    </w:p>
    <w:p w14:paraId="13A71453" w14:textId="0BC365C2" w:rsidR="006B7BE3" w:rsidRPr="000E025C" w:rsidRDefault="006B7BE3" w:rsidP="00E474EB">
      <w:pPr>
        <w:rPr>
          <w:rFonts w:ascii="Times New Roman" w:hAnsi="Times New Roman" w:cs="Times New Roman"/>
          <w:b/>
          <w:bCs/>
        </w:rPr>
      </w:pPr>
    </w:p>
    <w:p w14:paraId="62238064" w14:textId="07017005" w:rsidR="006B7BE3" w:rsidRPr="000E025C" w:rsidRDefault="006B7BE3" w:rsidP="00E474EB">
      <w:pPr>
        <w:rPr>
          <w:rFonts w:ascii="Times New Roman" w:hAnsi="Times New Roman" w:cs="Times New Roman"/>
          <w:b/>
          <w:bCs/>
        </w:rPr>
      </w:pPr>
    </w:p>
    <w:p w14:paraId="5D3334AD" w14:textId="1078A7EB" w:rsidR="006B7BE3" w:rsidRPr="000E025C" w:rsidRDefault="006B7BE3" w:rsidP="00E474EB">
      <w:pPr>
        <w:rPr>
          <w:rFonts w:ascii="Times New Roman" w:hAnsi="Times New Roman" w:cs="Times New Roman"/>
          <w:b/>
          <w:bCs/>
        </w:rPr>
      </w:pPr>
    </w:p>
    <w:p w14:paraId="7FCE9864" w14:textId="33B9331C" w:rsidR="006B7BE3" w:rsidRPr="000E025C" w:rsidRDefault="006B7BE3" w:rsidP="00E474EB">
      <w:pPr>
        <w:rPr>
          <w:rFonts w:ascii="Times New Roman" w:hAnsi="Times New Roman" w:cs="Times New Roman"/>
          <w:b/>
          <w:bCs/>
        </w:rPr>
      </w:pPr>
    </w:p>
    <w:p w14:paraId="62EA7989" w14:textId="584557BB" w:rsidR="006B7BE3" w:rsidRPr="000E025C" w:rsidRDefault="006B7BE3" w:rsidP="00E474EB">
      <w:pPr>
        <w:rPr>
          <w:rFonts w:ascii="Times New Roman" w:hAnsi="Times New Roman" w:cs="Times New Roman"/>
          <w:b/>
          <w:bCs/>
        </w:rPr>
      </w:pPr>
    </w:p>
    <w:p w14:paraId="77438E67" w14:textId="75BAEDB7" w:rsidR="006B7BE3" w:rsidRPr="000E025C" w:rsidRDefault="006B7BE3" w:rsidP="00E474EB">
      <w:pPr>
        <w:rPr>
          <w:rFonts w:ascii="Times New Roman" w:hAnsi="Times New Roman" w:cs="Times New Roman"/>
          <w:b/>
          <w:bCs/>
        </w:rPr>
      </w:pPr>
    </w:p>
    <w:p w14:paraId="3091DE41" w14:textId="77777777" w:rsidR="006B7BE3" w:rsidRDefault="006B7BE3" w:rsidP="00E474EB">
      <w:pPr>
        <w:rPr>
          <w:rFonts w:ascii="Times New Roman" w:hAnsi="Times New Roman" w:cs="Times New Roman"/>
          <w:b/>
          <w:bCs/>
        </w:rPr>
      </w:pPr>
    </w:p>
    <w:p w14:paraId="51A9ADF4" w14:textId="77777777" w:rsidR="00792F4C" w:rsidRPr="000E025C" w:rsidRDefault="00792F4C" w:rsidP="00E474EB">
      <w:pPr>
        <w:rPr>
          <w:rFonts w:ascii="Times New Roman" w:hAnsi="Times New Roman" w:cs="Times New Roman"/>
          <w:b/>
          <w:bCs/>
        </w:rPr>
      </w:pPr>
    </w:p>
    <w:p w14:paraId="792C7656" w14:textId="15FD16A6" w:rsidR="00E474EB" w:rsidRPr="000E025C" w:rsidRDefault="00E474EB" w:rsidP="00E474EB">
      <w:r w:rsidRPr="000E025C">
        <w:rPr>
          <w:rFonts w:ascii="Times New Roman" w:hAnsi="Times New Roman" w:cs="Times New Roman"/>
          <w:b/>
          <w:bCs/>
        </w:rPr>
        <w:lastRenderedPageBreak/>
        <w:t xml:space="preserve">Figure S41. </w:t>
      </w:r>
      <w:r w:rsidRPr="000E025C">
        <w:rPr>
          <w:rFonts w:ascii="Times New Roman" w:hAnsi="Times New Roman" w:cs="Times New Roman"/>
          <w:b/>
          <w:bCs/>
          <w:vertAlign w:val="superscript"/>
        </w:rPr>
        <w:t>1</w:t>
      </w:r>
      <w:r w:rsidR="00792F4C">
        <w:rPr>
          <w:rFonts w:ascii="Times New Roman" w:hAnsi="Times New Roman" w:cs="Times New Roman"/>
          <w:b/>
          <w:bCs/>
          <w:vertAlign w:val="superscript"/>
        </w:rPr>
        <w:t>3</w:t>
      </w:r>
      <w:r w:rsidR="00792F4C">
        <w:rPr>
          <w:rFonts w:ascii="Times New Roman" w:hAnsi="Times New Roman" w:cs="Times New Roman"/>
          <w:b/>
          <w:bCs/>
        </w:rPr>
        <w:t>C</w:t>
      </w:r>
      <w:r w:rsidRPr="000E025C">
        <w:rPr>
          <w:rFonts w:ascii="Times New Roman" w:hAnsi="Times New Roman" w:cs="Times New Roman"/>
          <w:b/>
          <w:bCs/>
        </w:rPr>
        <w:t xml:space="preserve"> NMR of compound </w:t>
      </w:r>
      <w:r w:rsidR="00792F4C">
        <w:rPr>
          <w:rFonts w:ascii="Times New Roman" w:hAnsi="Times New Roman" w:cs="Times New Roman"/>
          <w:b/>
          <w:bCs/>
        </w:rPr>
        <w:t>5d</w:t>
      </w:r>
      <w:r w:rsidRPr="000E025C">
        <w:rPr>
          <w:rFonts w:ascii="Times New Roman" w:hAnsi="Times New Roman" w:cs="Times New Roman"/>
          <w:b/>
          <w:bCs/>
        </w:rPr>
        <w:tab/>
      </w:r>
    </w:p>
    <w:p w14:paraId="39C4AC17" w14:textId="44AF8440" w:rsidR="00E474EB" w:rsidRPr="000E025C" w:rsidRDefault="00792F4C" w:rsidP="00E474EB">
      <w:r w:rsidRPr="00792F4C">
        <w:rPr>
          <w:noProof/>
        </w:rPr>
        <w:drawing>
          <wp:inline distT="0" distB="0" distL="0" distR="0" wp14:anchorId="1C7174D4" wp14:editId="650137ED">
            <wp:extent cx="5943600" cy="4162425"/>
            <wp:effectExtent l="0" t="0" r="0" b="0"/>
            <wp:docPr id="2007379248"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79248" name="Picture 1" descr="A graph of a number&#10;&#10;AI-generated content may be incorrect."/>
                    <pic:cNvPicPr/>
                  </pic:nvPicPr>
                  <pic:blipFill>
                    <a:blip r:embed="rId82"/>
                    <a:stretch>
                      <a:fillRect/>
                    </a:stretch>
                  </pic:blipFill>
                  <pic:spPr>
                    <a:xfrm>
                      <a:off x="0" y="0"/>
                      <a:ext cx="5943600" cy="4162425"/>
                    </a:xfrm>
                    <a:prstGeom prst="rect">
                      <a:avLst/>
                    </a:prstGeom>
                  </pic:spPr>
                </pic:pic>
              </a:graphicData>
            </a:graphic>
          </wp:inline>
        </w:drawing>
      </w:r>
    </w:p>
    <w:p w14:paraId="714B5D0F" w14:textId="56433195" w:rsidR="006B7BE3" w:rsidRPr="000E025C" w:rsidRDefault="006B7BE3" w:rsidP="00E474EB"/>
    <w:p w14:paraId="6AD1F98B" w14:textId="145F303A" w:rsidR="006B7BE3" w:rsidRPr="000E025C" w:rsidRDefault="006B7BE3" w:rsidP="00E474EB"/>
    <w:p w14:paraId="22C9D5BF" w14:textId="3419CE77" w:rsidR="006B7BE3" w:rsidRPr="000E025C" w:rsidRDefault="006B7BE3" w:rsidP="00E474EB"/>
    <w:p w14:paraId="5D12690B" w14:textId="2654C595" w:rsidR="006B7BE3" w:rsidRPr="000E025C" w:rsidRDefault="006B7BE3" w:rsidP="00E474EB"/>
    <w:p w14:paraId="1D2C9EE7" w14:textId="53D8B91E" w:rsidR="006B7BE3" w:rsidRPr="000E025C" w:rsidRDefault="006B7BE3" w:rsidP="00E474EB"/>
    <w:p w14:paraId="3C428C64" w14:textId="60109FA9" w:rsidR="006B7BE3" w:rsidRPr="000E025C" w:rsidRDefault="006B7BE3" w:rsidP="00E474EB"/>
    <w:p w14:paraId="78C9ED3C" w14:textId="759F04A4" w:rsidR="006B7BE3" w:rsidRPr="000E025C" w:rsidRDefault="006B7BE3" w:rsidP="00E474EB"/>
    <w:p w14:paraId="7081EC81" w14:textId="435B047A" w:rsidR="006B7BE3" w:rsidRPr="000E025C" w:rsidRDefault="006B7BE3" w:rsidP="00E474EB"/>
    <w:p w14:paraId="15C7A0A7" w14:textId="266AE276" w:rsidR="006B7BE3" w:rsidRPr="000E025C" w:rsidRDefault="006B7BE3" w:rsidP="00E474EB"/>
    <w:p w14:paraId="6D7EA0C1" w14:textId="77777777" w:rsidR="006B7BE3" w:rsidRPr="000E025C" w:rsidRDefault="006B7BE3" w:rsidP="00E474EB"/>
    <w:p w14:paraId="31F4F496" w14:textId="77777777" w:rsidR="00792F4C" w:rsidRDefault="00792F4C" w:rsidP="00E474EB">
      <w:pPr>
        <w:rPr>
          <w:rFonts w:ascii="Times New Roman" w:hAnsi="Times New Roman" w:cs="Times New Roman"/>
          <w:b/>
          <w:bCs/>
        </w:rPr>
      </w:pPr>
    </w:p>
    <w:p w14:paraId="53B6EF11" w14:textId="77777777" w:rsidR="00792F4C" w:rsidRDefault="00792F4C" w:rsidP="00E474EB">
      <w:pPr>
        <w:rPr>
          <w:rFonts w:ascii="Times New Roman" w:hAnsi="Times New Roman" w:cs="Times New Roman"/>
          <w:b/>
          <w:bCs/>
        </w:rPr>
      </w:pPr>
    </w:p>
    <w:p w14:paraId="5588D172" w14:textId="77777777" w:rsidR="00792F4C" w:rsidRDefault="00792F4C" w:rsidP="00E474EB">
      <w:pPr>
        <w:rPr>
          <w:rFonts w:ascii="Times New Roman" w:hAnsi="Times New Roman" w:cs="Times New Roman"/>
          <w:b/>
          <w:bCs/>
        </w:rPr>
      </w:pPr>
    </w:p>
    <w:p w14:paraId="490AC918" w14:textId="03A612A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2. </w:t>
      </w:r>
      <w:r w:rsidRPr="000E025C">
        <w:rPr>
          <w:rFonts w:ascii="Times New Roman" w:hAnsi="Times New Roman" w:cs="Times New Roman"/>
          <w:b/>
          <w:bCs/>
          <w:vertAlign w:val="superscript"/>
        </w:rPr>
        <w:t>1</w:t>
      </w:r>
      <w:r w:rsidR="00792F4C">
        <w:rPr>
          <w:rFonts w:ascii="Times New Roman" w:hAnsi="Times New Roman" w:cs="Times New Roman"/>
          <w:b/>
          <w:bCs/>
        </w:rPr>
        <w:t>H</w:t>
      </w:r>
      <w:r w:rsidRPr="000E025C">
        <w:rPr>
          <w:rFonts w:ascii="Times New Roman" w:hAnsi="Times New Roman" w:cs="Times New Roman"/>
          <w:b/>
          <w:bCs/>
        </w:rPr>
        <w:t xml:space="preserve"> NMR of compound </w:t>
      </w:r>
      <w:r w:rsidR="00792F4C">
        <w:rPr>
          <w:rFonts w:ascii="Times New Roman" w:hAnsi="Times New Roman" w:cs="Times New Roman"/>
          <w:b/>
          <w:bCs/>
        </w:rPr>
        <w:t>5e</w:t>
      </w:r>
      <w:r w:rsidR="00792F4C">
        <w:rPr>
          <w:rFonts w:ascii="Times New Roman" w:hAnsi="Times New Roman" w:cs="Times New Roman"/>
          <w:b/>
          <w:bCs/>
        </w:rPr>
        <w:tab/>
      </w:r>
      <w:r w:rsidR="00792F4C">
        <w:rPr>
          <w:rFonts w:ascii="Times New Roman" w:hAnsi="Times New Roman" w:cs="Times New Roman"/>
          <w:b/>
          <w:bCs/>
        </w:rPr>
        <w:tab/>
      </w:r>
      <w:r w:rsidR="00792F4C" w:rsidRPr="000E025C">
        <w:object w:dxaOrig="3832" w:dyaOrig="1392" w14:anchorId="0DD41A49">
          <v:shape id="_x0000_i1043" type="#_x0000_t75" style="width:151pt;height:55.5pt" o:ole="">
            <v:imagedata r:id="rId83" o:title=""/>
          </v:shape>
          <o:OLEObject Type="Embed" ProgID="ChemDraw.Document.6.0" ShapeID="_x0000_i1043" DrawAspect="Content" ObjectID="_1817790869" r:id="rId84"/>
        </w:object>
      </w:r>
    </w:p>
    <w:p w14:paraId="3DD17649" w14:textId="0F1159A3" w:rsidR="00E474EB" w:rsidRPr="000E025C" w:rsidRDefault="00C121E1" w:rsidP="00E474EB">
      <w:pPr>
        <w:rPr>
          <w:rFonts w:ascii="Times New Roman" w:hAnsi="Times New Roman" w:cs="Times New Roman"/>
          <w:b/>
          <w:bCs/>
        </w:rPr>
      </w:pPr>
      <w:r w:rsidRPr="00C121E1">
        <w:rPr>
          <w:rFonts w:ascii="Times New Roman" w:hAnsi="Times New Roman" w:cs="Times New Roman"/>
          <w:b/>
          <w:bCs/>
          <w:noProof/>
        </w:rPr>
        <w:drawing>
          <wp:inline distT="0" distB="0" distL="0" distR="0" wp14:anchorId="27A8879A" wp14:editId="043ABB73">
            <wp:extent cx="5943600" cy="4201795"/>
            <wp:effectExtent l="0" t="0" r="0" b="0"/>
            <wp:docPr id="1655599436" name="Picture 1" descr="A graph of a person's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599436" name="Picture 1" descr="A graph of a person's reaction&#10;&#10;AI-generated content may be incorrect."/>
                    <pic:cNvPicPr/>
                  </pic:nvPicPr>
                  <pic:blipFill>
                    <a:blip r:embed="rId85"/>
                    <a:stretch>
                      <a:fillRect/>
                    </a:stretch>
                  </pic:blipFill>
                  <pic:spPr>
                    <a:xfrm>
                      <a:off x="0" y="0"/>
                      <a:ext cx="5943600" cy="4201795"/>
                    </a:xfrm>
                    <a:prstGeom prst="rect">
                      <a:avLst/>
                    </a:prstGeom>
                  </pic:spPr>
                </pic:pic>
              </a:graphicData>
            </a:graphic>
          </wp:inline>
        </w:drawing>
      </w:r>
    </w:p>
    <w:p w14:paraId="3942B54C" w14:textId="3392A9A0" w:rsidR="006B7BE3" w:rsidRPr="000E025C" w:rsidRDefault="006B7BE3" w:rsidP="00E474EB">
      <w:pPr>
        <w:rPr>
          <w:rFonts w:ascii="Times New Roman" w:hAnsi="Times New Roman" w:cs="Times New Roman"/>
          <w:b/>
          <w:bCs/>
        </w:rPr>
      </w:pPr>
    </w:p>
    <w:p w14:paraId="1C822DCD" w14:textId="4923E0AC" w:rsidR="006B7BE3" w:rsidRPr="000E025C" w:rsidRDefault="006B7BE3" w:rsidP="00E474EB">
      <w:pPr>
        <w:rPr>
          <w:rFonts w:ascii="Times New Roman" w:hAnsi="Times New Roman" w:cs="Times New Roman"/>
          <w:b/>
          <w:bCs/>
        </w:rPr>
      </w:pPr>
    </w:p>
    <w:p w14:paraId="006F001A" w14:textId="3D63A236" w:rsidR="006B7BE3" w:rsidRPr="000E025C" w:rsidRDefault="006B7BE3" w:rsidP="00E474EB">
      <w:pPr>
        <w:rPr>
          <w:rFonts w:ascii="Times New Roman" w:hAnsi="Times New Roman" w:cs="Times New Roman"/>
          <w:b/>
          <w:bCs/>
        </w:rPr>
      </w:pPr>
    </w:p>
    <w:p w14:paraId="3252D75F" w14:textId="2F1D3014" w:rsidR="006B7BE3" w:rsidRPr="000E025C" w:rsidRDefault="006B7BE3" w:rsidP="00E474EB">
      <w:pPr>
        <w:rPr>
          <w:rFonts w:ascii="Times New Roman" w:hAnsi="Times New Roman" w:cs="Times New Roman"/>
          <w:b/>
          <w:bCs/>
        </w:rPr>
      </w:pPr>
    </w:p>
    <w:p w14:paraId="0DCA3D92" w14:textId="22A8B666" w:rsidR="006B7BE3" w:rsidRPr="000E025C" w:rsidRDefault="006B7BE3" w:rsidP="00E474EB">
      <w:pPr>
        <w:rPr>
          <w:rFonts w:ascii="Times New Roman" w:hAnsi="Times New Roman" w:cs="Times New Roman"/>
          <w:b/>
          <w:bCs/>
        </w:rPr>
      </w:pPr>
    </w:p>
    <w:p w14:paraId="3D6A2EE9" w14:textId="2D9681E7" w:rsidR="006B7BE3" w:rsidRPr="000E025C" w:rsidRDefault="006B7BE3" w:rsidP="00E474EB">
      <w:pPr>
        <w:rPr>
          <w:rFonts w:ascii="Times New Roman" w:hAnsi="Times New Roman" w:cs="Times New Roman"/>
          <w:b/>
          <w:bCs/>
        </w:rPr>
      </w:pPr>
    </w:p>
    <w:p w14:paraId="02024BEB" w14:textId="2D273769" w:rsidR="006B7BE3" w:rsidRPr="000E025C" w:rsidRDefault="006B7BE3" w:rsidP="00E474EB">
      <w:pPr>
        <w:rPr>
          <w:rFonts w:ascii="Times New Roman" w:hAnsi="Times New Roman" w:cs="Times New Roman"/>
          <w:b/>
          <w:bCs/>
        </w:rPr>
      </w:pPr>
    </w:p>
    <w:p w14:paraId="54858419" w14:textId="21299278" w:rsidR="006B7BE3" w:rsidRPr="000E025C" w:rsidRDefault="006B7BE3" w:rsidP="00E474EB">
      <w:pPr>
        <w:rPr>
          <w:rFonts w:ascii="Times New Roman" w:hAnsi="Times New Roman" w:cs="Times New Roman"/>
          <w:b/>
          <w:bCs/>
        </w:rPr>
      </w:pPr>
    </w:p>
    <w:p w14:paraId="52E4C1D6" w14:textId="2CED0A15" w:rsidR="006B7BE3" w:rsidRPr="000E025C" w:rsidRDefault="006B7BE3" w:rsidP="00E474EB">
      <w:pPr>
        <w:rPr>
          <w:rFonts w:ascii="Times New Roman" w:hAnsi="Times New Roman" w:cs="Times New Roman"/>
          <w:b/>
          <w:bCs/>
        </w:rPr>
      </w:pPr>
    </w:p>
    <w:p w14:paraId="1CA88B37" w14:textId="08F190AE" w:rsidR="006B7BE3" w:rsidRPr="000E025C" w:rsidRDefault="006B7BE3" w:rsidP="00E474EB">
      <w:pPr>
        <w:rPr>
          <w:rFonts w:ascii="Times New Roman" w:hAnsi="Times New Roman" w:cs="Times New Roman"/>
          <w:b/>
          <w:bCs/>
        </w:rPr>
      </w:pPr>
    </w:p>
    <w:p w14:paraId="36481291" w14:textId="77777777" w:rsidR="006B7BE3" w:rsidRPr="000E025C" w:rsidRDefault="006B7BE3" w:rsidP="00E474EB">
      <w:pPr>
        <w:rPr>
          <w:rFonts w:ascii="Times New Roman" w:hAnsi="Times New Roman" w:cs="Times New Roman"/>
          <w:b/>
          <w:bCs/>
        </w:rPr>
      </w:pPr>
    </w:p>
    <w:p w14:paraId="27B39CD2" w14:textId="2B0C8A5A" w:rsidR="00E474EB" w:rsidRPr="000E025C" w:rsidRDefault="00E474EB" w:rsidP="00E474EB">
      <w:r w:rsidRPr="000E025C">
        <w:rPr>
          <w:rFonts w:ascii="Times New Roman" w:hAnsi="Times New Roman" w:cs="Times New Roman"/>
          <w:b/>
          <w:bCs/>
        </w:rPr>
        <w:lastRenderedPageBreak/>
        <w:t xml:space="preserve">Figure S43. </w:t>
      </w:r>
      <w:r w:rsidRPr="000E025C">
        <w:rPr>
          <w:rFonts w:ascii="Times New Roman" w:hAnsi="Times New Roman" w:cs="Times New Roman"/>
          <w:b/>
          <w:bCs/>
          <w:vertAlign w:val="superscript"/>
        </w:rPr>
        <w:t>1</w:t>
      </w:r>
      <w:r w:rsidR="00C121E1">
        <w:rPr>
          <w:rFonts w:ascii="Times New Roman" w:hAnsi="Times New Roman" w:cs="Times New Roman"/>
          <w:b/>
          <w:bCs/>
          <w:vertAlign w:val="superscript"/>
        </w:rPr>
        <w:t>3</w:t>
      </w:r>
      <w:r w:rsidR="00C121E1">
        <w:rPr>
          <w:rFonts w:ascii="Times New Roman" w:hAnsi="Times New Roman" w:cs="Times New Roman"/>
          <w:b/>
          <w:bCs/>
        </w:rPr>
        <w:t>C</w:t>
      </w:r>
      <w:r w:rsidRPr="000E025C">
        <w:rPr>
          <w:rFonts w:ascii="Times New Roman" w:hAnsi="Times New Roman" w:cs="Times New Roman"/>
          <w:b/>
          <w:bCs/>
        </w:rPr>
        <w:t xml:space="preserve"> NMR of compound </w:t>
      </w:r>
      <w:r w:rsidR="00C121E1">
        <w:rPr>
          <w:rFonts w:ascii="Times New Roman" w:hAnsi="Times New Roman" w:cs="Times New Roman"/>
          <w:b/>
          <w:bCs/>
        </w:rPr>
        <w:t>5e</w:t>
      </w:r>
    </w:p>
    <w:p w14:paraId="3093F703" w14:textId="2B6ECF64" w:rsidR="00E474EB" w:rsidRPr="000E025C" w:rsidRDefault="00C121E1" w:rsidP="00E474EB">
      <w:r w:rsidRPr="00C121E1">
        <w:rPr>
          <w:noProof/>
        </w:rPr>
        <w:drawing>
          <wp:inline distT="0" distB="0" distL="0" distR="0" wp14:anchorId="5516FE4D" wp14:editId="031C070D">
            <wp:extent cx="5943600" cy="4180205"/>
            <wp:effectExtent l="0" t="0" r="0" b="0"/>
            <wp:docPr id="1700125895" name="Picture 1" descr="A graph with numbers and tex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125895" name="Picture 1" descr="A graph with numbers and text&#10;&#10;AI-generated content may be incorrect."/>
                    <pic:cNvPicPr/>
                  </pic:nvPicPr>
                  <pic:blipFill>
                    <a:blip r:embed="rId86"/>
                    <a:stretch>
                      <a:fillRect/>
                    </a:stretch>
                  </pic:blipFill>
                  <pic:spPr>
                    <a:xfrm>
                      <a:off x="0" y="0"/>
                      <a:ext cx="5943600" cy="4180205"/>
                    </a:xfrm>
                    <a:prstGeom prst="rect">
                      <a:avLst/>
                    </a:prstGeom>
                  </pic:spPr>
                </pic:pic>
              </a:graphicData>
            </a:graphic>
          </wp:inline>
        </w:drawing>
      </w:r>
    </w:p>
    <w:p w14:paraId="22179E0D" w14:textId="6CFD6AF2" w:rsidR="00F2093D" w:rsidRPr="000E025C" w:rsidRDefault="00F2093D" w:rsidP="00E474EB"/>
    <w:p w14:paraId="50FCA8AB" w14:textId="07DF918D" w:rsidR="00F2093D" w:rsidRPr="000E025C" w:rsidRDefault="00F2093D" w:rsidP="00E474EB"/>
    <w:p w14:paraId="26DF7124" w14:textId="65043E47" w:rsidR="00F2093D" w:rsidRPr="000E025C" w:rsidRDefault="00F2093D" w:rsidP="00E474EB"/>
    <w:p w14:paraId="6ED61F94" w14:textId="27865F49" w:rsidR="00F2093D" w:rsidRPr="000E025C" w:rsidRDefault="00F2093D" w:rsidP="00E474EB"/>
    <w:p w14:paraId="69024A5C" w14:textId="17EB9945" w:rsidR="00F2093D" w:rsidRPr="000E025C" w:rsidRDefault="00F2093D" w:rsidP="00E474EB"/>
    <w:p w14:paraId="4463AA7B" w14:textId="3E901649" w:rsidR="00F2093D" w:rsidRPr="000E025C" w:rsidRDefault="00F2093D" w:rsidP="00E474EB"/>
    <w:p w14:paraId="38B3D40C" w14:textId="65DAAEEB" w:rsidR="00F2093D" w:rsidRPr="000E025C" w:rsidRDefault="00F2093D" w:rsidP="00E474EB"/>
    <w:p w14:paraId="1175500E" w14:textId="5C8CE507" w:rsidR="00F2093D" w:rsidRPr="000E025C" w:rsidRDefault="00F2093D" w:rsidP="00E474EB"/>
    <w:p w14:paraId="243B235F" w14:textId="0BC8C796" w:rsidR="00F2093D" w:rsidRPr="000E025C" w:rsidRDefault="00F2093D" w:rsidP="00E474EB"/>
    <w:p w14:paraId="309D7154" w14:textId="77777777" w:rsidR="00F2093D" w:rsidRPr="000E025C" w:rsidRDefault="00F2093D" w:rsidP="00E474EB"/>
    <w:p w14:paraId="7998A7C8" w14:textId="77777777" w:rsidR="00C121E1" w:rsidRDefault="00C121E1" w:rsidP="00E474EB">
      <w:pPr>
        <w:rPr>
          <w:rFonts w:ascii="Times New Roman" w:hAnsi="Times New Roman" w:cs="Times New Roman"/>
          <w:b/>
          <w:bCs/>
        </w:rPr>
      </w:pPr>
    </w:p>
    <w:p w14:paraId="1EAEECE2" w14:textId="77777777" w:rsidR="00C121E1" w:rsidRDefault="00C121E1" w:rsidP="00E474EB">
      <w:pPr>
        <w:rPr>
          <w:rFonts w:ascii="Times New Roman" w:hAnsi="Times New Roman" w:cs="Times New Roman"/>
          <w:b/>
          <w:bCs/>
        </w:rPr>
      </w:pPr>
    </w:p>
    <w:p w14:paraId="35466B81" w14:textId="77777777" w:rsidR="00C121E1" w:rsidRDefault="00C121E1" w:rsidP="00E474EB">
      <w:pPr>
        <w:rPr>
          <w:rFonts w:ascii="Times New Roman" w:hAnsi="Times New Roman" w:cs="Times New Roman"/>
          <w:b/>
          <w:bCs/>
        </w:rPr>
      </w:pPr>
    </w:p>
    <w:p w14:paraId="3777F5F2" w14:textId="75308419"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4. </w:t>
      </w:r>
      <w:r w:rsidRPr="000E025C">
        <w:rPr>
          <w:rFonts w:ascii="Times New Roman" w:hAnsi="Times New Roman" w:cs="Times New Roman"/>
          <w:b/>
          <w:bCs/>
          <w:vertAlign w:val="superscript"/>
        </w:rPr>
        <w:t>1</w:t>
      </w:r>
      <w:r w:rsidR="00C121E1">
        <w:rPr>
          <w:rFonts w:ascii="Times New Roman" w:hAnsi="Times New Roman" w:cs="Times New Roman"/>
          <w:b/>
          <w:bCs/>
        </w:rPr>
        <w:t>H</w:t>
      </w:r>
      <w:r w:rsidRPr="000E025C">
        <w:rPr>
          <w:rFonts w:ascii="Times New Roman" w:hAnsi="Times New Roman" w:cs="Times New Roman"/>
          <w:b/>
          <w:bCs/>
        </w:rPr>
        <w:t xml:space="preserve"> NMR of compound </w:t>
      </w:r>
      <w:r w:rsidR="00C121E1">
        <w:rPr>
          <w:rFonts w:ascii="Times New Roman" w:hAnsi="Times New Roman" w:cs="Times New Roman"/>
          <w:b/>
          <w:bCs/>
        </w:rPr>
        <w:t>5f</w:t>
      </w:r>
      <w:r w:rsidR="00C121E1">
        <w:rPr>
          <w:rFonts w:ascii="Times New Roman" w:hAnsi="Times New Roman" w:cs="Times New Roman"/>
          <w:b/>
          <w:bCs/>
        </w:rPr>
        <w:tab/>
      </w:r>
      <w:r w:rsidR="00C121E1">
        <w:rPr>
          <w:rFonts w:ascii="Times New Roman" w:hAnsi="Times New Roman" w:cs="Times New Roman"/>
          <w:b/>
          <w:bCs/>
        </w:rPr>
        <w:tab/>
      </w:r>
      <w:r w:rsidR="00C121E1" w:rsidRPr="000E025C">
        <w:object w:dxaOrig="3698" w:dyaOrig="1392" w14:anchorId="52EF594A">
          <v:shape id="_x0000_i1044" type="#_x0000_t75" style="width:145.5pt;height:55.5pt" o:ole="">
            <v:imagedata r:id="rId87" o:title=""/>
          </v:shape>
          <o:OLEObject Type="Embed" ProgID="ChemDraw.Document.6.0" ShapeID="_x0000_i1044" DrawAspect="Content" ObjectID="_1817790870" r:id="rId88"/>
        </w:object>
      </w:r>
    </w:p>
    <w:p w14:paraId="1023262D" w14:textId="53EDD303" w:rsidR="00E474EB" w:rsidRPr="000E025C" w:rsidRDefault="00C121E1" w:rsidP="00E474EB">
      <w:pPr>
        <w:rPr>
          <w:rFonts w:ascii="Times New Roman" w:hAnsi="Times New Roman" w:cs="Times New Roman"/>
          <w:b/>
          <w:bCs/>
        </w:rPr>
      </w:pPr>
      <w:r w:rsidRPr="00C121E1">
        <w:rPr>
          <w:rFonts w:ascii="Times New Roman" w:hAnsi="Times New Roman" w:cs="Times New Roman"/>
          <w:b/>
          <w:bCs/>
          <w:noProof/>
        </w:rPr>
        <w:drawing>
          <wp:inline distT="0" distB="0" distL="0" distR="0" wp14:anchorId="65C4FAD2" wp14:editId="405B48B3">
            <wp:extent cx="5943600" cy="4222115"/>
            <wp:effectExtent l="0" t="0" r="0" b="0"/>
            <wp:docPr id="783664893" name="Picture 1" descr="A graph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664893" name="Picture 1" descr="A graph of a test&#10;&#10;AI-generated content may be incorrect."/>
                    <pic:cNvPicPr/>
                  </pic:nvPicPr>
                  <pic:blipFill>
                    <a:blip r:embed="rId89"/>
                    <a:stretch>
                      <a:fillRect/>
                    </a:stretch>
                  </pic:blipFill>
                  <pic:spPr>
                    <a:xfrm>
                      <a:off x="0" y="0"/>
                      <a:ext cx="5943600" cy="4222115"/>
                    </a:xfrm>
                    <a:prstGeom prst="rect">
                      <a:avLst/>
                    </a:prstGeom>
                  </pic:spPr>
                </pic:pic>
              </a:graphicData>
            </a:graphic>
          </wp:inline>
        </w:drawing>
      </w:r>
    </w:p>
    <w:p w14:paraId="2C2556A6" w14:textId="0F84B8C8" w:rsidR="00F2093D" w:rsidRPr="000E025C" w:rsidRDefault="00F2093D" w:rsidP="00E474EB">
      <w:pPr>
        <w:rPr>
          <w:rFonts w:ascii="Times New Roman" w:hAnsi="Times New Roman" w:cs="Times New Roman"/>
          <w:b/>
          <w:bCs/>
        </w:rPr>
      </w:pPr>
    </w:p>
    <w:p w14:paraId="71B18EEB" w14:textId="43C4CB67" w:rsidR="00F2093D" w:rsidRPr="000E025C" w:rsidRDefault="00F2093D" w:rsidP="00E474EB">
      <w:pPr>
        <w:rPr>
          <w:rFonts w:ascii="Times New Roman" w:hAnsi="Times New Roman" w:cs="Times New Roman"/>
          <w:b/>
          <w:bCs/>
        </w:rPr>
      </w:pPr>
    </w:p>
    <w:p w14:paraId="6FBBF5F9" w14:textId="18D83D35" w:rsidR="00F2093D" w:rsidRPr="000E025C" w:rsidRDefault="00F2093D" w:rsidP="00E474EB">
      <w:pPr>
        <w:rPr>
          <w:rFonts w:ascii="Times New Roman" w:hAnsi="Times New Roman" w:cs="Times New Roman"/>
          <w:b/>
          <w:bCs/>
        </w:rPr>
      </w:pPr>
    </w:p>
    <w:p w14:paraId="3AB0D586" w14:textId="2CFC4328" w:rsidR="00F2093D" w:rsidRPr="000E025C" w:rsidRDefault="00F2093D" w:rsidP="00E474EB">
      <w:pPr>
        <w:rPr>
          <w:rFonts w:ascii="Times New Roman" w:hAnsi="Times New Roman" w:cs="Times New Roman"/>
          <w:b/>
          <w:bCs/>
        </w:rPr>
      </w:pPr>
    </w:p>
    <w:p w14:paraId="64A92853" w14:textId="487CED57" w:rsidR="00F2093D" w:rsidRPr="000E025C" w:rsidRDefault="00F2093D" w:rsidP="00E474EB">
      <w:pPr>
        <w:rPr>
          <w:rFonts w:ascii="Times New Roman" w:hAnsi="Times New Roman" w:cs="Times New Roman"/>
          <w:b/>
          <w:bCs/>
        </w:rPr>
      </w:pPr>
    </w:p>
    <w:p w14:paraId="7BA9FFBD" w14:textId="43C4ED65" w:rsidR="00F2093D" w:rsidRPr="000E025C" w:rsidRDefault="00F2093D" w:rsidP="00E474EB">
      <w:pPr>
        <w:rPr>
          <w:rFonts w:ascii="Times New Roman" w:hAnsi="Times New Roman" w:cs="Times New Roman"/>
          <w:b/>
          <w:bCs/>
        </w:rPr>
      </w:pPr>
    </w:p>
    <w:p w14:paraId="74D41FB8" w14:textId="08D1C27E" w:rsidR="00F2093D" w:rsidRPr="000E025C" w:rsidRDefault="00F2093D" w:rsidP="00E474EB">
      <w:pPr>
        <w:rPr>
          <w:rFonts w:ascii="Times New Roman" w:hAnsi="Times New Roman" w:cs="Times New Roman"/>
          <w:b/>
          <w:bCs/>
        </w:rPr>
      </w:pPr>
    </w:p>
    <w:p w14:paraId="721F1DEF" w14:textId="2ECC4293" w:rsidR="00F2093D" w:rsidRPr="000E025C" w:rsidRDefault="00F2093D" w:rsidP="00E474EB">
      <w:pPr>
        <w:rPr>
          <w:rFonts w:ascii="Times New Roman" w:hAnsi="Times New Roman" w:cs="Times New Roman"/>
          <w:b/>
          <w:bCs/>
        </w:rPr>
      </w:pPr>
    </w:p>
    <w:p w14:paraId="6D22D8D7" w14:textId="6CE5AF55" w:rsidR="00F2093D" w:rsidRPr="000E025C" w:rsidRDefault="00F2093D" w:rsidP="00E474EB">
      <w:pPr>
        <w:rPr>
          <w:rFonts w:ascii="Times New Roman" w:hAnsi="Times New Roman" w:cs="Times New Roman"/>
          <w:b/>
          <w:bCs/>
        </w:rPr>
      </w:pPr>
    </w:p>
    <w:p w14:paraId="42843A34" w14:textId="65B9AD23" w:rsidR="00F2093D" w:rsidRPr="000E025C" w:rsidRDefault="00F2093D" w:rsidP="00E474EB">
      <w:pPr>
        <w:rPr>
          <w:rFonts w:ascii="Times New Roman" w:hAnsi="Times New Roman" w:cs="Times New Roman"/>
          <w:b/>
          <w:bCs/>
        </w:rPr>
      </w:pPr>
    </w:p>
    <w:p w14:paraId="2388CB4D" w14:textId="77777777" w:rsidR="00F2093D" w:rsidRPr="000E025C" w:rsidRDefault="00F2093D" w:rsidP="00E474EB">
      <w:pPr>
        <w:rPr>
          <w:rFonts w:ascii="Times New Roman" w:hAnsi="Times New Roman" w:cs="Times New Roman"/>
          <w:b/>
          <w:bCs/>
        </w:rPr>
      </w:pPr>
    </w:p>
    <w:p w14:paraId="2F7C36FC" w14:textId="6CF0E7D7" w:rsidR="00E474EB" w:rsidRPr="000E025C" w:rsidRDefault="00E474EB" w:rsidP="00E474EB">
      <w:r w:rsidRPr="000E025C">
        <w:rPr>
          <w:rFonts w:ascii="Times New Roman" w:hAnsi="Times New Roman" w:cs="Times New Roman"/>
          <w:b/>
          <w:bCs/>
        </w:rPr>
        <w:lastRenderedPageBreak/>
        <w:t xml:space="preserve">Figure S45. </w:t>
      </w:r>
      <w:r w:rsidRPr="000E025C">
        <w:rPr>
          <w:rFonts w:ascii="Times New Roman" w:hAnsi="Times New Roman" w:cs="Times New Roman"/>
          <w:b/>
          <w:bCs/>
          <w:vertAlign w:val="superscript"/>
        </w:rPr>
        <w:t>1</w:t>
      </w:r>
      <w:r w:rsidR="00C121E1">
        <w:rPr>
          <w:rFonts w:ascii="Times New Roman" w:hAnsi="Times New Roman" w:cs="Times New Roman"/>
          <w:b/>
          <w:bCs/>
          <w:vertAlign w:val="superscript"/>
        </w:rPr>
        <w:t>3</w:t>
      </w:r>
      <w:r w:rsidR="00C121E1">
        <w:rPr>
          <w:rFonts w:ascii="Times New Roman" w:hAnsi="Times New Roman" w:cs="Times New Roman"/>
          <w:b/>
          <w:bCs/>
        </w:rPr>
        <w:t>C</w:t>
      </w:r>
      <w:r w:rsidRPr="000E025C">
        <w:rPr>
          <w:rFonts w:ascii="Times New Roman" w:hAnsi="Times New Roman" w:cs="Times New Roman"/>
          <w:b/>
          <w:bCs/>
        </w:rPr>
        <w:t xml:space="preserve"> NMR of compound </w:t>
      </w:r>
      <w:r w:rsidR="00C121E1">
        <w:rPr>
          <w:rFonts w:ascii="Times New Roman" w:hAnsi="Times New Roman" w:cs="Times New Roman"/>
          <w:b/>
          <w:bCs/>
        </w:rPr>
        <w:t>5f</w:t>
      </w:r>
      <w:r w:rsidRPr="000E025C">
        <w:rPr>
          <w:rFonts w:ascii="Times New Roman" w:hAnsi="Times New Roman" w:cs="Times New Roman"/>
          <w:b/>
          <w:bCs/>
        </w:rPr>
        <w:tab/>
      </w:r>
    </w:p>
    <w:p w14:paraId="4B562296" w14:textId="49339A03" w:rsidR="00E474EB" w:rsidRPr="000E025C" w:rsidRDefault="00C121E1" w:rsidP="00E474EB">
      <w:r w:rsidRPr="00C121E1">
        <w:rPr>
          <w:noProof/>
        </w:rPr>
        <w:drawing>
          <wp:inline distT="0" distB="0" distL="0" distR="0" wp14:anchorId="5BA83377" wp14:editId="1CA1B5DC">
            <wp:extent cx="5943600" cy="4196080"/>
            <wp:effectExtent l="0" t="0" r="0" b="0"/>
            <wp:docPr id="1497462280"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462280" name="Picture 1" descr="A graph of a person's data&#10;&#10;AI-generated content may be incorrect."/>
                    <pic:cNvPicPr/>
                  </pic:nvPicPr>
                  <pic:blipFill>
                    <a:blip r:embed="rId90"/>
                    <a:stretch>
                      <a:fillRect/>
                    </a:stretch>
                  </pic:blipFill>
                  <pic:spPr>
                    <a:xfrm>
                      <a:off x="0" y="0"/>
                      <a:ext cx="5943600" cy="4196080"/>
                    </a:xfrm>
                    <a:prstGeom prst="rect">
                      <a:avLst/>
                    </a:prstGeom>
                  </pic:spPr>
                </pic:pic>
              </a:graphicData>
            </a:graphic>
          </wp:inline>
        </w:drawing>
      </w:r>
    </w:p>
    <w:p w14:paraId="5E13A406" w14:textId="4BE9CE32" w:rsidR="00F2093D" w:rsidRPr="000E025C" w:rsidRDefault="00F2093D" w:rsidP="00E474EB"/>
    <w:p w14:paraId="63983857" w14:textId="61B65C30" w:rsidR="00F2093D" w:rsidRPr="000E025C" w:rsidRDefault="00F2093D" w:rsidP="00E474EB"/>
    <w:p w14:paraId="2BFB7D92" w14:textId="6A0D2599" w:rsidR="00F2093D" w:rsidRPr="000E025C" w:rsidRDefault="00F2093D" w:rsidP="00E474EB"/>
    <w:p w14:paraId="15685D70" w14:textId="5FD55905" w:rsidR="00F2093D" w:rsidRPr="000E025C" w:rsidRDefault="00F2093D" w:rsidP="00E474EB"/>
    <w:p w14:paraId="16C4EBA9" w14:textId="1B9179E1" w:rsidR="00F2093D" w:rsidRPr="000E025C" w:rsidRDefault="00F2093D" w:rsidP="00E474EB"/>
    <w:p w14:paraId="36FD6B28" w14:textId="33049CC6" w:rsidR="00F2093D" w:rsidRPr="000E025C" w:rsidRDefault="00F2093D" w:rsidP="00E474EB"/>
    <w:p w14:paraId="52FF1718" w14:textId="1F25D248" w:rsidR="00F2093D" w:rsidRPr="000E025C" w:rsidRDefault="00F2093D" w:rsidP="00E474EB"/>
    <w:p w14:paraId="0900D07A" w14:textId="7F4A9442" w:rsidR="00F2093D" w:rsidRPr="000E025C" w:rsidRDefault="00F2093D" w:rsidP="00E474EB"/>
    <w:p w14:paraId="6B26B42A" w14:textId="46DAA9C4" w:rsidR="00F2093D" w:rsidRPr="000E025C" w:rsidRDefault="00F2093D" w:rsidP="00E474EB"/>
    <w:p w14:paraId="4DAF9D71" w14:textId="77777777" w:rsidR="00F2093D" w:rsidRPr="000E025C" w:rsidRDefault="00F2093D" w:rsidP="00E474EB"/>
    <w:p w14:paraId="2B2BD10A" w14:textId="77777777" w:rsidR="00C121E1" w:rsidRDefault="00C121E1" w:rsidP="00E474EB">
      <w:pPr>
        <w:rPr>
          <w:rFonts w:ascii="Times New Roman" w:hAnsi="Times New Roman" w:cs="Times New Roman"/>
          <w:b/>
          <w:bCs/>
        </w:rPr>
      </w:pPr>
    </w:p>
    <w:p w14:paraId="3A00E985" w14:textId="77777777" w:rsidR="00C121E1" w:rsidRDefault="00C121E1" w:rsidP="00E474EB">
      <w:pPr>
        <w:rPr>
          <w:rFonts w:ascii="Times New Roman" w:hAnsi="Times New Roman" w:cs="Times New Roman"/>
          <w:b/>
          <w:bCs/>
        </w:rPr>
      </w:pPr>
    </w:p>
    <w:p w14:paraId="5DB5B3C0" w14:textId="77777777" w:rsidR="00C121E1" w:rsidRDefault="00C121E1" w:rsidP="00E474EB">
      <w:pPr>
        <w:rPr>
          <w:rFonts w:ascii="Times New Roman" w:hAnsi="Times New Roman" w:cs="Times New Roman"/>
          <w:b/>
          <w:bCs/>
        </w:rPr>
      </w:pPr>
    </w:p>
    <w:p w14:paraId="4279A172" w14:textId="60D51F66"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6. </w:t>
      </w:r>
      <w:r w:rsidR="00C121E1" w:rsidRPr="000E025C">
        <w:rPr>
          <w:rFonts w:ascii="Times New Roman" w:hAnsi="Times New Roman" w:cs="Times New Roman"/>
          <w:b/>
          <w:bCs/>
          <w:vertAlign w:val="superscript"/>
        </w:rPr>
        <w:t>1</w:t>
      </w:r>
      <w:r w:rsidR="00C121E1">
        <w:rPr>
          <w:rFonts w:ascii="Times New Roman" w:hAnsi="Times New Roman" w:cs="Times New Roman"/>
          <w:b/>
          <w:bCs/>
        </w:rPr>
        <w:t>H</w:t>
      </w:r>
      <w:r w:rsidR="00C121E1" w:rsidRPr="000E025C">
        <w:rPr>
          <w:rFonts w:ascii="Times New Roman" w:hAnsi="Times New Roman" w:cs="Times New Roman"/>
          <w:b/>
          <w:bCs/>
        </w:rPr>
        <w:t xml:space="preserve"> NMR of compound </w:t>
      </w:r>
      <w:r w:rsidR="00C121E1">
        <w:rPr>
          <w:rFonts w:ascii="Times New Roman" w:hAnsi="Times New Roman" w:cs="Times New Roman"/>
          <w:b/>
          <w:bCs/>
        </w:rPr>
        <w:t>5g</w:t>
      </w:r>
      <w:r w:rsidR="00C121E1">
        <w:rPr>
          <w:rFonts w:ascii="Times New Roman" w:hAnsi="Times New Roman" w:cs="Times New Roman"/>
          <w:b/>
          <w:bCs/>
        </w:rPr>
        <w:tab/>
      </w:r>
      <w:r w:rsidR="00C121E1">
        <w:rPr>
          <w:rFonts w:ascii="Times New Roman" w:hAnsi="Times New Roman" w:cs="Times New Roman"/>
          <w:b/>
          <w:bCs/>
        </w:rPr>
        <w:tab/>
      </w:r>
      <w:r w:rsidR="00C121E1" w:rsidRPr="000E025C">
        <w:object w:dxaOrig="3888" w:dyaOrig="1392" w14:anchorId="11866EAB">
          <v:shape id="_x0000_i1045" type="#_x0000_t75" style="width:153pt;height:55.5pt" o:ole="">
            <v:imagedata r:id="rId91" o:title=""/>
          </v:shape>
          <o:OLEObject Type="Embed" ProgID="ChemDraw.Document.6.0" ShapeID="_x0000_i1045" DrawAspect="Content" ObjectID="_1817790871" r:id="rId92"/>
        </w:object>
      </w:r>
    </w:p>
    <w:p w14:paraId="4F335ACB" w14:textId="1630B701" w:rsidR="00E474EB" w:rsidRPr="000E025C" w:rsidRDefault="00C121E1" w:rsidP="00E474EB">
      <w:r w:rsidRPr="00C121E1">
        <w:rPr>
          <w:noProof/>
        </w:rPr>
        <w:drawing>
          <wp:inline distT="0" distB="0" distL="0" distR="0" wp14:anchorId="65E94D92" wp14:editId="79613242">
            <wp:extent cx="5943600" cy="4199890"/>
            <wp:effectExtent l="0" t="0" r="0" b="0"/>
            <wp:docPr id="1845397488"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397488" name="Picture 1" descr="A graph of a person's body&#10;&#10;AI-generated content may be incorrect."/>
                    <pic:cNvPicPr/>
                  </pic:nvPicPr>
                  <pic:blipFill>
                    <a:blip r:embed="rId93"/>
                    <a:stretch>
                      <a:fillRect/>
                    </a:stretch>
                  </pic:blipFill>
                  <pic:spPr>
                    <a:xfrm>
                      <a:off x="0" y="0"/>
                      <a:ext cx="5943600" cy="4199890"/>
                    </a:xfrm>
                    <a:prstGeom prst="rect">
                      <a:avLst/>
                    </a:prstGeom>
                  </pic:spPr>
                </pic:pic>
              </a:graphicData>
            </a:graphic>
          </wp:inline>
        </w:drawing>
      </w:r>
    </w:p>
    <w:p w14:paraId="6DF0BE0E" w14:textId="4CFB29DE" w:rsidR="00F2093D" w:rsidRPr="000E025C" w:rsidRDefault="00F2093D" w:rsidP="00E474EB"/>
    <w:p w14:paraId="5A81F866" w14:textId="47233739" w:rsidR="00F2093D" w:rsidRPr="000E025C" w:rsidRDefault="00F2093D" w:rsidP="00E474EB"/>
    <w:p w14:paraId="2D0A5B34" w14:textId="01599709" w:rsidR="00F2093D" w:rsidRPr="000E025C" w:rsidRDefault="00F2093D" w:rsidP="00E474EB"/>
    <w:p w14:paraId="6503F023" w14:textId="63204D93" w:rsidR="00F2093D" w:rsidRPr="000E025C" w:rsidRDefault="00F2093D" w:rsidP="00E474EB"/>
    <w:p w14:paraId="694CE40E" w14:textId="45D5DD41" w:rsidR="00F2093D" w:rsidRPr="000E025C" w:rsidRDefault="00F2093D" w:rsidP="00E474EB"/>
    <w:p w14:paraId="3895DD3B" w14:textId="6854F95F" w:rsidR="00F2093D" w:rsidRPr="000E025C" w:rsidRDefault="00F2093D" w:rsidP="00E474EB"/>
    <w:p w14:paraId="1EEFA2A8" w14:textId="6A3FC525" w:rsidR="00F2093D" w:rsidRPr="000E025C" w:rsidRDefault="00F2093D" w:rsidP="00E474EB"/>
    <w:p w14:paraId="2B7B0C89" w14:textId="2A9CB36C" w:rsidR="00F2093D" w:rsidRPr="000E025C" w:rsidRDefault="00F2093D" w:rsidP="00E474EB"/>
    <w:p w14:paraId="589BECEE" w14:textId="70DD573A" w:rsidR="00F2093D" w:rsidRPr="000E025C" w:rsidRDefault="00F2093D" w:rsidP="00E474EB"/>
    <w:p w14:paraId="76683411" w14:textId="16A274E0" w:rsidR="00F2093D" w:rsidRPr="000E025C" w:rsidRDefault="00F2093D" w:rsidP="00E474EB"/>
    <w:p w14:paraId="716A8339" w14:textId="77777777" w:rsidR="00F2093D" w:rsidRPr="000E025C" w:rsidRDefault="00F2093D" w:rsidP="00E474EB"/>
    <w:p w14:paraId="002F096C" w14:textId="3036AAAC" w:rsidR="00E474EB" w:rsidRPr="000E025C" w:rsidRDefault="00E474EB" w:rsidP="00E474EB">
      <w:r w:rsidRPr="000E025C">
        <w:rPr>
          <w:rFonts w:ascii="Times New Roman" w:hAnsi="Times New Roman" w:cs="Times New Roman"/>
          <w:b/>
          <w:bCs/>
        </w:rPr>
        <w:lastRenderedPageBreak/>
        <w:t xml:space="preserve">Figure S47. </w:t>
      </w:r>
      <w:r w:rsidRPr="000E025C">
        <w:rPr>
          <w:rFonts w:ascii="Times New Roman" w:hAnsi="Times New Roman" w:cs="Times New Roman"/>
          <w:b/>
          <w:bCs/>
          <w:vertAlign w:val="superscript"/>
        </w:rPr>
        <w:t>1</w:t>
      </w:r>
      <w:r w:rsidR="00C121E1">
        <w:rPr>
          <w:rFonts w:ascii="Times New Roman" w:hAnsi="Times New Roman" w:cs="Times New Roman"/>
          <w:b/>
          <w:bCs/>
          <w:vertAlign w:val="superscript"/>
        </w:rPr>
        <w:t>3</w:t>
      </w:r>
      <w:r w:rsidR="00C121E1">
        <w:rPr>
          <w:rFonts w:ascii="Times New Roman" w:hAnsi="Times New Roman" w:cs="Times New Roman"/>
          <w:b/>
          <w:bCs/>
        </w:rPr>
        <w:t>C</w:t>
      </w:r>
      <w:r w:rsidRPr="000E025C">
        <w:rPr>
          <w:rFonts w:ascii="Times New Roman" w:hAnsi="Times New Roman" w:cs="Times New Roman"/>
          <w:b/>
          <w:bCs/>
        </w:rPr>
        <w:t xml:space="preserve"> NMR of compound </w:t>
      </w:r>
      <w:r w:rsidR="00C121E1">
        <w:rPr>
          <w:rFonts w:ascii="Times New Roman" w:hAnsi="Times New Roman" w:cs="Times New Roman"/>
          <w:b/>
          <w:bCs/>
        </w:rPr>
        <w:t>5g</w:t>
      </w:r>
      <w:r w:rsidRPr="000E025C">
        <w:rPr>
          <w:rFonts w:ascii="Times New Roman" w:hAnsi="Times New Roman" w:cs="Times New Roman"/>
          <w:b/>
          <w:bCs/>
        </w:rPr>
        <w:tab/>
      </w:r>
      <w:r w:rsidRPr="000E025C">
        <w:rPr>
          <w:rFonts w:ascii="Times New Roman" w:hAnsi="Times New Roman" w:cs="Times New Roman"/>
          <w:b/>
          <w:bCs/>
        </w:rPr>
        <w:tab/>
      </w:r>
    </w:p>
    <w:p w14:paraId="27892863" w14:textId="06328774" w:rsidR="00E474EB" w:rsidRPr="000E025C" w:rsidRDefault="00C121E1" w:rsidP="00E474EB">
      <w:r w:rsidRPr="00C121E1">
        <w:rPr>
          <w:noProof/>
        </w:rPr>
        <w:drawing>
          <wp:inline distT="0" distB="0" distL="0" distR="0" wp14:anchorId="5B831A8C" wp14:editId="0EA6CB2B">
            <wp:extent cx="5943600" cy="4159250"/>
            <wp:effectExtent l="0" t="0" r="0" b="0"/>
            <wp:docPr id="1732627324"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627324" name="Picture 1" descr="A graph of a person's data&#10;&#10;AI-generated content may be incorrect."/>
                    <pic:cNvPicPr/>
                  </pic:nvPicPr>
                  <pic:blipFill>
                    <a:blip r:embed="rId94"/>
                    <a:stretch>
                      <a:fillRect/>
                    </a:stretch>
                  </pic:blipFill>
                  <pic:spPr>
                    <a:xfrm>
                      <a:off x="0" y="0"/>
                      <a:ext cx="5943600" cy="4159250"/>
                    </a:xfrm>
                    <a:prstGeom prst="rect">
                      <a:avLst/>
                    </a:prstGeom>
                  </pic:spPr>
                </pic:pic>
              </a:graphicData>
            </a:graphic>
          </wp:inline>
        </w:drawing>
      </w:r>
    </w:p>
    <w:p w14:paraId="125B67A5" w14:textId="0F3DDBED" w:rsidR="00F2093D" w:rsidRPr="000E025C" w:rsidRDefault="00F2093D" w:rsidP="00E474EB"/>
    <w:p w14:paraId="532ACB4B" w14:textId="2BC5DEEE" w:rsidR="00F2093D" w:rsidRPr="000E025C" w:rsidRDefault="00F2093D" w:rsidP="00E474EB"/>
    <w:p w14:paraId="61060C67" w14:textId="4016B13F" w:rsidR="00F2093D" w:rsidRPr="000E025C" w:rsidRDefault="00F2093D" w:rsidP="00E474EB"/>
    <w:p w14:paraId="419A91F5" w14:textId="61DE3633" w:rsidR="00F2093D" w:rsidRPr="000E025C" w:rsidRDefault="00F2093D" w:rsidP="00E474EB"/>
    <w:p w14:paraId="24D22655" w14:textId="2D15629F" w:rsidR="00F2093D" w:rsidRPr="000E025C" w:rsidRDefault="00F2093D" w:rsidP="00E474EB"/>
    <w:p w14:paraId="28753C23" w14:textId="3490E468" w:rsidR="00F2093D" w:rsidRPr="000E025C" w:rsidRDefault="00F2093D" w:rsidP="00E474EB"/>
    <w:p w14:paraId="35972D84" w14:textId="03BA0297" w:rsidR="00F2093D" w:rsidRPr="000E025C" w:rsidRDefault="00F2093D" w:rsidP="00E474EB"/>
    <w:p w14:paraId="120201F9" w14:textId="721259E3" w:rsidR="00F2093D" w:rsidRPr="000E025C" w:rsidRDefault="00F2093D" w:rsidP="00E474EB"/>
    <w:p w14:paraId="450F4EA7" w14:textId="774939CD" w:rsidR="00F2093D" w:rsidRPr="000E025C" w:rsidRDefault="00F2093D" w:rsidP="00E474EB"/>
    <w:p w14:paraId="4F3B6535" w14:textId="77777777" w:rsidR="00F2093D" w:rsidRPr="000E025C" w:rsidRDefault="00F2093D" w:rsidP="00E474EB"/>
    <w:p w14:paraId="6290E22A" w14:textId="77777777" w:rsidR="00C121E1" w:rsidRDefault="00C121E1" w:rsidP="00E474EB">
      <w:pPr>
        <w:rPr>
          <w:rFonts w:ascii="Times New Roman" w:hAnsi="Times New Roman" w:cs="Times New Roman"/>
          <w:b/>
          <w:bCs/>
        </w:rPr>
      </w:pPr>
    </w:p>
    <w:p w14:paraId="45F27C25" w14:textId="77777777" w:rsidR="00C121E1" w:rsidRDefault="00C121E1" w:rsidP="00E474EB">
      <w:pPr>
        <w:rPr>
          <w:rFonts w:ascii="Times New Roman" w:hAnsi="Times New Roman" w:cs="Times New Roman"/>
          <w:b/>
          <w:bCs/>
        </w:rPr>
      </w:pPr>
    </w:p>
    <w:p w14:paraId="1F88B648" w14:textId="77777777" w:rsidR="00C121E1" w:rsidRDefault="00C121E1" w:rsidP="00E474EB">
      <w:pPr>
        <w:rPr>
          <w:rFonts w:ascii="Times New Roman" w:hAnsi="Times New Roman" w:cs="Times New Roman"/>
          <w:b/>
          <w:bCs/>
        </w:rPr>
      </w:pPr>
    </w:p>
    <w:p w14:paraId="53DF21A0" w14:textId="3F924644"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48. </w:t>
      </w:r>
      <w:r w:rsidRPr="000E025C">
        <w:rPr>
          <w:rFonts w:ascii="Times New Roman" w:hAnsi="Times New Roman" w:cs="Times New Roman"/>
          <w:b/>
          <w:bCs/>
          <w:vertAlign w:val="superscript"/>
        </w:rPr>
        <w:t>1</w:t>
      </w:r>
      <w:r w:rsidR="00C121E1">
        <w:rPr>
          <w:rFonts w:ascii="Times New Roman" w:hAnsi="Times New Roman" w:cs="Times New Roman"/>
          <w:b/>
          <w:bCs/>
        </w:rPr>
        <w:t>H</w:t>
      </w:r>
      <w:r w:rsidRPr="000E025C">
        <w:rPr>
          <w:rFonts w:ascii="Times New Roman" w:hAnsi="Times New Roman" w:cs="Times New Roman"/>
          <w:b/>
          <w:bCs/>
        </w:rPr>
        <w:t xml:space="preserve"> NMR of compound </w:t>
      </w:r>
      <w:r w:rsidR="00C121E1">
        <w:rPr>
          <w:rFonts w:ascii="Times New Roman" w:hAnsi="Times New Roman" w:cs="Times New Roman"/>
          <w:b/>
          <w:bCs/>
        </w:rPr>
        <w:t>6a</w:t>
      </w:r>
      <w:r w:rsidR="00C121E1">
        <w:rPr>
          <w:rFonts w:ascii="Times New Roman" w:hAnsi="Times New Roman" w:cs="Times New Roman"/>
          <w:b/>
          <w:bCs/>
        </w:rPr>
        <w:tab/>
      </w:r>
      <w:r w:rsidR="00C121E1">
        <w:rPr>
          <w:rFonts w:ascii="Times New Roman" w:hAnsi="Times New Roman" w:cs="Times New Roman"/>
          <w:b/>
          <w:bCs/>
        </w:rPr>
        <w:tab/>
      </w:r>
      <w:r w:rsidR="00C121E1" w:rsidRPr="000E025C">
        <w:object w:dxaOrig="3537" w:dyaOrig="1392" w14:anchorId="1D05304B">
          <v:shape id="_x0000_i1046" type="#_x0000_t75" style="width:139.5pt;height:55.5pt" o:ole="">
            <v:imagedata r:id="rId95" o:title=""/>
          </v:shape>
          <o:OLEObject Type="Embed" ProgID="ChemDraw.Document.6.0" ShapeID="_x0000_i1046" DrawAspect="Content" ObjectID="_1817790872" r:id="rId96"/>
        </w:object>
      </w:r>
    </w:p>
    <w:p w14:paraId="3219E02D" w14:textId="030B2AB0" w:rsidR="00E474EB" w:rsidRPr="000E025C" w:rsidRDefault="00C121E1" w:rsidP="00E474EB">
      <w:pPr>
        <w:rPr>
          <w:rFonts w:ascii="Times New Roman" w:hAnsi="Times New Roman" w:cs="Times New Roman"/>
          <w:b/>
          <w:bCs/>
        </w:rPr>
      </w:pPr>
      <w:r w:rsidRPr="00C121E1">
        <w:rPr>
          <w:rFonts w:ascii="Times New Roman" w:hAnsi="Times New Roman" w:cs="Times New Roman"/>
          <w:b/>
          <w:bCs/>
          <w:noProof/>
        </w:rPr>
        <w:drawing>
          <wp:inline distT="0" distB="0" distL="0" distR="0" wp14:anchorId="5E716585" wp14:editId="23AC2717">
            <wp:extent cx="5943600" cy="4155440"/>
            <wp:effectExtent l="0" t="0" r="0" b="0"/>
            <wp:docPr id="1533111431"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111431" name="Picture 1" descr="A graph of a person's body&#10;&#10;AI-generated content may be incorrect."/>
                    <pic:cNvPicPr/>
                  </pic:nvPicPr>
                  <pic:blipFill>
                    <a:blip r:embed="rId97"/>
                    <a:stretch>
                      <a:fillRect/>
                    </a:stretch>
                  </pic:blipFill>
                  <pic:spPr>
                    <a:xfrm>
                      <a:off x="0" y="0"/>
                      <a:ext cx="5943600" cy="4155440"/>
                    </a:xfrm>
                    <a:prstGeom prst="rect">
                      <a:avLst/>
                    </a:prstGeom>
                  </pic:spPr>
                </pic:pic>
              </a:graphicData>
            </a:graphic>
          </wp:inline>
        </w:drawing>
      </w:r>
    </w:p>
    <w:p w14:paraId="059DCFD6" w14:textId="2AA8E027" w:rsidR="00F2093D" w:rsidRPr="000E025C" w:rsidRDefault="00F2093D" w:rsidP="00E474EB">
      <w:pPr>
        <w:rPr>
          <w:rFonts w:ascii="Times New Roman" w:hAnsi="Times New Roman" w:cs="Times New Roman"/>
          <w:b/>
          <w:bCs/>
        </w:rPr>
      </w:pPr>
    </w:p>
    <w:p w14:paraId="2BABF862" w14:textId="7F6494A0" w:rsidR="00F2093D" w:rsidRPr="000E025C" w:rsidRDefault="00F2093D" w:rsidP="00E474EB">
      <w:pPr>
        <w:rPr>
          <w:rFonts w:ascii="Times New Roman" w:hAnsi="Times New Roman" w:cs="Times New Roman"/>
          <w:b/>
          <w:bCs/>
        </w:rPr>
      </w:pPr>
    </w:p>
    <w:p w14:paraId="50A6B3D6" w14:textId="264E005F" w:rsidR="00F2093D" w:rsidRPr="000E025C" w:rsidRDefault="00F2093D" w:rsidP="00E474EB">
      <w:pPr>
        <w:rPr>
          <w:rFonts w:ascii="Times New Roman" w:hAnsi="Times New Roman" w:cs="Times New Roman"/>
          <w:b/>
          <w:bCs/>
        </w:rPr>
      </w:pPr>
    </w:p>
    <w:p w14:paraId="1970F802" w14:textId="1DE720BF" w:rsidR="00F2093D" w:rsidRPr="000E025C" w:rsidRDefault="00F2093D" w:rsidP="00E474EB">
      <w:pPr>
        <w:rPr>
          <w:rFonts w:ascii="Times New Roman" w:hAnsi="Times New Roman" w:cs="Times New Roman"/>
          <w:b/>
          <w:bCs/>
        </w:rPr>
      </w:pPr>
    </w:p>
    <w:p w14:paraId="46E005D2" w14:textId="1B4C193D" w:rsidR="00F2093D" w:rsidRPr="000E025C" w:rsidRDefault="00F2093D" w:rsidP="00E474EB">
      <w:pPr>
        <w:rPr>
          <w:rFonts w:ascii="Times New Roman" w:hAnsi="Times New Roman" w:cs="Times New Roman"/>
          <w:b/>
          <w:bCs/>
        </w:rPr>
      </w:pPr>
    </w:p>
    <w:p w14:paraId="51710BBB" w14:textId="78DBE537" w:rsidR="00F2093D" w:rsidRPr="000E025C" w:rsidRDefault="00F2093D" w:rsidP="00E474EB">
      <w:pPr>
        <w:rPr>
          <w:rFonts w:ascii="Times New Roman" w:hAnsi="Times New Roman" w:cs="Times New Roman"/>
          <w:b/>
          <w:bCs/>
        </w:rPr>
      </w:pPr>
    </w:p>
    <w:p w14:paraId="26F5587B" w14:textId="2D5036EF" w:rsidR="00F2093D" w:rsidRPr="000E025C" w:rsidRDefault="00F2093D" w:rsidP="00E474EB">
      <w:pPr>
        <w:rPr>
          <w:rFonts w:ascii="Times New Roman" w:hAnsi="Times New Roman" w:cs="Times New Roman"/>
          <w:b/>
          <w:bCs/>
        </w:rPr>
      </w:pPr>
    </w:p>
    <w:p w14:paraId="795836E7" w14:textId="483F3214" w:rsidR="00F2093D" w:rsidRPr="000E025C" w:rsidRDefault="00F2093D" w:rsidP="00E474EB">
      <w:pPr>
        <w:rPr>
          <w:rFonts w:ascii="Times New Roman" w:hAnsi="Times New Roman" w:cs="Times New Roman"/>
          <w:b/>
          <w:bCs/>
        </w:rPr>
      </w:pPr>
    </w:p>
    <w:p w14:paraId="3B711457" w14:textId="7C2616BB" w:rsidR="00F2093D" w:rsidRPr="000E025C" w:rsidRDefault="00F2093D" w:rsidP="00E474EB">
      <w:pPr>
        <w:rPr>
          <w:rFonts w:ascii="Times New Roman" w:hAnsi="Times New Roman" w:cs="Times New Roman"/>
          <w:b/>
          <w:bCs/>
        </w:rPr>
      </w:pPr>
    </w:p>
    <w:p w14:paraId="055A399D" w14:textId="77777777" w:rsidR="00F2093D" w:rsidRDefault="00F2093D" w:rsidP="00E474EB">
      <w:pPr>
        <w:rPr>
          <w:rFonts w:ascii="Times New Roman" w:hAnsi="Times New Roman" w:cs="Times New Roman"/>
          <w:b/>
          <w:bCs/>
        </w:rPr>
      </w:pPr>
    </w:p>
    <w:p w14:paraId="0C9F130B" w14:textId="77777777" w:rsidR="00C121E1" w:rsidRPr="000E025C" w:rsidRDefault="00C121E1" w:rsidP="00E474EB">
      <w:pPr>
        <w:rPr>
          <w:rFonts w:ascii="Times New Roman" w:hAnsi="Times New Roman" w:cs="Times New Roman"/>
          <w:b/>
          <w:bCs/>
        </w:rPr>
      </w:pPr>
    </w:p>
    <w:p w14:paraId="25B9EB27" w14:textId="6E9CD592" w:rsidR="00E474EB" w:rsidRPr="000E025C" w:rsidRDefault="00E474EB" w:rsidP="00E474EB">
      <w:r w:rsidRPr="000E025C">
        <w:rPr>
          <w:rFonts w:ascii="Times New Roman" w:hAnsi="Times New Roman" w:cs="Times New Roman"/>
          <w:b/>
          <w:bCs/>
        </w:rPr>
        <w:lastRenderedPageBreak/>
        <w:t xml:space="preserve">Figure S49. </w:t>
      </w:r>
      <w:r w:rsidRPr="000E025C">
        <w:rPr>
          <w:rFonts w:ascii="Times New Roman" w:hAnsi="Times New Roman" w:cs="Times New Roman"/>
          <w:b/>
          <w:bCs/>
          <w:vertAlign w:val="superscript"/>
        </w:rPr>
        <w:t>1</w:t>
      </w:r>
      <w:r w:rsidR="00C121E1">
        <w:rPr>
          <w:rFonts w:ascii="Times New Roman" w:hAnsi="Times New Roman" w:cs="Times New Roman"/>
          <w:b/>
          <w:bCs/>
          <w:vertAlign w:val="superscript"/>
        </w:rPr>
        <w:t>3</w:t>
      </w:r>
      <w:r w:rsidR="00C121E1">
        <w:rPr>
          <w:rFonts w:ascii="Times New Roman" w:hAnsi="Times New Roman" w:cs="Times New Roman"/>
          <w:b/>
          <w:bCs/>
        </w:rPr>
        <w:t>C</w:t>
      </w:r>
      <w:r w:rsidRPr="000E025C">
        <w:rPr>
          <w:rFonts w:ascii="Times New Roman" w:hAnsi="Times New Roman" w:cs="Times New Roman"/>
          <w:b/>
          <w:bCs/>
        </w:rPr>
        <w:t xml:space="preserve"> NMR of compound </w:t>
      </w:r>
      <w:r w:rsidR="00C121E1">
        <w:rPr>
          <w:rFonts w:ascii="Times New Roman" w:hAnsi="Times New Roman" w:cs="Times New Roman"/>
          <w:b/>
          <w:bCs/>
        </w:rPr>
        <w:t>6</w:t>
      </w:r>
      <w:r w:rsidR="00F2093D" w:rsidRPr="000E025C">
        <w:rPr>
          <w:rFonts w:ascii="Times New Roman" w:hAnsi="Times New Roman" w:cs="Times New Roman"/>
          <w:b/>
          <w:bCs/>
        </w:rPr>
        <w:t>a</w:t>
      </w:r>
      <w:r w:rsidRPr="000E025C">
        <w:rPr>
          <w:rFonts w:ascii="Times New Roman" w:hAnsi="Times New Roman" w:cs="Times New Roman"/>
          <w:b/>
          <w:bCs/>
        </w:rPr>
        <w:tab/>
      </w:r>
      <w:r w:rsidRPr="000E025C">
        <w:rPr>
          <w:rFonts w:ascii="Times New Roman" w:hAnsi="Times New Roman" w:cs="Times New Roman"/>
          <w:b/>
          <w:bCs/>
        </w:rPr>
        <w:tab/>
      </w:r>
    </w:p>
    <w:p w14:paraId="687EF19C" w14:textId="79290D68" w:rsidR="00E474EB" w:rsidRPr="000E025C" w:rsidRDefault="00C121E1" w:rsidP="00E474EB">
      <w:r w:rsidRPr="00C121E1">
        <w:rPr>
          <w:noProof/>
        </w:rPr>
        <w:drawing>
          <wp:inline distT="0" distB="0" distL="0" distR="0" wp14:anchorId="36F44877" wp14:editId="0EBA316C">
            <wp:extent cx="5943600" cy="4188460"/>
            <wp:effectExtent l="0" t="0" r="0" b="0"/>
            <wp:docPr id="474238323"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238323" name="Picture 1" descr="A graph of a person's data&#10;&#10;AI-generated content may be incorrect."/>
                    <pic:cNvPicPr/>
                  </pic:nvPicPr>
                  <pic:blipFill>
                    <a:blip r:embed="rId98"/>
                    <a:stretch>
                      <a:fillRect/>
                    </a:stretch>
                  </pic:blipFill>
                  <pic:spPr>
                    <a:xfrm>
                      <a:off x="0" y="0"/>
                      <a:ext cx="5943600" cy="4188460"/>
                    </a:xfrm>
                    <a:prstGeom prst="rect">
                      <a:avLst/>
                    </a:prstGeom>
                  </pic:spPr>
                </pic:pic>
              </a:graphicData>
            </a:graphic>
          </wp:inline>
        </w:drawing>
      </w:r>
    </w:p>
    <w:p w14:paraId="37832BBB" w14:textId="54EBCC8E" w:rsidR="00CF382F" w:rsidRPr="000E025C" w:rsidRDefault="00CF382F" w:rsidP="00E474EB"/>
    <w:p w14:paraId="75135600" w14:textId="01D725DB" w:rsidR="00CF382F" w:rsidRPr="000E025C" w:rsidRDefault="00CF382F" w:rsidP="00E474EB"/>
    <w:p w14:paraId="35D3ECBF" w14:textId="1E2E18FC" w:rsidR="00CF382F" w:rsidRPr="000E025C" w:rsidRDefault="00CF382F" w:rsidP="00E474EB"/>
    <w:p w14:paraId="69812B80" w14:textId="1B6EB0EF" w:rsidR="00CF382F" w:rsidRPr="000E025C" w:rsidRDefault="00CF382F" w:rsidP="00E474EB"/>
    <w:p w14:paraId="008675BA" w14:textId="415F1D30" w:rsidR="00CF382F" w:rsidRPr="000E025C" w:rsidRDefault="00CF382F" w:rsidP="00E474EB"/>
    <w:p w14:paraId="78EF9240" w14:textId="19CAA86C" w:rsidR="00CF382F" w:rsidRPr="000E025C" w:rsidRDefault="00CF382F" w:rsidP="00E474EB"/>
    <w:p w14:paraId="0EAC04CA" w14:textId="78406CC8" w:rsidR="00CF382F" w:rsidRPr="000E025C" w:rsidRDefault="00CF382F" w:rsidP="00E474EB"/>
    <w:p w14:paraId="5A9A25B9" w14:textId="66A607CA" w:rsidR="00CF382F" w:rsidRPr="000E025C" w:rsidRDefault="00CF382F" w:rsidP="00E474EB"/>
    <w:p w14:paraId="0A85CB92" w14:textId="49DF44D4" w:rsidR="00CF382F" w:rsidRPr="000E025C" w:rsidRDefault="00CF382F" w:rsidP="00E474EB"/>
    <w:p w14:paraId="156059FA" w14:textId="77777777" w:rsidR="00CF382F" w:rsidRPr="000E025C" w:rsidRDefault="00CF382F" w:rsidP="00E474EB"/>
    <w:p w14:paraId="494F2F06" w14:textId="77777777" w:rsidR="004F6404" w:rsidRDefault="004F6404" w:rsidP="00E474EB">
      <w:pPr>
        <w:rPr>
          <w:rFonts w:ascii="Times New Roman" w:hAnsi="Times New Roman" w:cs="Times New Roman"/>
          <w:b/>
          <w:bCs/>
        </w:rPr>
      </w:pPr>
    </w:p>
    <w:p w14:paraId="1198DF67" w14:textId="77777777" w:rsidR="004F6404" w:rsidRDefault="004F6404" w:rsidP="00E474EB">
      <w:pPr>
        <w:rPr>
          <w:rFonts w:ascii="Times New Roman" w:hAnsi="Times New Roman" w:cs="Times New Roman"/>
          <w:b/>
          <w:bCs/>
        </w:rPr>
      </w:pPr>
    </w:p>
    <w:p w14:paraId="30F80A09" w14:textId="77777777" w:rsidR="004F6404" w:rsidRDefault="004F6404" w:rsidP="00E474EB">
      <w:pPr>
        <w:rPr>
          <w:rFonts w:ascii="Times New Roman" w:hAnsi="Times New Roman" w:cs="Times New Roman"/>
          <w:b/>
          <w:bCs/>
        </w:rPr>
      </w:pPr>
    </w:p>
    <w:p w14:paraId="6907E195" w14:textId="65CAA28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0. </w:t>
      </w:r>
      <w:r w:rsidRPr="000E025C">
        <w:rPr>
          <w:rFonts w:ascii="Times New Roman" w:hAnsi="Times New Roman" w:cs="Times New Roman"/>
          <w:b/>
          <w:bCs/>
          <w:vertAlign w:val="superscript"/>
        </w:rPr>
        <w:t>1</w:t>
      </w:r>
      <w:r w:rsidR="004F6404">
        <w:rPr>
          <w:rFonts w:ascii="Times New Roman" w:hAnsi="Times New Roman" w:cs="Times New Roman"/>
          <w:b/>
          <w:bCs/>
        </w:rPr>
        <w:t>H</w:t>
      </w:r>
      <w:r w:rsidRPr="000E025C">
        <w:rPr>
          <w:rFonts w:ascii="Times New Roman" w:hAnsi="Times New Roman" w:cs="Times New Roman"/>
          <w:b/>
          <w:bCs/>
        </w:rPr>
        <w:t xml:space="preserve"> NMR of compound </w:t>
      </w:r>
      <w:r w:rsidR="004F6404">
        <w:rPr>
          <w:rFonts w:ascii="Times New Roman" w:hAnsi="Times New Roman" w:cs="Times New Roman"/>
          <w:b/>
          <w:bCs/>
        </w:rPr>
        <w:t>6b</w:t>
      </w:r>
      <w:r w:rsidR="004F6404">
        <w:rPr>
          <w:rFonts w:ascii="Times New Roman" w:hAnsi="Times New Roman" w:cs="Times New Roman"/>
          <w:b/>
          <w:bCs/>
        </w:rPr>
        <w:tab/>
      </w:r>
      <w:r w:rsidR="004F6404">
        <w:rPr>
          <w:rFonts w:ascii="Times New Roman" w:hAnsi="Times New Roman" w:cs="Times New Roman"/>
          <w:b/>
          <w:bCs/>
        </w:rPr>
        <w:tab/>
      </w:r>
      <w:r w:rsidR="004F6404" w:rsidRPr="000E025C">
        <w:object w:dxaOrig="3842" w:dyaOrig="1392" w14:anchorId="25182153">
          <v:shape id="_x0000_i1047" type="#_x0000_t75" style="width:151.5pt;height:55.5pt" o:ole="">
            <v:imagedata r:id="rId99" o:title=""/>
          </v:shape>
          <o:OLEObject Type="Embed" ProgID="ChemDraw.Document.6.0" ShapeID="_x0000_i1047" DrawAspect="Content" ObjectID="_1817790873" r:id="rId100"/>
        </w:object>
      </w:r>
    </w:p>
    <w:p w14:paraId="6E661141" w14:textId="6A5D739B" w:rsidR="00E474EB" w:rsidRDefault="004F6404" w:rsidP="00E474EB">
      <w:pPr>
        <w:rPr>
          <w:rFonts w:ascii="Times New Roman" w:hAnsi="Times New Roman" w:cs="Times New Roman"/>
          <w:b/>
          <w:bCs/>
        </w:rPr>
      </w:pPr>
      <w:r w:rsidRPr="004F6404">
        <w:rPr>
          <w:rFonts w:ascii="Times New Roman" w:hAnsi="Times New Roman" w:cs="Times New Roman"/>
          <w:b/>
          <w:bCs/>
          <w:noProof/>
        </w:rPr>
        <w:drawing>
          <wp:inline distT="0" distB="0" distL="0" distR="0" wp14:anchorId="1E290423" wp14:editId="6FF3E371">
            <wp:extent cx="5943600" cy="4156710"/>
            <wp:effectExtent l="0" t="0" r="0" b="0"/>
            <wp:docPr id="369727401" name="Picture 1" descr="A graph with numbers and letter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727401" name="Picture 1" descr="A graph with numbers and letters&#10;&#10;AI-generated content may be incorrect."/>
                    <pic:cNvPicPr/>
                  </pic:nvPicPr>
                  <pic:blipFill>
                    <a:blip r:embed="rId101"/>
                    <a:stretch>
                      <a:fillRect/>
                    </a:stretch>
                  </pic:blipFill>
                  <pic:spPr>
                    <a:xfrm>
                      <a:off x="0" y="0"/>
                      <a:ext cx="5943600" cy="4156710"/>
                    </a:xfrm>
                    <a:prstGeom prst="rect">
                      <a:avLst/>
                    </a:prstGeom>
                  </pic:spPr>
                </pic:pic>
              </a:graphicData>
            </a:graphic>
          </wp:inline>
        </w:drawing>
      </w:r>
    </w:p>
    <w:p w14:paraId="7CD6355D" w14:textId="77777777" w:rsidR="00412D56" w:rsidRPr="000E025C" w:rsidRDefault="00412D56" w:rsidP="00E474EB">
      <w:pPr>
        <w:rPr>
          <w:rFonts w:ascii="Times New Roman" w:hAnsi="Times New Roman" w:cs="Times New Roman"/>
          <w:b/>
          <w:bCs/>
        </w:rPr>
      </w:pPr>
    </w:p>
    <w:p w14:paraId="341FE55E" w14:textId="08FA0F22" w:rsidR="00CF382F" w:rsidRPr="000E025C" w:rsidRDefault="00CF382F" w:rsidP="00E474EB">
      <w:pPr>
        <w:rPr>
          <w:rFonts w:ascii="Times New Roman" w:hAnsi="Times New Roman" w:cs="Times New Roman"/>
          <w:b/>
          <w:bCs/>
        </w:rPr>
      </w:pPr>
    </w:p>
    <w:p w14:paraId="7C233ED3" w14:textId="6F2E1CAF" w:rsidR="00CF382F" w:rsidRPr="000E025C" w:rsidRDefault="00CF382F" w:rsidP="00E474EB">
      <w:pPr>
        <w:rPr>
          <w:rFonts w:ascii="Times New Roman" w:hAnsi="Times New Roman" w:cs="Times New Roman"/>
          <w:b/>
          <w:bCs/>
        </w:rPr>
      </w:pPr>
    </w:p>
    <w:p w14:paraId="570F657A" w14:textId="04B4D590" w:rsidR="00CF382F" w:rsidRPr="000E025C" w:rsidRDefault="00CF382F" w:rsidP="00E474EB">
      <w:pPr>
        <w:rPr>
          <w:rFonts w:ascii="Times New Roman" w:hAnsi="Times New Roman" w:cs="Times New Roman"/>
          <w:b/>
          <w:bCs/>
        </w:rPr>
      </w:pPr>
    </w:p>
    <w:p w14:paraId="2871996E" w14:textId="2917D991" w:rsidR="00CF382F" w:rsidRPr="000E025C" w:rsidRDefault="00CF382F" w:rsidP="00E474EB">
      <w:pPr>
        <w:rPr>
          <w:rFonts w:ascii="Times New Roman" w:hAnsi="Times New Roman" w:cs="Times New Roman"/>
          <w:b/>
          <w:bCs/>
        </w:rPr>
      </w:pPr>
    </w:p>
    <w:p w14:paraId="130269E4" w14:textId="5EA51DFA" w:rsidR="00CF382F" w:rsidRPr="000E025C" w:rsidRDefault="00CF382F" w:rsidP="00E474EB">
      <w:pPr>
        <w:rPr>
          <w:rFonts w:ascii="Times New Roman" w:hAnsi="Times New Roman" w:cs="Times New Roman"/>
          <w:b/>
          <w:bCs/>
        </w:rPr>
      </w:pPr>
    </w:p>
    <w:p w14:paraId="7F7BEAF7" w14:textId="1164C463" w:rsidR="00CF382F" w:rsidRPr="000E025C" w:rsidRDefault="00CF382F" w:rsidP="00E474EB">
      <w:pPr>
        <w:rPr>
          <w:rFonts w:ascii="Times New Roman" w:hAnsi="Times New Roman" w:cs="Times New Roman"/>
          <w:b/>
          <w:bCs/>
        </w:rPr>
      </w:pPr>
      <w:r w:rsidRPr="000E025C">
        <w:rPr>
          <w:rFonts w:ascii="Times New Roman" w:hAnsi="Times New Roman" w:cs="Times New Roman"/>
          <w:b/>
          <w:bCs/>
        </w:rPr>
        <w:br/>
      </w:r>
    </w:p>
    <w:p w14:paraId="61CEC29C" w14:textId="540CC0CC" w:rsidR="00CF382F" w:rsidRPr="000E025C" w:rsidRDefault="00CF382F" w:rsidP="00E474EB">
      <w:pPr>
        <w:rPr>
          <w:rFonts w:ascii="Times New Roman" w:hAnsi="Times New Roman" w:cs="Times New Roman"/>
          <w:b/>
          <w:bCs/>
        </w:rPr>
      </w:pPr>
    </w:p>
    <w:p w14:paraId="084D420E" w14:textId="16EBD4CD" w:rsidR="00CF382F" w:rsidRPr="000E025C" w:rsidRDefault="00CF382F" w:rsidP="00E474EB">
      <w:pPr>
        <w:rPr>
          <w:rFonts w:ascii="Times New Roman" w:hAnsi="Times New Roman" w:cs="Times New Roman"/>
          <w:b/>
          <w:bCs/>
        </w:rPr>
      </w:pPr>
    </w:p>
    <w:p w14:paraId="704F7B69" w14:textId="343E5B2A" w:rsidR="00CF382F" w:rsidRPr="000E025C" w:rsidRDefault="00CF382F" w:rsidP="00E474EB">
      <w:pPr>
        <w:rPr>
          <w:rFonts w:ascii="Times New Roman" w:hAnsi="Times New Roman" w:cs="Times New Roman"/>
          <w:b/>
          <w:bCs/>
        </w:rPr>
      </w:pPr>
    </w:p>
    <w:p w14:paraId="798A4B78" w14:textId="77777777" w:rsidR="00CF382F" w:rsidRPr="000E025C" w:rsidRDefault="00CF382F" w:rsidP="00E474EB">
      <w:pPr>
        <w:rPr>
          <w:rFonts w:ascii="Times New Roman" w:hAnsi="Times New Roman" w:cs="Times New Roman"/>
          <w:b/>
          <w:bCs/>
        </w:rPr>
      </w:pPr>
    </w:p>
    <w:p w14:paraId="5CB0DBAE" w14:textId="2D70BD81" w:rsidR="00E474EB" w:rsidRPr="000E025C" w:rsidRDefault="00E474EB" w:rsidP="00E474EB">
      <w:r w:rsidRPr="000E025C">
        <w:rPr>
          <w:rFonts w:ascii="Times New Roman" w:hAnsi="Times New Roman" w:cs="Times New Roman"/>
          <w:b/>
          <w:bCs/>
        </w:rPr>
        <w:lastRenderedPageBreak/>
        <w:t xml:space="preserve">Figure S51. </w:t>
      </w:r>
      <w:r w:rsidRPr="000E025C">
        <w:rPr>
          <w:rFonts w:ascii="Times New Roman" w:hAnsi="Times New Roman" w:cs="Times New Roman"/>
          <w:b/>
          <w:bCs/>
          <w:vertAlign w:val="superscript"/>
        </w:rPr>
        <w:t>1</w:t>
      </w:r>
      <w:r w:rsidR="004F6404">
        <w:rPr>
          <w:rFonts w:ascii="Times New Roman" w:hAnsi="Times New Roman" w:cs="Times New Roman"/>
          <w:b/>
          <w:bCs/>
          <w:vertAlign w:val="superscript"/>
        </w:rPr>
        <w:t>3</w:t>
      </w:r>
      <w:r w:rsidR="004F6404">
        <w:rPr>
          <w:rFonts w:ascii="Times New Roman" w:hAnsi="Times New Roman" w:cs="Times New Roman"/>
          <w:b/>
          <w:bCs/>
        </w:rPr>
        <w:t>C</w:t>
      </w:r>
      <w:r w:rsidRPr="000E025C">
        <w:rPr>
          <w:rFonts w:ascii="Times New Roman" w:hAnsi="Times New Roman" w:cs="Times New Roman"/>
          <w:b/>
          <w:bCs/>
        </w:rPr>
        <w:t xml:space="preserve"> NMR of compound </w:t>
      </w:r>
      <w:r w:rsidR="004F6404">
        <w:rPr>
          <w:rFonts w:ascii="Times New Roman" w:hAnsi="Times New Roman" w:cs="Times New Roman"/>
          <w:b/>
          <w:bCs/>
        </w:rPr>
        <w:t>6</w:t>
      </w:r>
      <w:r w:rsidR="00CF382F" w:rsidRPr="000E025C">
        <w:rPr>
          <w:rFonts w:ascii="Times New Roman" w:hAnsi="Times New Roman" w:cs="Times New Roman"/>
          <w:b/>
          <w:bCs/>
        </w:rPr>
        <w:t>b</w:t>
      </w:r>
      <w:r w:rsidRPr="000E025C">
        <w:rPr>
          <w:rFonts w:ascii="Times New Roman" w:hAnsi="Times New Roman" w:cs="Times New Roman"/>
          <w:b/>
          <w:bCs/>
        </w:rPr>
        <w:tab/>
      </w:r>
      <w:r w:rsidRPr="000E025C">
        <w:rPr>
          <w:rFonts w:ascii="Times New Roman" w:hAnsi="Times New Roman" w:cs="Times New Roman"/>
          <w:b/>
          <w:bCs/>
        </w:rPr>
        <w:tab/>
      </w:r>
    </w:p>
    <w:p w14:paraId="07E87FCD" w14:textId="27E74DB0" w:rsidR="00E474EB" w:rsidRPr="000E025C" w:rsidRDefault="004F6404" w:rsidP="00E474EB">
      <w:r w:rsidRPr="004F6404">
        <w:rPr>
          <w:noProof/>
        </w:rPr>
        <w:drawing>
          <wp:inline distT="0" distB="0" distL="0" distR="0" wp14:anchorId="6F9C12EE" wp14:editId="21E68368">
            <wp:extent cx="5943600" cy="4168140"/>
            <wp:effectExtent l="0" t="0" r="0" b="0"/>
            <wp:docPr id="2103498473"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98473" name="Picture 1" descr="A graph of a person's data&#10;&#10;AI-generated content may be incorrect."/>
                    <pic:cNvPicPr/>
                  </pic:nvPicPr>
                  <pic:blipFill>
                    <a:blip r:embed="rId102"/>
                    <a:stretch>
                      <a:fillRect/>
                    </a:stretch>
                  </pic:blipFill>
                  <pic:spPr>
                    <a:xfrm>
                      <a:off x="0" y="0"/>
                      <a:ext cx="5943600" cy="4168140"/>
                    </a:xfrm>
                    <a:prstGeom prst="rect">
                      <a:avLst/>
                    </a:prstGeom>
                  </pic:spPr>
                </pic:pic>
              </a:graphicData>
            </a:graphic>
          </wp:inline>
        </w:drawing>
      </w:r>
    </w:p>
    <w:p w14:paraId="136ADD5C" w14:textId="05BAE12D" w:rsidR="00CF382F" w:rsidRPr="000E025C" w:rsidRDefault="00CF382F" w:rsidP="00E474EB"/>
    <w:p w14:paraId="6D5D2B26" w14:textId="2A4D4CAA" w:rsidR="00CF382F" w:rsidRPr="000E025C" w:rsidRDefault="00CF382F" w:rsidP="00E474EB"/>
    <w:p w14:paraId="7282D2F9" w14:textId="1FE483A9" w:rsidR="00CF382F" w:rsidRPr="000E025C" w:rsidRDefault="00CF382F" w:rsidP="00E474EB"/>
    <w:p w14:paraId="1C9B9EC6" w14:textId="1926C422" w:rsidR="00CF382F" w:rsidRPr="000E025C" w:rsidRDefault="00CF382F" w:rsidP="00E474EB"/>
    <w:p w14:paraId="7F3F1AA6" w14:textId="32EE4B64" w:rsidR="00CF382F" w:rsidRPr="000E025C" w:rsidRDefault="00CF382F" w:rsidP="00E474EB"/>
    <w:p w14:paraId="7ACF032E" w14:textId="72BA0354" w:rsidR="00CF382F" w:rsidRPr="000E025C" w:rsidRDefault="00CF382F" w:rsidP="00E474EB"/>
    <w:p w14:paraId="651EA506" w14:textId="63ADCC97" w:rsidR="00CF382F" w:rsidRPr="000E025C" w:rsidRDefault="00CF382F" w:rsidP="00E474EB"/>
    <w:p w14:paraId="1D8EAEE6" w14:textId="05D87291" w:rsidR="00CF382F" w:rsidRPr="000E025C" w:rsidRDefault="00CF382F" w:rsidP="00E474EB"/>
    <w:p w14:paraId="5C8EB034" w14:textId="690A9A92" w:rsidR="00CF382F" w:rsidRPr="000E025C" w:rsidRDefault="00CF382F" w:rsidP="00E474EB"/>
    <w:p w14:paraId="56D8D184" w14:textId="77777777" w:rsidR="00CF382F" w:rsidRPr="000E025C" w:rsidRDefault="00CF382F" w:rsidP="00E474EB"/>
    <w:p w14:paraId="3328DBA8" w14:textId="77777777" w:rsidR="004F6404" w:rsidRDefault="004F6404" w:rsidP="00E474EB">
      <w:pPr>
        <w:rPr>
          <w:rFonts w:ascii="Times New Roman" w:hAnsi="Times New Roman" w:cs="Times New Roman"/>
          <w:b/>
          <w:bCs/>
        </w:rPr>
      </w:pPr>
    </w:p>
    <w:p w14:paraId="532D25A5" w14:textId="77777777" w:rsidR="004F6404" w:rsidRDefault="004F6404" w:rsidP="00E474EB">
      <w:pPr>
        <w:rPr>
          <w:rFonts w:ascii="Times New Roman" w:hAnsi="Times New Roman" w:cs="Times New Roman"/>
          <w:b/>
          <w:bCs/>
        </w:rPr>
      </w:pPr>
    </w:p>
    <w:p w14:paraId="4A71924D" w14:textId="77777777" w:rsidR="004F6404" w:rsidRDefault="004F6404" w:rsidP="00E474EB">
      <w:pPr>
        <w:rPr>
          <w:rFonts w:ascii="Times New Roman" w:hAnsi="Times New Roman" w:cs="Times New Roman"/>
          <w:b/>
          <w:bCs/>
        </w:rPr>
      </w:pPr>
    </w:p>
    <w:p w14:paraId="7D7B89ED" w14:textId="6F546BF2"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2. </w:t>
      </w:r>
      <w:r w:rsidR="00C05B5A" w:rsidRPr="000E025C">
        <w:rPr>
          <w:rFonts w:ascii="Times New Roman" w:hAnsi="Times New Roman" w:cs="Times New Roman"/>
          <w:b/>
          <w:bCs/>
          <w:vertAlign w:val="superscript"/>
        </w:rPr>
        <w:t>1</w:t>
      </w:r>
      <w:r w:rsidR="00C05B5A">
        <w:rPr>
          <w:rFonts w:ascii="Times New Roman" w:hAnsi="Times New Roman" w:cs="Times New Roman"/>
          <w:b/>
          <w:bCs/>
        </w:rPr>
        <w:t>H</w:t>
      </w:r>
      <w:r w:rsidR="00C05B5A" w:rsidRPr="000E025C">
        <w:rPr>
          <w:rFonts w:ascii="Times New Roman" w:hAnsi="Times New Roman" w:cs="Times New Roman"/>
          <w:b/>
          <w:bCs/>
        </w:rPr>
        <w:t xml:space="preserve"> NMR of compound </w:t>
      </w:r>
      <w:r w:rsidR="00C05B5A">
        <w:rPr>
          <w:rFonts w:ascii="Times New Roman" w:hAnsi="Times New Roman" w:cs="Times New Roman"/>
          <w:b/>
          <w:bCs/>
        </w:rPr>
        <w:t>6c</w:t>
      </w:r>
      <w:r w:rsidR="00C05B5A">
        <w:rPr>
          <w:rFonts w:ascii="Times New Roman" w:hAnsi="Times New Roman" w:cs="Times New Roman"/>
          <w:b/>
          <w:bCs/>
        </w:rPr>
        <w:tab/>
      </w:r>
      <w:r w:rsidR="00C05B5A">
        <w:rPr>
          <w:rFonts w:ascii="Times New Roman" w:hAnsi="Times New Roman" w:cs="Times New Roman"/>
          <w:b/>
          <w:bCs/>
        </w:rPr>
        <w:tab/>
      </w:r>
      <w:r w:rsidR="00C05B5A" w:rsidRPr="000E025C">
        <w:object w:dxaOrig="3947" w:dyaOrig="1392" w14:anchorId="398DA569">
          <v:shape id="_x0000_i1048" type="#_x0000_t75" style="width:155.5pt;height:55.5pt" o:ole="">
            <v:imagedata r:id="rId103" o:title=""/>
          </v:shape>
          <o:OLEObject Type="Embed" ProgID="ChemDraw.Document.6.0" ShapeID="_x0000_i1048" DrawAspect="Content" ObjectID="_1817790874" r:id="rId104"/>
        </w:object>
      </w:r>
    </w:p>
    <w:p w14:paraId="07673A9E" w14:textId="00E24F89" w:rsidR="00E474EB" w:rsidRPr="000E025C" w:rsidRDefault="00C05B5A" w:rsidP="00E474EB">
      <w:r w:rsidRPr="00C05B5A">
        <w:rPr>
          <w:noProof/>
        </w:rPr>
        <w:drawing>
          <wp:inline distT="0" distB="0" distL="0" distR="0" wp14:anchorId="0511FA3D" wp14:editId="6807D577">
            <wp:extent cx="5943600" cy="4199890"/>
            <wp:effectExtent l="0" t="0" r="0" b="0"/>
            <wp:docPr id="1913207895" name="Picture 1" descr="A graph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207895" name="Picture 1" descr="A graph of a test&#10;&#10;AI-generated content may be incorrect."/>
                    <pic:cNvPicPr/>
                  </pic:nvPicPr>
                  <pic:blipFill>
                    <a:blip r:embed="rId105"/>
                    <a:stretch>
                      <a:fillRect/>
                    </a:stretch>
                  </pic:blipFill>
                  <pic:spPr>
                    <a:xfrm>
                      <a:off x="0" y="0"/>
                      <a:ext cx="5943600" cy="4199890"/>
                    </a:xfrm>
                    <a:prstGeom prst="rect">
                      <a:avLst/>
                    </a:prstGeom>
                  </pic:spPr>
                </pic:pic>
              </a:graphicData>
            </a:graphic>
          </wp:inline>
        </w:drawing>
      </w:r>
    </w:p>
    <w:p w14:paraId="1DD44F8D" w14:textId="634DB165" w:rsidR="00CF382F" w:rsidRPr="000E025C" w:rsidRDefault="00CF382F" w:rsidP="00E474EB"/>
    <w:p w14:paraId="369B4A5B" w14:textId="7E8056A7" w:rsidR="00CF382F" w:rsidRPr="000E025C" w:rsidRDefault="00CF382F" w:rsidP="00E474EB"/>
    <w:p w14:paraId="1C893D74" w14:textId="58075D7C" w:rsidR="00CF382F" w:rsidRPr="000E025C" w:rsidRDefault="00CF382F" w:rsidP="00E474EB"/>
    <w:p w14:paraId="2D9A4FCA" w14:textId="13F3C7E2" w:rsidR="00CF382F" w:rsidRPr="000E025C" w:rsidRDefault="00CF382F" w:rsidP="00E474EB"/>
    <w:p w14:paraId="0A47F83B" w14:textId="060A9BB8" w:rsidR="00CF382F" w:rsidRPr="000E025C" w:rsidRDefault="00CF382F" w:rsidP="00E474EB"/>
    <w:p w14:paraId="6004A2BB" w14:textId="2CE3C550" w:rsidR="00CF382F" w:rsidRPr="000E025C" w:rsidRDefault="00CF382F" w:rsidP="00E474EB"/>
    <w:p w14:paraId="39155EB0" w14:textId="3E81352B" w:rsidR="00CF382F" w:rsidRPr="000E025C" w:rsidRDefault="00CF382F" w:rsidP="00E474EB"/>
    <w:p w14:paraId="7DE18EDB" w14:textId="51325866" w:rsidR="00CF382F" w:rsidRPr="000E025C" w:rsidRDefault="00CF382F" w:rsidP="00E474EB"/>
    <w:p w14:paraId="1376302D" w14:textId="77777777" w:rsidR="00CF382F" w:rsidRPr="000E025C" w:rsidRDefault="00CF382F" w:rsidP="00E474EB"/>
    <w:p w14:paraId="01DCCBB3" w14:textId="0E7F322D" w:rsidR="00CF382F" w:rsidRPr="000E025C" w:rsidRDefault="00CF382F" w:rsidP="00E474EB"/>
    <w:p w14:paraId="12D3031B" w14:textId="442AE352" w:rsidR="00CF382F" w:rsidRPr="000E025C" w:rsidRDefault="00CF382F" w:rsidP="00E474EB"/>
    <w:p w14:paraId="3C5FA9B0" w14:textId="77777777" w:rsidR="00CF382F" w:rsidRPr="000E025C" w:rsidRDefault="00CF382F" w:rsidP="00E474EB"/>
    <w:p w14:paraId="1E407A12" w14:textId="09BDD738" w:rsidR="00E474EB" w:rsidRPr="000E025C" w:rsidRDefault="00E474EB" w:rsidP="00E474EB">
      <w:r w:rsidRPr="000E025C">
        <w:rPr>
          <w:rFonts w:ascii="Times New Roman" w:hAnsi="Times New Roman" w:cs="Times New Roman"/>
          <w:b/>
          <w:bCs/>
        </w:rPr>
        <w:t xml:space="preserve">Figure S53. </w:t>
      </w:r>
      <w:r w:rsidR="00C05B5A" w:rsidRPr="000E025C">
        <w:rPr>
          <w:rFonts w:ascii="Times New Roman" w:hAnsi="Times New Roman" w:cs="Times New Roman"/>
          <w:b/>
          <w:bCs/>
          <w:vertAlign w:val="superscript"/>
        </w:rPr>
        <w:t>13</w:t>
      </w:r>
      <w:r w:rsidR="00C05B5A" w:rsidRPr="000E025C">
        <w:rPr>
          <w:rFonts w:ascii="Times New Roman" w:hAnsi="Times New Roman" w:cs="Times New Roman"/>
          <w:b/>
          <w:bCs/>
        </w:rPr>
        <w:t xml:space="preserve">C NMR of compound </w:t>
      </w:r>
      <w:r w:rsidR="00C05B5A">
        <w:rPr>
          <w:rFonts w:ascii="Times New Roman" w:hAnsi="Times New Roman" w:cs="Times New Roman"/>
          <w:b/>
          <w:bCs/>
        </w:rPr>
        <w:t>6c</w:t>
      </w:r>
      <w:r w:rsidR="00C05B5A" w:rsidRPr="000E025C">
        <w:rPr>
          <w:rFonts w:ascii="Times New Roman" w:hAnsi="Times New Roman" w:cs="Times New Roman"/>
          <w:b/>
          <w:bCs/>
        </w:rPr>
        <w:tab/>
      </w:r>
      <w:r w:rsidRPr="000E025C">
        <w:rPr>
          <w:rFonts w:ascii="Times New Roman" w:hAnsi="Times New Roman" w:cs="Times New Roman"/>
          <w:b/>
          <w:bCs/>
        </w:rPr>
        <w:tab/>
      </w:r>
    </w:p>
    <w:p w14:paraId="2A97C0A2" w14:textId="0B524EE6" w:rsidR="00E474EB" w:rsidRPr="000E025C" w:rsidRDefault="00C05B5A" w:rsidP="00E474EB">
      <w:r w:rsidRPr="00C05B5A">
        <w:rPr>
          <w:noProof/>
        </w:rPr>
        <w:drawing>
          <wp:inline distT="0" distB="0" distL="0" distR="0" wp14:anchorId="6FA979AF" wp14:editId="3C54AC95">
            <wp:extent cx="5943600" cy="4147185"/>
            <wp:effectExtent l="0" t="0" r="0" b="0"/>
            <wp:docPr id="2128453904" name="Picture 1" descr="A graph of a mandelbro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453904" name="Picture 1" descr="A graph of a mandelbrot&#10;&#10;AI-generated content may be incorrect."/>
                    <pic:cNvPicPr/>
                  </pic:nvPicPr>
                  <pic:blipFill>
                    <a:blip r:embed="rId106"/>
                    <a:stretch>
                      <a:fillRect/>
                    </a:stretch>
                  </pic:blipFill>
                  <pic:spPr>
                    <a:xfrm>
                      <a:off x="0" y="0"/>
                      <a:ext cx="5943600" cy="4147185"/>
                    </a:xfrm>
                    <a:prstGeom prst="rect">
                      <a:avLst/>
                    </a:prstGeom>
                  </pic:spPr>
                </pic:pic>
              </a:graphicData>
            </a:graphic>
          </wp:inline>
        </w:drawing>
      </w:r>
    </w:p>
    <w:p w14:paraId="1B2601B4" w14:textId="1C1C072C" w:rsidR="00CF382F" w:rsidRPr="000E025C" w:rsidRDefault="00CF382F" w:rsidP="00E474EB"/>
    <w:p w14:paraId="7A4BDFF9" w14:textId="4BDC4E1D" w:rsidR="00CF382F" w:rsidRPr="000E025C" w:rsidRDefault="00CF382F" w:rsidP="00E474EB"/>
    <w:p w14:paraId="5DAD95B6" w14:textId="67554586" w:rsidR="00CF382F" w:rsidRPr="000E025C" w:rsidRDefault="00CF382F" w:rsidP="00E474EB"/>
    <w:p w14:paraId="4D5920C9" w14:textId="6F4BA991" w:rsidR="00CF382F" w:rsidRPr="000E025C" w:rsidRDefault="00CF382F" w:rsidP="00E474EB"/>
    <w:p w14:paraId="44B504C1" w14:textId="6F843B4C" w:rsidR="00CF382F" w:rsidRPr="000E025C" w:rsidRDefault="00CF382F" w:rsidP="00E474EB"/>
    <w:p w14:paraId="3EE3D4FC" w14:textId="456EA37C" w:rsidR="00CF382F" w:rsidRPr="000E025C" w:rsidRDefault="00CF382F" w:rsidP="00E474EB"/>
    <w:p w14:paraId="4082A104" w14:textId="6E67EF8A" w:rsidR="00CF382F" w:rsidRPr="000E025C" w:rsidRDefault="00CF382F" w:rsidP="00E474EB"/>
    <w:p w14:paraId="245D8037" w14:textId="320C73DB" w:rsidR="00CF382F" w:rsidRPr="000E025C" w:rsidRDefault="00CF382F" w:rsidP="00E474EB"/>
    <w:p w14:paraId="22C5630A" w14:textId="09753F3E" w:rsidR="00CF382F" w:rsidRPr="000E025C" w:rsidRDefault="00CF382F" w:rsidP="00E474EB"/>
    <w:p w14:paraId="7207E15F" w14:textId="77777777" w:rsidR="00CF382F" w:rsidRPr="000E025C" w:rsidRDefault="00CF382F" w:rsidP="00E474EB"/>
    <w:p w14:paraId="326C8D71" w14:textId="790F74F8" w:rsidR="00E474EB" w:rsidRPr="00C05B5A"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4. </w:t>
      </w:r>
      <w:r w:rsidR="00C05B5A" w:rsidRPr="000E025C">
        <w:rPr>
          <w:rFonts w:ascii="Times New Roman" w:hAnsi="Times New Roman" w:cs="Times New Roman"/>
          <w:b/>
          <w:bCs/>
          <w:vertAlign w:val="superscript"/>
        </w:rPr>
        <w:t>1</w:t>
      </w:r>
      <w:r w:rsidR="00C05B5A">
        <w:rPr>
          <w:rFonts w:ascii="Times New Roman" w:hAnsi="Times New Roman" w:cs="Times New Roman"/>
          <w:b/>
          <w:bCs/>
        </w:rPr>
        <w:t>H</w:t>
      </w:r>
      <w:r w:rsidR="00C05B5A" w:rsidRPr="000E025C">
        <w:rPr>
          <w:rFonts w:ascii="Times New Roman" w:hAnsi="Times New Roman" w:cs="Times New Roman"/>
          <w:b/>
          <w:bCs/>
        </w:rPr>
        <w:t xml:space="preserve"> NMR of compound </w:t>
      </w:r>
      <w:r w:rsidR="00C05B5A">
        <w:rPr>
          <w:rFonts w:ascii="Times New Roman" w:hAnsi="Times New Roman" w:cs="Times New Roman"/>
          <w:b/>
          <w:bCs/>
        </w:rPr>
        <w:t>6d</w:t>
      </w:r>
      <w:r w:rsidR="00C05B5A">
        <w:rPr>
          <w:rFonts w:ascii="Times New Roman" w:hAnsi="Times New Roman" w:cs="Times New Roman"/>
          <w:b/>
          <w:bCs/>
        </w:rPr>
        <w:tab/>
      </w:r>
      <w:r w:rsidR="00C05B5A">
        <w:rPr>
          <w:rFonts w:ascii="Times New Roman" w:hAnsi="Times New Roman" w:cs="Times New Roman"/>
          <w:b/>
          <w:bCs/>
        </w:rPr>
        <w:tab/>
      </w:r>
      <w:r w:rsidR="00C05B5A" w:rsidRPr="000E025C">
        <w:object w:dxaOrig="4137" w:dyaOrig="1392" w14:anchorId="7F00B915">
          <v:shape id="_x0000_i1049" type="#_x0000_t75" style="width:163pt;height:55.5pt" o:ole="">
            <v:imagedata r:id="rId107" o:title=""/>
          </v:shape>
          <o:OLEObject Type="Embed" ProgID="ChemDraw.Document.6.0" ShapeID="_x0000_i1049" DrawAspect="Content" ObjectID="_1817790875" r:id="rId108"/>
        </w:object>
      </w:r>
    </w:p>
    <w:p w14:paraId="18ED682C" w14:textId="6473784E" w:rsidR="009C13B4"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3CDB3B80" wp14:editId="47C4A2D9">
            <wp:extent cx="5943600" cy="4147820"/>
            <wp:effectExtent l="0" t="0" r="0" b="0"/>
            <wp:docPr id="443869374" name="Picture 1" descr="A screen shot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869374" name="Picture 1" descr="A screen shot of a graph&#10;&#10;AI-generated content may be incorrect."/>
                    <pic:cNvPicPr/>
                  </pic:nvPicPr>
                  <pic:blipFill>
                    <a:blip r:embed="rId109"/>
                    <a:stretch>
                      <a:fillRect/>
                    </a:stretch>
                  </pic:blipFill>
                  <pic:spPr>
                    <a:xfrm>
                      <a:off x="0" y="0"/>
                      <a:ext cx="5943600" cy="4147820"/>
                    </a:xfrm>
                    <a:prstGeom prst="rect">
                      <a:avLst/>
                    </a:prstGeom>
                  </pic:spPr>
                </pic:pic>
              </a:graphicData>
            </a:graphic>
          </wp:inline>
        </w:drawing>
      </w:r>
    </w:p>
    <w:p w14:paraId="5C757BF2" w14:textId="7CB5D2DA" w:rsidR="009C13B4" w:rsidRPr="000E025C" w:rsidRDefault="009C13B4" w:rsidP="00E474EB">
      <w:pPr>
        <w:rPr>
          <w:rFonts w:ascii="Times New Roman" w:hAnsi="Times New Roman" w:cs="Times New Roman"/>
          <w:b/>
          <w:bCs/>
        </w:rPr>
      </w:pPr>
    </w:p>
    <w:p w14:paraId="6666E7E9" w14:textId="14DBB315" w:rsidR="009C13B4" w:rsidRPr="000E025C" w:rsidRDefault="009C13B4" w:rsidP="00E474EB">
      <w:pPr>
        <w:rPr>
          <w:rFonts w:ascii="Times New Roman" w:hAnsi="Times New Roman" w:cs="Times New Roman"/>
          <w:b/>
          <w:bCs/>
        </w:rPr>
      </w:pPr>
    </w:p>
    <w:p w14:paraId="4B71F383" w14:textId="6D97BBFC" w:rsidR="009C13B4" w:rsidRPr="000E025C" w:rsidRDefault="009C13B4" w:rsidP="00E474EB">
      <w:pPr>
        <w:rPr>
          <w:rFonts w:ascii="Times New Roman" w:hAnsi="Times New Roman" w:cs="Times New Roman"/>
          <w:b/>
          <w:bCs/>
        </w:rPr>
      </w:pPr>
    </w:p>
    <w:p w14:paraId="711392C1" w14:textId="16F1D8A6" w:rsidR="009C13B4" w:rsidRPr="000E025C" w:rsidRDefault="009C13B4" w:rsidP="00E474EB">
      <w:pPr>
        <w:rPr>
          <w:rFonts w:ascii="Times New Roman" w:hAnsi="Times New Roman" w:cs="Times New Roman"/>
          <w:b/>
          <w:bCs/>
        </w:rPr>
      </w:pPr>
    </w:p>
    <w:p w14:paraId="57110662" w14:textId="432ED2A4" w:rsidR="009C13B4" w:rsidRPr="000E025C" w:rsidRDefault="009C13B4" w:rsidP="00E474EB">
      <w:pPr>
        <w:rPr>
          <w:rFonts w:ascii="Times New Roman" w:hAnsi="Times New Roman" w:cs="Times New Roman"/>
          <w:b/>
          <w:bCs/>
        </w:rPr>
      </w:pPr>
    </w:p>
    <w:p w14:paraId="7653ACC6" w14:textId="031827E9" w:rsidR="009C13B4" w:rsidRPr="000E025C" w:rsidRDefault="009C13B4" w:rsidP="00E474EB">
      <w:pPr>
        <w:rPr>
          <w:rFonts w:ascii="Times New Roman" w:hAnsi="Times New Roman" w:cs="Times New Roman"/>
          <w:b/>
          <w:bCs/>
        </w:rPr>
      </w:pPr>
    </w:p>
    <w:p w14:paraId="50BFD269" w14:textId="69F7EBE6" w:rsidR="009C13B4" w:rsidRPr="000E025C" w:rsidRDefault="009C13B4" w:rsidP="00E474EB">
      <w:pPr>
        <w:rPr>
          <w:rFonts w:ascii="Times New Roman" w:hAnsi="Times New Roman" w:cs="Times New Roman"/>
          <w:b/>
          <w:bCs/>
        </w:rPr>
      </w:pPr>
    </w:p>
    <w:p w14:paraId="6721BAA8" w14:textId="1402B2A6" w:rsidR="009C13B4" w:rsidRPr="000E025C" w:rsidRDefault="009C13B4" w:rsidP="00E474EB">
      <w:pPr>
        <w:rPr>
          <w:rFonts w:ascii="Times New Roman" w:hAnsi="Times New Roman" w:cs="Times New Roman"/>
          <w:b/>
          <w:bCs/>
        </w:rPr>
      </w:pPr>
    </w:p>
    <w:p w14:paraId="1C032746" w14:textId="1804DB20" w:rsidR="009C13B4" w:rsidRPr="000E025C" w:rsidRDefault="009C13B4" w:rsidP="00E474EB">
      <w:pPr>
        <w:rPr>
          <w:rFonts w:ascii="Times New Roman" w:hAnsi="Times New Roman" w:cs="Times New Roman"/>
          <w:b/>
          <w:bCs/>
        </w:rPr>
      </w:pPr>
    </w:p>
    <w:p w14:paraId="0D57251B" w14:textId="77777777" w:rsidR="009C13B4" w:rsidRPr="000E025C" w:rsidRDefault="009C13B4" w:rsidP="00E474EB">
      <w:pPr>
        <w:rPr>
          <w:rFonts w:ascii="Times New Roman" w:hAnsi="Times New Roman" w:cs="Times New Roman"/>
          <w:b/>
          <w:bCs/>
        </w:rPr>
      </w:pPr>
    </w:p>
    <w:p w14:paraId="715EDF40" w14:textId="77777777" w:rsidR="00C05B5A" w:rsidRDefault="00C05B5A" w:rsidP="00E474EB">
      <w:pPr>
        <w:rPr>
          <w:rFonts w:ascii="Times New Roman" w:hAnsi="Times New Roman" w:cs="Times New Roman"/>
          <w:b/>
          <w:bCs/>
        </w:rPr>
      </w:pPr>
    </w:p>
    <w:p w14:paraId="097AFB00" w14:textId="0B788A5F"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5. </w:t>
      </w:r>
      <w:r w:rsidRPr="000E025C">
        <w:rPr>
          <w:rFonts w:ascii="Times New Roman" w:hAnsi="Times New Roman" w:cs="Times New Roman"/>
          <w:b/>
          <w:bCs/>
          <w:vertAlign w:val="superscript"/>
        </w:rPr>
        <w:t>1</w:t>
      </w:r>
      <w:r w:rsidR="009C13B4" w:rsidRPr="000E025C">
        <w:rPr>
          <w:rFonts w:ascii="Times New Roman" w:hAnsi="Times New Roman" w:cs="Times New Roman"/>
          <w:b/>
          <w:bCs/>
          <w:vertAlign w:val="superscript"/>
        </w:rPr>
        <w:t>3</w:t>
      </w:r>
      <w:r w:rsidR="009C13B4" w:rsidRPr="000E025C">
        <w:rPr>
          <w:rFonts w:ascii="Times New Roman" w:hAnsi="Times New Roman" w:cs="Times New Roman"/>
          <w:b/>
          <w:bCs/>
        </w:rPr>
        <w:t>C</w:t>
      </w:r>
      <w:r w:rsidRPr="000E025C">
        <w:rPr>
          <w:rFonts w:ascii="Times New Roman" w:hAnsi="Times New Roman" w:cs="Times New Roman"/>
          <w:b/>
          <w:bCs/>
        </w:rPr>
        <w:t xml:space="preserve"> NMR of compound </w:t>
      </w:r>
      <w:r w:rsidR="00C05B5A">
        <w:rPr>
          <w:rFonts w:ascii="Times New Roman" w:hAnsi="Times New Roman" w:cs="Times New Roman"/>
          <w:b/>
          <w:bCs/>
        </w:rPr>
        <w:t>6d</w:t>
      </w:r>
      <w:r w:rsidRPr="000E025C">
        <w:rPr>
          <w:rFonts w:ascii="Times New Roman" w:hAnsi="Times New Roman" w:cs="Times New Roman"/>
          <w:b/>
          <w:bCs/>
        </w:rPr>
        <w:tab/>
      </w:r>
      <w:r w:rsidRPr="000E025C">
        <w:rPr>
          <w:rFonts w:ascii="Times New Roman" w:hAnsi="Times New Roman" w:cs="Times New Roman"/>
          <w:b/>
          <w:bCs/>
        </w:rPr>
        <w:tab/>
      </w:r>
    </w:p>
    <w:p w14:paraId="797FD48D" w14:textId="540F436B" w:rsidR="00CF382F" w:rsidRPr="000E025C" w:rsidRDefault="00C05B5A" w:rsidP="00E474EB">
      <w:r w:rsidRPr="00C05B5A">
        <w:rPr>
          <w:noProof/>
        </w:rPr>
        <w:drawing>
          <wp:inline distT="0" distB="0" distL="0" distR="0" wp14:anchorId="689A35BD" wp14:editId="3A08C2D5">
            <wp:extent cx="5943600" cy="4191635"/>
            <wp:effectExtent l="0" t="0" r="0" b="0"/>
            <wp:docPr id="1177556669"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556669" name="Picture 1" descr="A graph of a person's data&#10;&#10;AI-generated content may be incorrect."/>
                    <pic:cNvPicPr/>
                  </pic:nvPicPr>
                  <pic:blipFill>
                    <a:blip r:embed="rId110"/>
                    <a:stretch>
                      <a:fillRect/>
                    </a:stretch>
                  </pic:blipFill>
                  <pic:spPr>
                    <a:xfrm>
                      <a:off x="0" y="0"/>
                      <a:ext cx="5943600" cy="4191635"/>
                    </a:xfrm>
                    <a:prstGeom prst="rect">
                      <a:avLst/>
                    </a:prstGeom>
                  </pic:spPr>
                </pic:pic>
              </a:graphicData>
            </a:graphic>
          </wp:inline>
        </w:drawing>
      </w:r>
    </w:p>
    <w:p w14:paraId="5A6ECDB8" w14:textId="67D7005B" w:rsidR="009C13B4" w:rsidRPr="000E025C" w:rsidRDefault="009C13B4" w:rsidP="00E474EB"/>
    <w:p w14:paraId="3E358E35" w14:textId="279D575B" w:rsidR="009C13B4" w:rsidRPr="000E025C" w:rsidRDefault="009C13B4" w:rsidP="00E474EB"/>
    <w:p w14:paraId="5A2CF834" w14:textId="0A3ABAEF" w:rsidR="009C13B4" w:rsidRPr="000E025C" w:rsidRDefault="009C13B4" w:rsidP="00E474EB"/>
    <w:p w14:paraId="0A2226B6" w14:textId="5B33DD52" w:rsidR="009C13B4" w:rsidRPr="000E025C" w:rsidRDefault="009C13B4" w:rsidP="00E474EB"/>
    <w:p w14:paraId="6FBE7E62" w14:textId="7A036F82" w:rsidR="009C13B4" w:rsidRPr="000E025C" w:rsidRDefault="009C13B4" w:rsidP="00E474EB"/>
    <w:p w14:paraId="70D9BC72" w14:textId="6C1F42BE" w:rsidR="009C13B4" w:rsidRPr="000E025C" w:rsidRDefault="009C13B4" w:rsidP="00E474EB"/>
    <w:p w14:paraId="0650716E" w14:textId="571C4CEB" w:rsidR="009C13B4" w:rsidRPr="000E025C" w:rsidRDefault="009C13B4" w:rsidP="00E474EB"/>
    <w:p w14:paraId="73BFC9E8" w14:textId="1FB1B0C2" w:rsidR="009C13B4" w:rsidRPr="000E025C" w:rsidRDefault="009C13B4" w:rsidP="00E474EB"/>
    <w:p w14:paraId="7ED6D678" w14:textId="12EEAB30" w:rsidR="009C13B4" w:rsidRPr="000E025C" w:rsidRDefault="009C13B4" w:rsidP="00E474EB"/>
    <w:p w14:paraId="692A11FF" w14:textId="0E01615F" w:rsidR="009C13B4" w:rsidRPr="000E025C" w:rsidRDefault="009C13B4" w:rsidP="00E474EB"/>
    <w:p w14:paraId="6601250B" w14:textId="54F7054A" w:rsidR="009C13B4" w:rsidRPr="000E025C" w:rsidRDefault="009C13B4" w:rsidP="00E474EB"/>
    <w:p w14:paraId="2392D01C" w14:textId="77777777" w:rsidR="009C13B4" w:rsidRPr="000E025C" w:rsidRDefault="009C13B4" w:rsidP="00E474EB"/>
    <w:p w14:paraId="4DFBE566" w14:textId="64D8A71E" w:rsidR="00E474EB" w:rsidRPr="000E025C" w:rsidRDefault="00E474EB" w:rsidP="00E474EB">
      <w:pPr>
        <w:rPr>
          <w:rFonts w:ascii="Times New Roman" w:hAnsi="Times New Roman" w:cs="Times New Roman"/>
          <w:b/>
          <w:bCs/>
        </w:rPr>
      </w:pPr>
    </w:p>
    <w:p w14:paraId="539C4EF3" w14:textId="2ABA5C1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6. </w:t>
      </w:r>
      <w:r w:rsidRPr="000E025C">
        <w:rPr>
          <w:rFonts w:ascii="Times New Roman" w:hAnsi="Times New Roman" w:cs="Times New Roman"/>
          <w:b/>
          <w:bCs/>
          <w:vertAlign w:val="superscript"/>
        </w:rPr>
        <w:t>1</w:t>
      </w:r>
      <w:r w:rsidR="009C13B4" w:rsidRPr="000E025C">
        <w:rPr>
          <w:rFonts w:ascii="Times New Roman" w:hAnsi="Times New Roman" w:cs="Times New Roman"/>
          <w:b/>
          <w:bCs/>
        </w:rPr>
        <w:t>H</w:t>
      </w:r>
      <w:r w:rsidRPr="000E025C">
        <w:rPr>
          <w:rFonts w:ascii="Times New Roman" w:hAnsi="Times New Roman" w:cs="Times New Roman"/>
          <w:b/>
          <w:bCs/>
        </w:rPr>
        <w:t xml:space="preserve"> NMR of compound </w:t>
      </w:r>
      <w:r w:rsidR="00C05B5A">
        <w:rPr>
          <w:rFonts w:ascii="Times New Roman" w:hAnsi="Times New Roman" w:cs="Times New Roman"/>
          <w:b/>
          <w:bCs/>
        </w:rPr>
        <w:t>6e</w:t>
      </w:r>
      <w:r w:rsidR="009C13B4" w:rsidRPr="000E025C">
        <w:rPr>
          <w:rFonts w:ascii="Times New Roman" w:hAnsi="Times New Roman" w:cs="Times New Roman"/>
          <w:b/>
          <w:bCs/>
        </w:rPr>
        <w:tab/>
      </w:r>
      <w:r w:rsidR="009C13B4" w:rsidRPr="000E025C">
        <w:rPr>
          <w:rFonts w:ascii="Times New Roman" w:hAnsi="Times New Roman" w:cs="Times New Roman"/>
          <w:b/>
          <w:bCs/>
        </w:rPr>
        <w:tab/>
      </w:r>
      <w:r w:rsidR="00C05B5A" w:rsidRPr="000E025C">
        <w:object w:dxaOrig="4082" w:dyaOrig="1392" w14:anchorId="75277247">
          <v:shape id="_x0000_i1050" type="#_x0000_t75" style="width:160.5pt;height:55.5pt" o:ole="">
            <v:imagedata r:id="rId111" o:title=""/>
          </v:shape>
          <o:OLEObject Type="Embed" ProgID="ChemDraw.Document.6.0" ShapeID="_x0000_i1050" DrawAspect="Content" ObjectID="_1817790876" r:id="rId112"/>
        </w:object>
      </w:r>
    </w:p>
    <w:p w14:paraId="69D5A1C8" w14:textId="748BBCA1" w:rsidR="009C13B4"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2FD06918" wp14:editId="67F4B105">
            <wp:extent cx="5943600" cy="4203700"/>
            <wp:effectExtent l="0" t="0" r="0" b="0"/>
            <wp:docPr id="21588506"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88506" name="Picture 1" descr="A graph of a graph&#10;&#10;AI-generated content may be incorrect."/>
                    <pic:cNvPicPr/>
                  </pic:nvPicPr>
                  <pic:blipFill>
                    <a:blip r:embed="rId113"/>
                    <a:stretch>
                      <a:fillRect/>
                    </a:stretch>
                  </pic:blipFill>
                  <pic:spPr>
                    <a:xfrm>
                      <a:off x="0" y="0"/>
                      <a:ext cx="5943600" cy="4203700"/>
                    </a:xfrm>
                    <a:prstGeom prst="rect">
                      <a:avLst/>
                    </a:prstGeom>
                  </pic:spPr>
                </pic:pic>
              </a:graphicData>
            </a:graphic>
          </wp:inline>
        </w:drawing>
      </w:r>
    </w:p>
    <w:p w14:paraId="38BBD159" w14:textId="2CB7D79A" w:rsidR="009C13B4" w:rsidRPr="000E025C" w:rsidRDefault="009C13B4" w:rsidP="00E474EB">
      <w:pPr>
        <w:rPr>
          <w:rFonts w:ascii="Times New Roman" w:hAnsi="Times New Roman" w:cs="Times New Roman"/>
          <w:b/>
          <w:bCs/>
        </w:rPr>
      </w:pPr>
    </w:p>
    <w:p w14:paraId="23D6EB57" w14:textId="070F2B85" w:rsidR="009C13B4" w:rsidRPr="000E025C" w:rsidRDefault="009C13B4" w:rsidP="00E474EB">
      <w:pPr>
        <w:rPr>
          <w:rFonts w:ascii="Times New Roman" w:hAnsi="Times New Roman" w:cs="Times New Roman"/>
          <w:b/>
          <w:bCs/>
        </w:rPr>
      </w:pPr>
    </w:p>
    <w:p w14:paraId="6C0548A8" w14:textId="21C14FD7" w:rsidR="009C13B4" w:rsidRPr="000E025C" w:rsidRDefault="009C13B4" w:rsidP="00E474EB">
      <w:pPr>
        <w:rPr>
          <w:rFonts w:ascii="Times New Roman" w:hAnsi="Times New Roman" w:cs="Times New Roman"/>
          <w:b/>
          <w:bCs/>
        </w:rPr>
      </w:pPr>
    </w:p>
    <w:p w14:paraId="1020B9DC" w14:textId="5286DCBA" w:rsidR="009C13B4" w:rsidRPr="000E025C" w:rsidRDefault="009C13B4" w:rsidP="00E474EB">
      <w:pPr>
        <w:rPr>
          <w:rFonts w:ascii="Times New Roman" w:hAnsi="Times New Roman" w:cs="Times New Roman"/>
          <w:b/>
          <w:bCs/>
        </w:rPr>
      </w:pPr>
    </w:p>
    <w:p w14:paraId="1ACEA111" w14:textId="13E7A31D" w:rsidR="009C13B4" w:rsidRPr="000E025C" w:rsidRDefault="009C13B4" w:rsidP="00E474EB">
      <w:pPr>
        <w:rPr>
          <w:rFonts w:ascii="Times New Roman" w:hAnsi="Times New Roman" w:cs="Times New Roman"/>
          <w:b/>
          <w:bCs/>
        </w:rPr>
      </w:pPr>
    </w:p>
    <w:p w14:paraId="38693C0B" w14:textId="38315628" w:rsidR="009C13B4" w:rsidRPr="000E025C" w:rsidRDefault="009C13B4" w:rsidP="00E474EB">
      <w:pPr>
        <w:rPr>
          <w:rFonts w:ascii="Times New Roman" w:hAnsi="Times New Roman" w:cs="Times New Roman"/>
          <w:b/>
          <w:bCs/>
        </w:rPr>
      </w:pPr>
    </w:p>
    <w:p w14:paraId="57C3189E" w14:textId="77777777" w:rsidR="009C13B4" w:rsidRPr="000E025C" w:rsidRDefault="009C13B4" w:rsidP="00E474EB">
      <w:pPr>
        <w:rPr>
          <w:rFonts w:ascii="Times New Roman" w:hAnsi="Times New Roman" w:cs="Times New Roman"/>
          <w:b/>
          <w:bCs/>
        </w:rPr>
      </w:pPr>
    </w:p>
    <w:p w14:paraId="6C95F3A8" w14:textId="4FB152E4" w:rsidR="009C13B4" w:rsidRPr="000E025C" w:rsidRDefault="009C13B4" w:rsidP="00E474EB">
      <w:pPr>
        <w:rPr>
          <w:rFonts w:ascii="Times New Roman" w:hAnsi="Times New Roman" w:cs="Times New Roman"/>
          <w:b/>
          <w:bCs/>
        </w:rPr>
      </w:pPr>
    </w:p>
    <w:p w14:paraId="60C5CD2B" w14:textId="1F5CCA62" w:rsidR="009C13B4" w:rsidRPr="000E025C" w:rsidRDefault="009C13B4" w:rsidP="00E474EB">
      <w:pPr>
        <w:rPr>
          <w:rFonts w:ascii="Times New Roman" w:hAnsi="Times New Roman" w:cs="Times New Roman"/>
          <w:b/>
          <w:bCs/>
        </w:rPr>
      </w:pPr>
    </w:p>
    <w:p w14:paraId="45CCCA52" w14:textId="5C7A98E2" w:rsidR="009C13B4" w:rsidRPr="000E025C" w:rsidRDefault="009C13B4" w:rsidP="00E474EB">
      <w:pPr>
        <w:rPr>
          <w:rFonts w:ascii="Times New Roman" w:hAnsi="Times New Roman" w:cs="Times New Roman"/>
          <w:b/>
          <w:bCs/>
        </w:rPr>
      </w:pPr>
    </w:p>
    <w:p w14:paraId="664801EC" w14:textId="77777777" w:rsidR="009C13B4" w:rsidRPr="000E025C" w:rsidRDefault="009C13B4" w:rsidP="00E474EB">
      <w:pPr>
        <w:rPr>
          <w:rFonts w:ascii="Times New Roman" w:hAnsi="Times New Roman" w:cs="Times New Roman"/>
          <w:b/>
          <w:bCs/>
        </w:rPr>
      </w:pPr>
    </w:p>
    <w:p w14:paraId="08362FE5" w14:textId="31379F06" w:rsidR="00E474EB" w:rsidRPr="000E025C" w:rsidRDefault="00E474EB" w:rsidP="00E474EB">
      <w:r w:rsidRPr="000E025C">
        <w:rPr>
          <w:rFonts w:ascii="Times New Roman" w:hAnsi="Times New Roman" w:cs="Times New Roman"/>
          <w:b/>
          <w:bCs/>
        </w:rPr>
        <w:lastRenderedPageBreak/>
        <w:t xml:space="preserve">Figure S57. </w:t>
      </w:r>
      <w:r w:rsidR="009C13B4" w:rsidRPr="000E025C">
        <w:rPr>
          <w:rFonts w:ascii="Times New Roman" w:hAnsi="Times New Roman" w:cs="Times New Roman"/>
          <w:b/>
          <w:bCs/>
          <w:vertAlign w:val="superscript"/>
        </w:rPr>
        <w:t>13</w:t>
      </w:r>
      <w:r w:rsidR="009C13B4" w:rsidRPr="000E025C">
        <w:rPr>
          <w:rFonts w:ascii="Times New Roman" w:hAnsi="Times New Roman" w:cs="Times New Roman"/>
          <w:b/>
          <w:bCs/>
        </w:rPr>
        <w:t xml:space="preserve">C NMR </w:t>
      </w:r>
      <w:r w:rsidRPr="000E025C">
        <w:rPr>
          <w:rFonts w:ascii="Times New Roman" w:hAnsi="Times New Roman" w:cs="Times New Roman"/>
          <w:b/>
          <w:bCs/>
        </w:rPr>
        <w:t xml:space="preserve">of compound </w:t>
      </w:r>
      <w:r w:rsidR="00C05B5A">
        <w:rPr>
          <w:rFonts w:ascii="Times New Roman" w:hAnsi="Times New Roman" w:cs="Times New Roman"/>
          <w:b/>
          <w:bCs/>
        </w:rPr>
        <w:t>6e</w:t>
      </w:r>
      <w:r w:rsidRPr="000E025C">
        <w:rPr>
          <w:rFonts w:ascii="Times New Roman" w:hAnsi="Times New Roman" w:cs="Times New Roman"/>
          <w:b/>
          <w:bCs/>
        </w:rPr>
        <w:tab/>
      </w:r>
    </w:p>
    <w:p w14:paraId="21D819B1" w14:textId="37F43C0F" w:rsidR="00E474EB" w:rsidRPr="000E025C" w:rsidRDefault="00C05B5A" w:rsidP="00E474EB">
      <w:r w:rsidRPr="00C05B5A">
        <w:rPr>
          <w:noProof/>
        </w:rPr>
        <w:drawing>
          <wp:inline distT="0" distB="0" distL="0" distR="0" wp14:anchorId="2FB0DC73" wp14:editId="2FABBB8E">
            <wp:extent cx="5943600" cy="4181475"/>
            <wp:effectExtent l="0" t="0" r="0" b="0"/>
            <wp:docPr id="644225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225743" name=""/>
                    <pic:cNvPicPr/>
                  </pic:nvPicPr>
                  <pic:blipFill>
                    <a:blip r:embed="rId114"/>
                    <a:stretch>
                      <a:fillRect/>
                    </a:stretch>
                  </pic:blipFill>
                  <pic:spPr>
                    <a:xfrm>
                      <a:off x="0" y="0"/>
                      <a:ext cx="5943600" cy="4181475"/>
                    </a:xfrm>
                    <a:prstGeom prst="rect">
                      <a:avLst/>
                    </a:prstGeom>
                  </pic:spPr>
                </pic:pic>
              </a:graphicData>
            </a:graphic>
          </wp:inline>
        </w:drawing>
      </w:r>
    </w:p>
    <w:p w14:paraId="143298E8" w14:textId="7420C6AF" w:rsidR="009C13B4" w:rsidRPr="000E025C" w:rsidRDefault="009C13B4" w:rsidP="00E474EB"/>
    <w:p w14:paraId="28730F94" w14:textId="612958BC" w:rsidR="009C13B4" w:rsidRPr="000E025C" w:rsidRDefault="009C13B4" w:rsidP="00E474EB"/>
    <w:p w14:paraId="0A3E1870" w14:textId="0B3C48FF" w:rsidR="009C13B4" w:rsidRPr="000E025C" w:rsidRDefault="009C13B4" w:rsidP="00E474EB"/>
    <w:p w14:paraId="22C91CFB" w14:textId="18698175" w:rsidR="009C13B4" w:rsidRPr="000E025C" w:rsidRDefault="009C13B4" w:rsidP="00E474EB"/>
    <w:p w14:paraId="229828CB" w14:textId="4261AB91" w:rsidR="009C13B4" w:rsidRPr="000E025C" w:rsidRDefault="009C13B4" w:rsidP="00E474EB"/>
    <w:p w14:paraId="37FFBFE1" w14:textId="6970EB49" w:rsidR="009C13B4" w:rsidRPr="000E025C" w:rsidRDefault="009C13B4" w:rsidP="00E474EB"/>
    <w:p w14:paraId="2BFF337A" w14:textId="78668EA2" w:rsidR="009C13B4" w:rsidRPr="000E025C" w:rsidRDefault="009C13B4" w:rsidP="00E474EB"/>
    <w:p w14:paraId="117AC95A" w14:textId="2E8B35C6" w:rsidR="009C13B4" w:rsidRPr="000E025C" w:rsidRDefault="009C13B4" w:rsidP="00E474EB"/>
    <w:p w14:paraId="2D9AA9A0" w14:textId="216A178C" w:rsidR="009C13B4" w:rsidRPr="000E025C" w:rsidRDefault="009C13B4" w:rsidP="00E474EB"/>
    <w:p w14:paraId="7E162714" w14:textId="32E62693" w:rsidR="009C13B4" w:rsidRPr="000E025C" w:rsidRDefault="009C13B4" w:rsidP="00E474EB"/>
    <w:p w14:paraId="42629611" w14:textId="5B23DAA6" w:rsidR="009C13B4" w:rsidRPr="000E025C" w:rsidRDefault="009C13B4" w:rsidP="00E474EB"/>
    <w:p w14:paraId="0987EF4B" w14:textId="3EF3D3AF" w:rsidR="009C13B4" w:rsidRPr="000E025C" w:rsidRDefault="009C13B4" w:rsidP="00E474EB"/>
    <w:p w14:paraId="2B0CA656" w14:textId="77777777" w:rsidR="009C13B4" w:rsidRPr="000E025C" w:rsidRDefault="009C13B4" w:rsidP="00E474EB"/>
    <w:p w14:paraId="7A5E694C" w14:textId="76155E7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58. </w:t>
      </w:r>
      <w:r w:rsidR="00C05B5A" w:rsidRPr="000E025C">
        <w:rPr>
          <w:rFonts w:ascii="Times New Roman" w:hAnsi="Times New Roman" w:cs="Times New Roman"/>
          <w:b/>
          <w:bCs/>
          <w:vertAlign w:val="superscript"/>
        </w:rPr>
        <w:t>1</w:t>
      </w:r>
      <w:r w:rsidR="00C05B5A" w:rsidRPr="000E025C">
        <w:rPr>
          <w:rFonts w:ascii="Times New Roman" w:hAnsi="Times New Roman" w:cs="Times New Roman"/>
          <w:b/>
          <w:bCs/>
        </w:rPr>
        <w:t xml:space="preserve">H NMR of compound </w:t>
      </w:r>
      <w:r w:rsidR="00C05B5A">
        <w:rPr>
          <w:rFonts w:ascii="Times New Roman" w:hAnsi="Times New Roman" w:cs="Times New Roman"/>
          <w:b/>
          <w:bCs/>
        </w:rPr>
        <w:t>6f</w:t>
      </w:r>
      <w:r w:rsidR="00C05B5A" w:rsidRPr="000E025C">
        <w:rPr>
          <w:rFonts w:ascii="Times New Roman" w:hAnsi="Times New Roman" w:cs="Times New Roman"/>
          <w:b/>
          <w:bCs/>
        </w:rPr>
        <w:tab/>
      </w:r>
      <w:r w:rsidR="00C05B5A" w:rsidRPr="000E025C">
        <w:rPr>
          <w:rFonts w:ascii="Times New Roman" w:hAnsi="Times New Roman" w:cs="Times New Roman"/>
          <w:b/>
          <w:bCs/>
        </w:rPr>
        <w:tab/>
      </w:r>
      <w:r w:rsidR="00C05B5A" w:rsidRPr="000E025C">
        <w:object w:dxaOrig="3947" w:dyaOrig="1392" w14:anchorId="4E1B8D76">
          <v:shape id="_x0000_i1051" type="#_x0000_t75" style="width:155.5pt;height:55.5pt" o:ole="">
            <v:imagedata r:id="rId115" o:title=""/>
          </v:shape>
          <o:OLEObject Type="Embed" ProgID="ChemDraw.Document.6.0" ShapeID="_x0000_i1051" DrawAspect="Content" ObjectID="_1817790877" r:id="rId116"/>
        </w:object>
      </w:r>
    </w:p>
    <w:p w14:paraId="12FA8C30" w14:textId="5BA8ED68" w:rsidR="00E474EB"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7AA897E7" wp14:editId="423C31CE">
            <wp:extent cx="5943600" cy="4191000"/>
            <wp:effectExtent l="0" t="0" r="0" b="0"/>
            <wp:docPr id="1371664267"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664267" name="Picture 1" descr="A graph of a person's body&#10;&#10;AI-generated content may be incorrect."/>
                    <pic:cNvPicPr/>
                  </pic:nvPicPr>
                  <pic:blipFill>
                    <a:blip r:embed="rId117"/>
                    <a:stretch>
                      <a:fillRect/>
                    </a:stretch>
                  </pic:blipFill>
                  <pic:spPr>
                    <a:xfrm>
                      <a:off x="0" y="0"/>
                      <a:ext cx="5943600" cy="4191000"/>
                    </a:xfrm>
                    <a:prstGeom prst="rect">
                      <a:avLst/>
                    </a:prstGeom>
                  </pic:spPr>
                </pic:pic>
              </a:graphicData>
            </a:graphic>
          </wp:inline>
        </w:drawing>
      </w:r>
    </w:p>
    <w:p w14:paraId="4EB2A5C5" w14:textId="0785EAE8" w:rsidR="009C13B4" w:rsidRPr="000E025C" w:rsidRDefault="009C13B4" w:rsidP="00E474EB">
      <w:pPr>
        <w:rPr>
          <w:rFonts w:ascii="Times New Roman" w:hAnsi="Times New Roman" w:cs="Times New Roman"/>
          <w:b/>
          <w:bCs/>
        </w:rPr>
      </w:pPr>
    </w:p>
    <w:p w14:paraId="37918586" w14:textId="64BC24D8" w:rsidR="009C13B4" w:rsidRPr="000E025C" w:rsidRDefault="009C13B4" w:rsidP="00E474EB">
      <w:pPr>
        <w:rPr>
          <w:rFonts w:ascii="Times New Roman" w:hAnsi="Times New Roman" w:cs="Times New Roman"/>
          <w:b/>
          <w:bCs/>
        </w:rPr>
      </w:pPr>
    </w:p>
    <w:p w14:paraId="20DE5108" w14:textId="0BD75C3A" w:rsidR="009C13B4" w:rsidRPr="000E025C" w:rsidRDefault="009C13B4" w:rsidP="00E474EB">
      <w:pPr>
        <w:rPr>
          <w:rFonts w:ascii="Times New Roman" w:hAnsi="Times New Roman" w:cs="Times New Roman"/>
          <w:b/>
          <w:bCs/>
        </w:rPr>
      </w:pPr>
    </w:p>
    <w:p w14:paraId="5FF9D903" w14:textId="0F072DEC" w:rsidR="009C13B4" w:rsidRPr="000E025C" w:rsidRDefault="009C13B4" w:rsidP="00E474EB">
      <w:pPr>
        <w:rPr>
          <w:rFonts w:ascii="Times New Roman" w:hAnsi="Times New Roman" w:cs="Times New Roman"/>
          <w:b/>
          <w:bCs/>
        </w:rPr>
      </w:pPr>
    </w:p>
    <w:p w14:paraId="21796471" w14:textId="490F153F" w:rsidR="009C13B4" w:rsidRPr="000E025C" w:rsidRDefault="009C13B4" w:rsidP="00E474EB">
      <w:pPr>
        <w:rPr>
          <w:rFonts w:ascii="Times New Roman" w:hAnsi="Times New Roman" w:cs="Times New Roman"/>
          <w:b/>
          <w:bCs/>
        </w:rPr>
      </w:pPr>
    </w:p>
    <w:p w14:paraId="62AEF5B0" w14:textId="6D145F0A" w:rsidR="009C13B4" w:rsidRPr="000E025C" w:rsidRDefault="009C13B4" w:rsidP="00E474EB">
      <w:pPr>
        <w:rPr>
          <w:rFonts w:ascii="Times New Roman" w:hAnsi="Times New Roman" w:cs="Times New Roman"/>
          <w:b/>
          <w:bCs/>
        </w:rPr>
      </w:pPr>
    </w:p>
    <w:p w14:paraId="418EF75F" w14:textId="24B4D15A" w:rsidR="009C13B4" w:rsidRPr="000E025C" w:rsidRDefault="009C13B4" w:rsidP="00E474EB">
      <w:pPr>
        <w:rPr>
          <w:rFonts w:ascii="Times New Roman" w:hAnsi="Times New Roman" w:cs="Times New Roman"/>
          <w:b/>
          <w:bCs/>
        </w:rPr>
      </w:pPr>
    </w:p>
    <w:p w14:paraId="47D03B5E" w14:textId="1A825E8A" w:rsidR="009C13B4" w:rsidRPr="000E025C" w:rsidRDefault="009C13B4" w:rsidP="00E474EB">
      <w:pPr>
        <w:rPr>
          <w:rFonts w:ascii="Times New Roman" w:hAnsi="Times New Roman" w:cs="Times New Roman"/>
          <w:b/>
          <w:bCs/>
        </w:rPr>
      </w:pPr>
    </w:p>
    <w:p w14:paraId="1671A25C" w14:textId="206E6F2D" w:rsidR="009C13B4" w:rsidRPr="000E025C" w:rsidRDefault="009C13B4" w:rsidP="00E474EB">
      <w:pPr>
        <w:rPr>
          <w:rFonts w:ascii="Times New Roman" w:hAnsi="Times New Roman" w:cs="Times New Roman"/>
          <w:b/>
          <w:bCs/>
        </w:rPr>
      </w:pPr>
    </w:p>
    <w:p w14:paraId="47ABDD53" w14:textId="27569A09" w:rsidR="009C13B4" w:rsidRPr="000E025C" w:rsidRDefault="009C13B4" w:rsidP="00E474EB">
      <w:pPr>
        <w:rPr>
          <w:rFonts w:ascii="Times New Roman" w:hAnsi="Times New Roman" w:cs="Times New Roman"/>
          <w:b/>
          <w:bCs/>
        </w:rPr>
      </w:pPr>
    </w:p>
    <w:p w14:paraId="40601FCA" w14:textId="77777777" w:rsidR="009C13B4" w:rsidRPr="000E025C" w:rsidRDefault="009C13B4" w:rsidP="00E474EB">
      <w:pPr>
        <w:rPr>
          <w:rFonts w:ascii="Times New Roman" w:hAnsi="Times New Roman" w:cs="Times New Roman"/>
          <w:b/>
          <w:bCs/>
        </w:rPr>
      </w:pPr>
    </w:p>
    <w:p w14:paraId="30E0BF6A" w14:textId="75A18E8E" w:rsidR="00E474EB" w:rsidRPr="000E025C" w:rsidRDefault="00E474EB" w:rsidP="00E474EB">
      <w:r w:rsidRPr="000E025C">
        <w:rPr>
          <w:rFonts w:ascii="Times New Roman" w:hAnsi="Times New Roman" w:cs="Times New Roman"/>
          <w:b/>
          <w:bCs/>
        </w:rPr>
        <w:lastRenderedPageBreak/>
        <w:t xml:space="preserve">Figure S59. </w:t>
      </w:r>
      <w:r w:rsidR="00C05B5A" w:rsidRPr="000E025C">
        <w:rPr>
          <w:rFonts w:ascii="Times New Roman" w:hAnsi="Times New Roman" w:cs="Times New Roman"/>
          <w:b/>
          <w:bCs/>
          <w:vertAlign w:val="superscript"/>
        </w:rPr>
        <w:t>13</w:t>
      </w:r>
      <w:r w:rsidR="00C05B5A" w:rsidRPr="000E025C">
        <w:rPr>
          <w:rFonts w:ascii="Times New Roman" w:hAnsi="Times New Roman" w:cs="Times New Roman"/>
          <w:b/>
          <w:bCs/>
        </w:rPr>
        <w:t xml:space="preserve">C NMR of compound </w:t>
      </w:r>
      <w:r w:rsidR="00C05B5A">
        <w:rPr>
          <w:rFonts w:ascii="Times New Roman" w:hAnsi="Times New Roman" w:cs="Times New Roman"/>
          <w:b/>
          <w:bCs/>
        </w:rPr>
        <w:t>6f</w:t>
      </w:r>
      <w:r w:rsidR="00C05B5A" w:rsidRPr="000E025C">
        <w:rPr>
          <w:rFonts w:ascii="Times New Roman" w:hAnsi="Times New Roman" w:cs="Times New Roman"/>
          <w:b/>
          <w:bCs/>
        </w:rPr>
        <w:tab/>
      </w:r>
    </w:p>
    <w:p w14:paraId="053D8DBB" w14:textId="3D4AF095" w:rsidR="009C13B4" w:rsidRPr="000E025C" w:rsidRDefault="00C05B5A" w:rsidP="00E474EB">
      <w:r w:rsidRPr="00C05B5A">
        <w:rPr>
          <w:noProof/>
        </w:rPr>
        <w:drawing>
          <wp:inline distT="0" distB="0" distL="0" distR="0" wp14:anchorId="7EFC6B27" wp14:editId="3C2F7F63">
            <wp:extent cx="5943600" cy="4144645"/>
            <wp:effectExtent l="0" t="0" r="0" b="0"/>
            <wp:docPr id="1285770317"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770317" name="Picture 1" descr="A graph of a number&#10;&#10;AI-generated content may be incorrect."/>
                    <pic:cNvPicPr/>
                  </pic:nvPicPr>
                  <pic:blipFill>
                    <a:blip r:embed="rId118"/>
                    <a:stretch>
                      <a:fillRect/>
                    </a:stretch>
                  </pic:blipFill>
                  <pic:spPr>
                    <a:xfrm>
                      <a:off x="0" y="0"/>
                      <a:ext cx="5943600" cy="4144645"/>
                    </a:xfrm>
                    <a:prstGeom prst="rect">
                      <a:avLst/>
                    </a:prstGeom>
                  </pic:spPr>
                </pic:pic>
              </a:graphicData>
            </a:graphic>
          </wp:inline>
        </w:drawing>
      </w:r>
    </w:p>
    <w:p w14:paraId="59262ADE" w14:textId="658A3F97" w:rsidR="009C13B4" w:rsidRPr="000E025C" w:rsidRDefault="009C13B4" w:rsidP="00E474EB"/>
    <w:p w14:paraId="03B6603F" w14:textId="069702F1" w:rsidR="009C13B4" w:rsidRPr="000E025C" w:rsidRDefault="009C13B4" w:rsidP="00E474EB"/>
    <w:p w14:paraId="6A5897E9" w14:textId="63C8C6F8" w:rsidR="009C13B4" w:rsidRPr="000E025C" w:rsidRDefault="009C13B4" w:rsidP="00E474EB"/>
    <w:p w14:paraId="28860591" w14:textId="38904D9D" w:rsidR="009C13B4" w:rsidRPr="000E025C" w:rsidRDefault="009C13B4" w:rsidP="00E474EB"/>
    <w:p w14:paraId="12FE53E2" w14:textId="41E4C265" w:rsidR="009C13B4" w:rsidRPr="000E025C" w:rsidRDefault="009C13B4" w:rsidP="00E474EB"/>
    <w:p w14:paraId="00026680" w14:textId="7722ECC0" w:rsidR="009C13B4" w:rsidRPr="000E025C" w:rsidRDefault="009C13B4" w:rsidP="00E474EB"/>
    <w:p w14:paraId="11E1810F" w14:textId="1320CEBB" w:rsidR="009C13B4" w:rsidRPr="000E025C" w:rsidRDefault="009C13B4" w:rsidP="00E474EB"/>
    <w:p w14:paraId="6CA78AD6" w14:textId="728628B4" w:rsidR="009C13B4" w:rsidRPr="000E025C" w:rsidRDefault="009C13B4" w:rsidP="00E474EB"/>
    <w:p w14:paraId="1FD47010" w14:textId="33DBD43B" w:rsidR="009C13B4" w:rsidRPr="000E025C" w:rsidRDefault="009C13B4" w:rsidP="00E474EB"/>
    <w:p w14:paraId="13699AAD" w14:textId="77777777" w:rsidR="009C13B4" w:rsidRPr="000E025C" w:rsidRDefault="009C13B4" w:rsidP="00E474EB"/>
    <w:p w14:paraId="234A9A1F" w14:textId="77777777" w:rsidR="00C05B5A" w:rsidRDefault="00C05B5A" w:rsidP="00E474EB">
      <w:pPr>
        <w:rPr>
          <w:rFonts w:ascii="Times New Roman" w:hAnsi="Times New Roman" w:cs="Times New Roman"/>
          <w:b/>
          <w:bCs/>
        </w:rPr>
      </w:pPr>
    </w:p>
    <w:p w14:paraId="369F3A3C" w14:textId="77777777" w:rsidR="00C05B5A" w:rsidRDefault="00C05B5A" w:rsidP="00E474EB">
      <w:pPr>
        <w:rPr>
          <w:rFonts w:ascii="Times New Roman" w:hAnsi="Times New Roman" w:cs="Times New Roman"/>
          <w:b/>
          <w:bCs/>
        </w:rPr>
      </w:pPr>
    </w:p>
    <w:p w14:paraId="63233C12" w14:textId="77777777" w:rsidR="00C05B5A" w:rsidRDefault="00C05B5A" w:rsidP="00E474EB">
      <w:pPr>
        <w:rPr>
          <w:rFonts w:ascii="Times New Roman" w:hAnsi="Times New Roman" w:cs="Times New Roman"/>
          <w:b/>
          <w:bCs/>
        </w:rPr>
      </w:pPr>
    </w:p>
    <w:p w14:paraId="07CE80CA" w14:textId="48441EB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60. </w:t>
      </w:r>
      <w:r w:rsidR="00C05B5A" w:rsidRPr="000E025C">
        <w:rPr>
          <w:rFonts w:ascii="Times New Roman" w:hAnsi="Times New Roman" w:cs="Times New Roman"/>
          <w:b/>
          <w:bCs/>
          <w:vertAlign w:val="superscript"/>
        </w:rPr>
        <w:t>1</w:t>
      </w:r>
      <w:r w:rsidR="00C05B5A" w:rsidRPr="000E025C">
        <w:rPr>
          <w:rFonts w:ascii="Times New Roman" w:hAnsi="Times New Roman" w:cs="Times New Roman"/>
          <w:b/>
          <w:bCs/>
        </w:rPr>
        <w:t xml:space="preserve">H NMR of compound </w:t>
      </w:r>
      <w:r w:rsidR="00C05B5A">
        <w:rPr>
          <w:rFonts w:ascii="Times New Roman" w:hAnsi="Times New Roman" w:cs="Times New Roman"/>
          <w:b/>
          <w:bCs/>
        </w:rPr>
        <w:t>6g</w:t>
      </w:r>
      <w:r w:rsidR="00C05B5A" w:rsidRPr="000E025C">
        <w:rPr>
          <w:rFonts w:ascii="Times New Roman" w:hAnsi="Times New Roman" w:cs="Times New Roman"/>
          <w:b/>
          <w:bCs/>
        </w:rPr>
        <w:tab/>
      </w:r>
      <w:r w:rsidR="00C05B5A">
        <w:rPr>
          <w:rFonts w:ascii="Times New Roman" w:hAnsi="Times New Roman" w:cs="Times New Roman"/>
          <w:b/>
          <w:bCs/>
        </w:rPr>
        <w:tab/>
      </w:r>
      <w:r w:rsidR="00C05B5A" w:rsidRPr="000E025C">
        <w:object w:dxaOrig="4137" w:dyaOrig="1392" w14:anchorId="35013532">
          <v:shape id="_x0000_i1052" type="#_x0000_t75" style="width:163pt;height:55.5pt" o:ole="">
            <v:imagedata r:id="rId119" o:title=""/>
          </v:shape>
          <o:OLEObject Type="Embed" ProgID="ChemDraw.Document.6.0" ShapeID="_x0000_i1052" DrawAspect="Content" ObjectID="_1817790878" r:id="rId120"/>
        </w:object>
      </w:r>
    </w:p>
    <w:p w14:paraId="182F8C1E" w14:textId="449B625B" w:rsidR="00E474EB"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1819218A" wp14:editId="5BE1BAA3">
            <wp:extent cx="5943600" cy="4195445"/>
            <wp:effectExtent l="0" t="0" r="0" b="0"/>
            <wp:docPr id="1023875568"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875568" name="Picture 1" descr="A graph of a person's body&#10;&#10;AI-generated content may be incorrect."/>
                    <pic:cNvPicPr/>
                  </pic:nvPicPr>
                  <pic:blipFill>
                    <a:blip r:embed="rId121"/>
                    <a:stretch>
                      <a:fillRect/>
                    </a:stretch>
                  </pic:blipFill>
                  <pic:spPr>
                    <a:xfrm>
                      <a:off x="0" y="0"/>
                      <a:ext cx="5943600" cy="4195445"/>
                    </a:xfrm>
                    <a:prstGeom prst="rect">
                      <a:avLst/>
                    </a:prstGeom>
                  </pic:spPr>
                </pic:pic>
              </a:graphicData>
            </a:graphic>
          </wp:inline>
        </w:drawing>
      </w:r>
    </w:p>
    <w:p w14:paraId="329B6772" w14:textId="788998FA" w:rsidR="009C13B4" w:rsidRPr="000E025C" w:rsidRDefault="009C13B4" w:rsidP="00E474EB">
      <w:pPr>
        <w:rPr>
          <w:rFonts w:ascii="Times New Roman" w:hAnsi="Times New Roman" w:cs="Times New Roman"/>
          <w:b/>
          <w:bCs/>
        </w:rPr>
      </w:pPr>
    </w:p>
    <w:p w14:paraId="51BEB910" w14:textId="1CCE7999" w:rsidR="009C13B4" w:rsidRPr="000E025C" w:rsidRDefault="009C13B4" w:rsidP="00E474EB">
      <w:pPr>
        <w:rPr>
          <w:rFonts w:ascii="Times New Roman" w:hAnsi="Times New Roman" w:cs="Times New Roman"/>
          <w:b/>
          <w:bCs/>
        </w:rPr>
      </w:pPr>
    </w:p>
    <w:p w14:paraId="381BB3CE" w14:textId="19CDBBC8" w:rsidR="009C13B4" w:rsidRPr="000E025C" w:rsidRDefault="009C13B4" w:rsidP="00E474EB">
      <w:pPr>
        <w:rPr>
          <w:rFonts w:ascii="Times New Roman" w:hAnsi="Times New Roman" w:cs="Times New Roman"/>
          <w:b/>
          <w:bCs/>
        </w:rPr>
      </w:pPr>
    </w:p>
    <w:p w14:paraId="04A9A840" w14:textId="7BA84263" w:rsidR="009C13B4" w:rsidRPr="000E025C" w:rsidRDefault="009C13B4" w:rsidP="00E474EB">
      <w:pPr>
        <w:rPr>
          <w:rFonts w:ascii="Times New Roman" w:hAnsi="Times New Roman" w:cs="Times New Roman"/>
          <w:b/>
          <w:bCs/>
        </w:rPr>
      </w:pPr>
    </w:p>
    <w:p w14:paraId="0107D770" w14:textId="24E0A6C0" w:rsidR="009C13B4" w:rsidRPr="000E025C" w:rsidRDefault="009C13B4" w:rsidP="00E474EB">
      <w:pPr>
        <w:rPr>
          <w:rFonts w:ascii="Times New Roman" w:hAnsi="Times New Roman" w:cs="Times New Roman"/>
          <w:b/>
          <w:bCs/>
        </w:rPr>
      </w:pPr>
    </w:p>
    <w:p w14:paraId="5969DD08" w14:textId="4D51539C" w:rsidR="009C13B4" w:rsidRPr="000E025C" w:rsidRDefault="009C13B4" w:rsidP="00E474EB">
      <w:pPr>
        <w:rPr>
          <w:rFonts w:ascii="Times New Roman" w:hAnsi="Times New Roman" w:cs="Times New Roman"/>
          <w:b/>
          <w:bCs/>
        </w:rPr>
      </w:pPr>
    </w:p>
    <w:p w14:paraId="440165C8" w14:textId="04AA88E5" w:rsidR="009C13B4" w:rsidRPr="000E025C" w:rsidRDefault="009C13B4" w:rsidP="00E474EB">
      <w:pPr>
        <w:rPr>
          <w:rFonts w:ascii="Times New Roman" w:hAnsi="Times New Roman" w:cs="Times New Roman"/>
          <w:b/>
          <w:bCs/>
        </w:rPr>
      </w:pPr>
    </w:p>
    <w:p w14:paraId="1D526780" w14:textId="7D5956B7" w:rsidR="009C13B4" w:rsidRPr="000E025C" w:rsidRDefault="009C13B4" w:rsidP="00E474EB">
      <w:pPr>
        <w:rPr>
          <w:rFonts w:ascii="Times New Roman" w:hAnsi="Times New Roman" w:cs="Times New Roman"/>
          <w:b/>
          <w:bCs/>
        </w:rPr>
      </w:pPr>
    </w:p>
    <w:p w14:paraId="676093AD" w14:textId="7F0E54F2" w:rsidR="009C13B4" w:rsidRPr="000E025C" w:rsidRDefault="009C13B4" w:rsidP="00E474EB">
      <w:pPr>
        <w:rPr>
          <w:rFonts w:ascii="Times New Roman" w:hAnsi="Times New Roman" w:cs="Times New Roman"/>
          <w:b/>
          <w:bCs/>
        </w:rPr>
      </w:pPr>
    </w:p>
    <w:p w14:paraId="5C931452" w14:textId="117F7E1C" w:rsidR="009C13B4" w:rsidRPr="000E025C" w:rsidRDefault="009C13B4" w:rsidP="00E474EB">
      <w:pPr>
        <w:rPr>
          <w:rFonts w:ascii="Times New Roman" w:hAnsi="Times New Roman" w:cs="Times New Roman"/>
          <w:b/>
          <w:bCs/>
        </w:rPr>
      </w:pPr>
    </w:p>
    <w:p w14:paraId="6315B65C" w14:textId="77777777" w:rsidR="009C13B4" w:rsidRPr="000E025C" w:rsidRDefault="009C13B4" w:rsidP="00E474EB">
      <w:pPr>
        <w:rPr>
          <w:rFonts w:ascii="Times New Roman" w:hAnsi="Times New Roman" w:cs="Times New Roman"/>
          <w:b/>
          <w:bCs/>
        </w:rPr>
      </w:pPr>
    </w:p>
    <w:p w14:paraId="05BF12B1" w14:textId="77777777" w:rsidR="00C05B5A" w:rsidRDefault="00C05B5A" w:rsidP="00E474EB">
      <w:pPr>
        <w:rPr>
          <w:rFonts w:ascii="Times New Roman" w:hAnsi="Times New Roman" w:cs="Times New Roman"/>
          <w:b/>
          <w:bCs/>
        </w:rPr>
      </w:pPr>
    </w:p>
    <w:p w14:paraId="4A46D0F3" w14:textId="77777777" w:rsidR="00C05B5A" w:rsidRDefault="00C05B5A" w:rsidP="00E474EB">
      <w:pPr>
        <w:rPr>
          <w:rFonts w:ascii="Times New Roman" w:hAnsi="Times New Roman" w:cs="Times New Roman"/>
          <w:b/>
          <w:bCs/>
        </w:rPr>
      </w:pPr>
    </w:p>
    <w:p w14:paraId="731F205B" w14:textId="1A447E91" w:rsidR="00E474EB" w:rsidRPr="000E025C" w:rsidRDefault="00E474EB" w:rsidP="00E474EB">
      <w:r w:rsidRPr="000E025C">
        <w:rPr>
          <w:rFonts w:ascii="Times New Roman" w:hAnsi="Times New Roman" w:cs="Times New Roman"/>
          <w:b/>
          <w:bCs/>
        </w:rPr>
        <w:t xml:space="preserve">Figure S61. </w:t>
      </w:r>
      <w:r w:rsidR="00C05B5A" w:rsidRPr="000E025C">
        <w:rPr>
          <w:rFonts w:ascii="Times New Roman" w:hAnsi="Times New Roman" w:cs="Times New Roman"/>
          <w:b/>
          <w:bCs/>
          <w:vertAlign w:val="superscript"/>
        </w:rPr>
        <w:t>13</w:t>
      </w:r>
      <w:r w:rsidR="00C05B5A" w:rsidRPr="000E025C">
        <w:rPr>
          <w:rFonts w:ascii="Times New Roman" w:hAnsi="Times New Roman" w:cs="Times New Roman"/>
          <w:b/>
          <w:bCs/>
        </w:rPr>
        <w:t xml:space="preserve">C NMR of compound </w:t>
      </w:r>
      <w:r w:rsidR="00C05B5A">
        <w:rPr>
          <w:rFonts w:ascii="Times New Roman" w:hAnsi="Times New Roman" w:cs="Times New Roman"/>
          <w:b/>
          <w:bCs/>
        </w:rPr>
        <w:t>6g</w:t>
      </w:r>
    </w:p>
    <w:p w14:paraId="0C292B83" w14:textId="3A7D693E" w:rsidR="00E474EB"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783B410B" wp14:editId="772B488C">
            <wp:extent cx="5943600" cy="4172585"/>
            <wp:effectExtent l="0" t="0" r="0" b="0"/>
            <wp:docPr id="571416747"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416747" name="Picture 1" descr="A graph of a person's data&#10;&#10;AI-generated content may be incorrect."/>
                    <pic:cNvPicPr/>
                  </pic:nvPicPr>
                  <pic:blipFill>
                    <a:blip r:embed="rId122"/>
                    <a:stretch>
                      <a:fillRect/>
                    </a:stretch>
                  </pic:blipFill>
                  <pic:spPr>
                    <a:xfrm>
                      <a:off x="0" y="0"/>
                      <a:ext cx="5943600" cy="4172585"/>
                    </a:xfrm>
                    <a:prstGeom prst="rect">
                      <a:avLst/>
                    </a:prstGeom>
                  </pic:spPr>
                </pic:pic>
              </a:graphicData>
            </a:graphic>
          </wp:inline>
        </w:drawing>
      </w:r>
    </w:p>
    <w:p w14:paraId="2623346A" w14:textId="554B0045" w:rsidR="009C13B4" w:rsidRPr="000E025C" w:rsidRDefault="009C13B4" w:rsidP="00E474EB">
      <w:pPr>
        <w:rPr>
          <w:rFonts w:ascii="Times New Roman" w:hAnsi="Times New Roman" w:cs="Times New Roman"/>
          <w:b/>
          <w:bCs/>
        </w:rPr>
      </w:pPr>
    </w:p>
    <w:p w14:paraId="395641B1" w14:textId="3D22E8FC" w:rsidR="009C13B4" w:rsidRPr="000E025C" w:rsidRDefault="009C13B4" w:rsidP="00E474EB">
      <w:pPr>
        <w:rPr>
          <w:rFonts w:ascii="Times New Roman" w:hAnsi="Times New Roman" w:cs="Times New Roman"/>
          <w:b/>
          <w:bCs/>
        </w:rPr>
      </w:pPr>
    </w:p>
    <w:p w14:paraId="7F50E289" w14:textId="5D0F9D8D" w:rsidR="009C13B4" w:rsidRPr="000E025C" w:rsidRDefault="009C13B4" w:rsidP="00E474EB">
      <w:pPr>
        <w:rPr>
          <w:rFonts w:ascii="Times New Roman" w:hAnsi="Times New Roman" w:cs="Times New Roman"/>
          <w:b/>
          <w:bCs/>
        </w:rPr>
      </w:pPr>
    </w:p>
    <w:p w14:paraId="3B1C06C2" w14:textId="3D3C26D4" w:rsidR="009C13B4" w:rsidRPr="000E025C" w:rsidRDefault="009C13B4" w:rsidP="00E474EB">
      <w:pPr>
        <w:rPr>
          <w:rFonts w:ascii="Times New Roman" w:hAnsi="Times New Roman" w:cs="Times New Roman"/>
          <w:b/>
          <w:bCs/>
        </w:rPr>
      </w:pPr>
    </w:p>
    <w:p w14:paraId="47AA7180" w14:textId="70D11736" w:rsidR="009C13B4" w:rsidRPr="000E025C" w:rsidRDefault="009C13B4" w:rsidP="00E474EB">
      <w:pPr>
        <w:rPr>
          <w:rFonts w:ascii="Times New Roman" w:hAnsi="Times New Roman" w:cs="Times New Roman"/>
          <w:b/>
          <w:bCs/>
        </w:rPr>
      </w:pPr>
    </w:p>
    <w:p w14:paraId="2074590C" w14:textId="2A88E087" w:rsidR="009C13B4" w:rsidRPr="000E025C" w:rsidRDefault="009C13B4" w:rsidP="00E474EB">
      <w:pPr>
        <w:rPr>
          <w:rFonts w:ascii="Times New Roman" w:hAnsi="Times New Roman" w:cs="Times New Roman"/>
          <w:b/>
          <w:bCs/>
        </w:rPr>
      </w:pPr>
    </w:p>
    <w:p w14:paraId="601A533D" w14:textId="6CF82DD7" w:rsidR="009C13B4" w:rsidRPr="000E025C" w:rsidRDefault="009C13B4" w:rsidP="00E474EB">
      <w:pPr>
        <w:rPr>
          <w:rFonts w:ascii="Times New Roman" w:hAnsi="Times New Roman" w:cs="Times New Roman"/>
          <w:b/>
          <w:bCs/>
        </w:rPr>
      </w:pPr>
    </w:p>
    <w:p w14:paraId="0803736A" w14:textId="076F68FA" w:rsidR="009C13B4" w:rsidRPr="000E025C" w:rsidRDefault="009C13B4" w:rsidP="00E474EB">
      <w:pPr>
        <w:rPr>
          <w:rFonts w:ascii="Times New Roman" w:hAnsi="Times New Roman" w:cs="Times New Roman"/>
          <w:b/>
          <w:bCs/>
        </w:rPr>
      </w:pPr>
    </w:p>
    <w:p w14:paraId="76EFEB67" w14:textId="6D26D570" w:rsidR="009C13B4" w:rsidRPr="000E025C" w:rsidRDefault="009C13B4" w:rsidP="00E474EB">
      <w:pPr>
        <w:rPr>
          <w:rFonts w:ascii="Times New Roman" w:hAnsi="Times New Roman" w:cs="Times New Roman"/>
          <w:b/>
          <w:bCs/>
        </w:rPr>
      </w:pPr>
    </w:p>
    <w:p w14:paraId="05D70FD2" w14:textId="77777777" w:rsidR="009C13B4" w:rsidRPr="000E025C" w:rsidRDefault="009C13B4" w:rsidP="00E474EB">
      <w:pPr>
        <w:rPr>
          <w:rFonts w:ascii="Times New Roman" w:hAnsi="Times New Roman" w:cs="Times New Roman"/>
          <w:b/>
          <w:bCs/>
        </w:rPr>
      </w:pPr>
    </w:p>
    <w:p w14:paraId="405C7CA9" w14:textId="77777777" w:rsidR="00C05B5A" w:rsidRDefault="00C05B5A" w:rsidP="00E474EB">
      <w:pPr>
        <w:rPr>
          <w:rFonts w:ascii="Times New Roman" w:hAnsi="Times New Roman" w:cs="Times New Roman"/>
          <w:b/>
          <w:bCs/>
        </w:rPr>
      </w:pPr>
    </w:p>
    <w:p w14:paraId="2276FC29" w14:textId="7748ED15"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62. </w:t>
      </w:r>
      <w:r w:rsidR="00C05B5A" w:rsidRPr="000E025C">
        <w:rPr>
          <w:rFonts w:ascii="Times New Roman" w:hAnsi="Times New Roman" w:cs="Times New Roman"/>
          <w:b/>
          <w:bCs/>
          <w:vertAlign w:val="superscript"/>
        </w:rPr>
        <w:t>1</w:t>
      </w:r>
      <w:r w:rsidR="00C05B5A" w:rsidRPr="000E025C">
        <w:rPr>
          <w:rFonts w:ascii="Times New Roman" w:hAnsi="Times New Roman" w:cs="Times New Roman"/>
          <w:b/>
          <w:bCs/>
        </w:rPr>
        <w:t xml:space="preserve">H NMR of compound </w:t>
      </w:r>
      <w:r w:rsidR="00C05B5A">
        <w:rPr>
          <w:rFonts w:ascii="Times New Roman" w:hAnsi="Times New Roman" w:cs="Times New Roman"/>
          <w:b/>
          <w:bCs/>
        </w:rPr>
        <w:t>7a</w:t>
      </w:r>
      <w:r w:rsidR="00C05B5A">
        <w:rPr>
          <w:rFonts w:ascii="Times New Roman" w:hAnsi="Times New Roman" w:cs="Times New Roman"/>
          <w:b/>
          <w:bCs/>
        </w:rPr>
        <w:tab/>
      </w:r>
      <w:r w:rsidR="00C05B5A">
        <w:rPr>
          <w:rFonts w:ascii="Times New Roman" w:hAnsi="Times New Roman" w:cs="Times New Roman"/>
          <w:b/>
          <w:bCs/>
        </w:rPr>
        <w:tab/>
      </w:r>
      <w:r w:rsidR="00C05B5A" w:rsidRPr="000E025C">
        <w:object w:dxaOrig="3287" w:dyaOrig="1104" w14:anchorId="63D62FDE">
          <v:shape id="_x0000_i1053" type="#_x0000_t75" style="width:129.5pt;height:44.5pt" o:ole="">
            <v:imagedata r:id="rId123" o:title=""/>
          </v:shape>
          <o:OLEObject Type="Embed" ProgID="ChemDraw.Document.6.0" ShapeID="_x0000_i1053" DrawAspect="Content" ObjectID="_1817790879" r:id="rId124"/>
        </w:object>
      </w:r>
    </w:p>
    <w:p w14:paraId="49B473E1" w14:textId="655B80D2" w:rsidR="00E474EB" w:rsidRPr="000E025C" w:rsidRDefault="00C05B5A" w:rsidP="00E474EB">
      <w:pPr>
        <w:rPr>
          <w:rFonts w:ascii="Times New Roman" w:hAnsi="Times New Roman" w:cs="Times New Roman"/>
          <w:b/>
          <w:bCs/>
        </w:rPr>
      </w:pPr>
      <w:r w:rsidRPr="00C05B5A">
        <w:rPr>
          <w:rFonts w:ascii="Times New Roman" w:hAnsi="Times New Roman" w:cs="Times New Roman"/>
          <w:b/>
          <w:bCs/>
          <w:noProof/>
        </w:rPr>
        <w:drawing>
          <wp:inline distT="0" distB="0" distL="0" distR="0" wp14:anchorId="0269E158" wp14:editId="3AA3275A">
            <wp:extent cx="5943600" cy="4194175"/>
            <wp:effectExtent l="0" t="0" r="0" b="0"/>
            <wp:docPr id="1022562289" name="Picture 1" descr="A graph of a tes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562289" name="Picture 1" descr="A graph of a test&#10;&#10;AI-generated content may be incorrect."/>
                    <pic:cNvPicPr/>
                  </pic:nvPicPr>
                  <pic:blipFill>
                    <a:blip r:embed="rId125"/>
                    <a:stretch>
                      <a:fillRect/>
                    </a:stretch>
                  </pic:blipFill>
                  <pic:spPr>
                    <a:xfrm>
                      <a:off x="0" y="0"/>
                      <a:ext cx="5943600" cy="4194175"/>
                    </a:xfrm>
                    <a:prstGeom prst="rect">
                      <a:avLst/>
                    </a:prstGeom>
                  </pic:spPr>
                </pic:pic>
              </a:graphicData>
            </a:graphic>
          </wp:inline>
        </w:drawing>
      </w:r>
    </w:p>
    <w:p w14:paraId="0887C5E7" w14:textId="65CBBE8E" w:rsidR="009C13B4" w:rsidRPr="000E025C" w:rsidRDefault="009C13B4" w:rsidP="00E474EB">
      <w:pPr>
        <w:rPr>
          <w:rFonts w:ascii="Times New Roman" w:hAnsi="Times New Roman" w:cs="Times New Roman"/>
          <w:b/>
          <w:bCs/>
        </w:rPr>
      </w:pPr>
    </w:p>
    <w:p w14:paraId="545A2E78" w14:textId="22B5861D" w:rsidR="009C13B4" w:rsidRPr="000E025C" w:rsidRDefault="009C13B4" w:rsidP="00E474EB">
      <w:pPr>
        <w:rPr>
          <w:rFonts w:ascii="Times New Roman" w:hAnsi="Times New Roman" w:cs="Times New Roman"/>
          <w:b/>
          <w:bCs/>
        </w:rPr>
      </w:pPr>
    </w:p>
    <w:p w14:paraId="28E6DC2E" w14:textId="3B999BCA" w:rsidR="009C13B4" w:rsidRPr="000E025C" w:rsidRDefault="009C13B4" w:rsidP="00E474EB">
      <w:pPr>
        <w:rPr>
          <w:rFonts w:ascii="Times New Roman" w:hAnsi="Times New Roman" w:cs="Times New Roman"/>
          <w:b/>
          <w:bCs/>
        </w:rPr>
      </w:pPr>
    </w:p>
    <w:p w14:paraId="0EFA6E60" w14:textId="3869121F" w:rsidR="009C13B4" w:rsidRPr="000E025C" w:rsidRDefault="009C13B4" w:rsidP="00E474EB">
      <w:pPr>
        <w:rPr>
          <w:rFonts w:ascii="Times New Roman" w:hAnsi="Times New Roman" w:cs="Times New Roman"/>
          <w:b/>
          <w:bCs/>
        </w:rPr>
      </w:pPr>
    </w:p>
    <w:p w14:paraId="31E90069" w14:textId="52C18B1E" w:rsidR="009C13B4" w:rsidRPr="000E025C" w:rsidRDefault="009C13B4" w:rsidP="00E474EB">
      <w:pPr>
        <w:rPr>
          <w:rFonts w:ascii="Times New Roman" w:hAnsi="Times New Roman" w:cs="Times New Roman"/>
          <w:b/>
          <w:bCs/>
        </w:rPr>
      </w:pPr>
    </w:p>
    <w:p w14:paraId="6602E8F8" w14:textId="18B06197" w:rsidR="009C13B4" w:rsidRPr="000E025C" w:rsidRDefault="009C13B4" w:rsidP="00E474EB">
      <w:pPr>
        <w:rPr>
          <w:rFonts w:ascii="Times New Roman" w:hAnsi="Times New Roman" w:cs="Times New Roman"/>
          <w:b/>
          <w:bCs/>
        </w:rPr>
      </w:pPr>
    </w:p>
    <w:p w14:paraId="419C9C1F" w14:textId="301E28EE" w:rsidR="009C13B4" w:rsidRPr="000E025C" w:rsidRDefault="009C13B4" w:rsidP="00E474EB">
      <w:pPr>
        <w:rPr>
          <w:rFonts w:ascii="Times New Roman" w:hAnsi="Times New Roman" w:cs="Times New Roman"/>
          <w:b/>
          <w:bCs/>
        </w:rPr>
      </w:pPr>
    </w:p>
    <w:p w14:paraId="1014F9DF" w14:textId="0FC29776" w:rsidR="009C13B4" w:rsidRPr="000E025C" w:rsidRDefault="009C13B4" w:rsidP="00E474EB">
      <w:pPr>
        <w:rPr>
          <w:rFonts w:ascii="Times New Roman" w:hAnsi="Times New Roman" w:cs="Times New Roman"/>
          <w:b/>
          <w:bCs/>
        </w:rPr>
      </w:pPr>
    </w:p>
    <w:p w14:paraId="37394D3B" w14:textId="2C548F3A" w:rsidR="009C13B4" w:rsidRPr="000E025C" w:rsidRDefault="009C13B4" w:rsidP="00E474EB">
      <w:pPr>
        <w:rPr>
          <w:rFonts w:ascii="Times New Roman" w:hAnsi="Times New Roman" w:cs="Times New Roman"/>
          <w:b/>
          <w:bCs/>
        </w:rPr>
      </w:pPr>
    </w:p>
    <w:p w14:paraId="43075FCA" w14:textId="0CF2994F" w:rsidR="009C13B4" w:rsidRPr="000E025C" w:rsidRDefault="009C13B4" w:rsidP="00E474EB">
      <w:pPr>
        <w:rPr>
          <w:rFonts w:ascii="Times New Roman" w:hAnsi="Times New Roman" w:cs="Times New Roman"/>
          <w:b/>
          <w:bCs/>
        </w:rPr>
      </w:pPr>
    </w:p>
    <w:p w14:paraId="51F025C5" w14:textId="04E5C7A5" w:rsidR="009C13B4" w:rsidRPr="000E025C" w:rsidRDefault="009C13B4" w:rsidP="00E474EB">
      <w:pPr>
        <w:rPr>
          <w:rFonts w:ascii="Times New Roman" w:hAnsi="Times New Roman" w:cs="Times New Roman"/>
          <w:b/>
          <w:bCs/>
        </w:rPr>
      </w:pPr>
    </w:p>
    <w:p w14:paraId="34DF0137" w14:textId="77777777" w:rsidR="00C05B5A" w:rsidRPr="000E025C" w:rsidRDefault="00C05B5A" w:rsidP="00E474EB">
      <w:pPr>
        <w:rPr>
          <w:rFonts w:ascii="Times New Roman" w:hAnsi="Times New Roman" w:cs="Times New Roman"/>
          <w:b/>
          <w:bCs/>
        </w:rPr>
      </w:pPr>
    </w:p>
    <w:p w14:paraId="0E1F436E" w14:textId="4D9DE94C" w:rsidR="00E474EB" w:rsidRPr="000E025C" w:rsidRDefault="00E474EB" w:rsidP="00E474EB">
      <w:r w:rsidRPr="000E025C">
        <w:rPr>
          <w:rFonts w:ascii="Times New Roman" w:hAnsi="Times New Roman" w:cs="Times New Roman"/>
          <w:b/>
          <w:bCs/>
        </w:rPr>
        <w:lastRenderedPageBreak/>
        <w:t>Figure S6</w:t>
      </w:r>
      <w:r w:rsidR="00210A03" w:rsidRPr="000E025C">
        <w:rPr>
          <w:rFonts w:ascii="Times New Roman" w:hAnsi="Times New Roman" w:cs="Times New Roman"/>
          <w:b/>
          <w:bCs/>
        </w:rPr>
        <w:t>3</w:t>
      </w:r>
      <w:r w:rsidRPr="000E025C">
        <w:rPr>
          <w:rFonts w:ascii="Times New Roman" w:hAnsi="Times New Roman" w:cs="Times New Roman"/>
          <w:b/>
          <w:bCs/>
        </w:rPr>
        <w:t xml:space="preserve">. </w:t>
      </w:r>
      <w:r w:rsidR="00210A03" w:rsidRPr="000E025C">
        <w:rPr>
          <w:rFonts w:ascii="Times New Roman" w:hAnsi="Times New Roman" w:cs="Times New Roman"/>
          <w:b/>
          <w:bCs/>
          <w:vertAlign w:val="superscript"/>
        </w:rPr>
        <w:t>1</w:t>
      </w:r>
      <w:r w:rsidR="00C05B5A">
        <w:rPr>
          <w:rFonts w:ascii="Times New Roman" w:hAnsi="Times New Roman" w:cs="Times New Roman"/>
          <w:b/>
          <w:bCs/>
          <w:vertAlign w:val="superscript"/>
        </w:rPr>
        <w:t>3</w:t>
      </w:r>
      <w:r w:rsidR="00C05B5A">
        <w:rPr>
          <w:rFonts w:ascii="Times New Roman" w:hAnsi="Times New Roman" w:cs="Times New Roman"/>
          <w:b/>
          <w:bCs/>
        </w:rPr>
        <w:t>C</w:t>
      </w:r>
      <w:r w:rsidR="00210A03" w:rsidRPr="000E025C">
        <w:rPr>
          <w:rFonts w:ascii="Times New Roman" w:hAnsi="Times New Roman" w:cs="Times New Roman"/>
          <w:b/>
          <w:bCs/>
        </w:rPr>
        <w:t xml:space="preserve"> NMR of compound </w:t>
      </w:r>
      <w:r w:rsidR="00C05B5A">
        <w:rPr>
          <w:rFonts w:ascii="Times New Roman" w:hAnsi="Times New Roman" w:cs="Times New Roman"/>
          <w:b/>
          <w:bCs/>
        </w:rPr>
        <w:t>7a</w:t>
      </w:r>
      <w:r w:rsidR="00210A03" w:rsidRPr="000E025C">
        <w:rPr>
          <w:rFonts w:ascii="Times New Roman" w:hAnsi="Times New Roman" w:cs="Times New Roman"/>
          <w:b/>
          <w:bCs/>
        </w:rPr>
        <w:tab/>
      </w:r>
      <w:r w:rsidR="00210A03" w:rsidRPr="000E025C">
        <w:rPr>
          <w:rFonts w:ascii="Times New Roman" w:hAnsi="Times New Roman" w:cs="Times New Roman"/>
          <w:b/>
          <w:bCs/>
        </w:rPr>
        <w:tab/>
      </w:r>
    </w:p>
    <w:p w14:paraId="606A9EA3" w14:textId="5EA9085D" w:rsidR="00E474EB" w:rsidRPr="000E025C" w:rsidRDefault="00C05B5A" w:rsidP="00E474EB">
      <w:r w:rsidRPr="00C05B5A">
        <w:rPr>
          <w:noProof/>
        </w:rPr>
        <w:drawing>
          <wp:inline distT="0" distB="0" distL="0" distR="0" wp14:anchorId="15B2CB07" wp14:editId="2D793F20">
            <wp:extent cx="5943600" cy="4171315"/>
            <wp:effectExtent l="0" t="0" r="0" b="0"/>
            <wp:docPr id="526471810" name="Picture 1" descr="A graph of a comput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471810" name="Picture 1" descr="A graph of a computer&#10;&#10;AI-generated content may be incorrect."/>
                    <pic:cNvPicPr/>
                  </pic:nvPicPr>
                  <pic:blipFill>
                    <a:blip r:embed="rId126"/>
                    <a:stretch>
                      <a:fillRect/>
                    </a:stretch>
                  </pic:blipFill>
                  <pic:spPr>
                    <a:xfrm>
                      <a:off x="0" y="0"/>
                      <a:ext cx="5943600" cy="4171315"/>
                    </a:xfrm>
                    <a:prstGeom prst="rect">
                      <a:avLst/>
                    </a:prstGeom>
                  </pic:spPr>
                </pic:pic>
              </a:graphicData>
            </a:graphic>
          </wp:inline>
        </w:drawing>
      </w:r>
    </w:p>
    <w:p w14:paraId="492371C2" w14:textId="3FB23550" w:rsidR="00210A03" w:rsidRPr="000E025C" w:rsidRDefault="00210A03" w:rsidP="00E474EB"/>
    <w:p w14:paraId="32B410A2" w14:textId="40EEF722" w:rsidR="00210A03" w:rsidRPr="000E025C" w:rsidRDefault="00210A03" w:rsidP="00E474EB"/>
    <w:p w14:paraId="2A8BBCDA" w14:textId="4DD8C771" w:rsidR="00210A03" w:rsidRPr="000E025C" w:rsidRDefault="00210A03" w:rsidP="00E474EB"/>
    <w:p w14:paraId="10682880" w14:textId="06E65FF0" w:rsidR="00210A03" w:rsidRPr="000E025C" w:rsidRDefault="00210A03" w:rsidP="00E474EB"/>
    <w:p w14:paraId="4EFB3ED2" w14:textId="17A5E6D1" w:rsidR="00210A03" w:rsidRPr="000E025C" w:rsidRDefault="00210A03" w:rsidP="00E474EB"/>
    <w:p w14:paraId="5294A250" w14:textId="2B23AE5B" w:rsidR="00210A03" w:rsidRPr="000E025C" w:rsidRDefault="00210A03" w:rsidP="00E474EB"/>
    <w:p w14:paraId="12E4A3FD" w14:textId="6873ECF6" w:rsidR="00210A03" w:rsidRPr="000E025C" w:rsidRDefault="00210A03" w:rsidP="00E474EB"/>
    <w:p w14:paraId="42568138" w14:textId="0BA811BF" w:rsidR="00210A03" w:rsidRPr="000E025C" w:rsidRDefault="00210A03" w:rsidP="00E474EB"/>
    <w:p w14:paraId="49BD7C0A" w14:textId="054C798E" w:rsidR="00210A03" w:rsidRPr="000E025C" w:rsidRDefault="00210A03" w:rsidP="00E474EB"/>
    <w:p w14:paraId="61E001F8" w14:textId="77777777" w:rsidR="00210A03" w:rsidRPr="000E025C" w:rsidRDefault="00210A03" w:rsidP="00E474EB"/>
    <w:p w14:paraId="43909EE2" w14:textId="77777777" w:rsidR="00C05B5A" w:rsidRDefault="00C05B5A" w:rsidP="00E474EB">
      <w:pPr>
        <w:rPr>
          <w:rFonts w:ascii="Times New Roman" w:hAnsi="Times New Roman" w:cs="Times New Roman"/>
          <w:b/>
          <w:bCs/>
        </w:rPr>
      </w:pPr>
    </w:p>
    <w:p w14:paraId="1C9CA2B3" w14:textId="77777777" w:rsidR="00C05B5A" w:rsidRDefault="00C05B5A" w:rsidP="00E474EB">
      <w:pPr>
        <w:rPr>
          <w:rFonts w:ascii="Times New Roman" w:hAnsi="Times New Roman" w:cs="Times New Roman"/>
          <w:b/>
          <w:bCs/>
        </w:rPr>
      </w:pPr>
    </w:p>
    <w:p w14:paraId="52EBB8E2" w14:textId="77777777" w:rsidR="00C05B5A" w:rsidRDefault="00C05B5A" w:rsidP="00E474EB">
      <w:pPr>
        <w:rPr>
          <w:rFonts w:ascii="Times New Roman" w:hAnsi="Times New Roman" w:cs="Times New Roman"/>
          <w:b/>
          <w:bCs/>
        </w:rPr>
      </w:pPr>
    </w:p>
    <w:p w14:paraId="7554BE96" w14:textId="533CDB1C"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6</w:t>
      </w:r>
      <w:r w:rsidR="00210A03" w:rsidRPr="000E025C">
        <w:rPr>
          <w:rFonts w:ascii="Times New Roman" w:hAnsi="Times New Roman" w:cs="Times New Roman"/>
          <w:b/>
          <w:bCs/>
        </w:rPr>
        <w:t>4</w:t>
      </w:r>
      <w:r w:rsidRPr="000E025C">
        <w:rPr>
          <w:rFonts w:ascii="Times New Roman" w:hAnsi="Times New Roman" w:cs="Times New Roman"/>
          <w:b/>
          <w:bCs/>
        </w:rPr>
        <w:t xml:space="preserve">. </w:t>
      </w:r>
      <w:r w:rsidR="00741FA3" w:rsidRPr="000E025C">
        <w:rPr>
          <w:rFonts w:ascii="Times New Roman" w:hAnsi="Times New Roman" w:cs="Times New Roman"/>
          <w:b/>
          <w:bCs/>
          <w:vertAlign w:val="superscript"/>
        </w:rPr>
        <w:t>1</w:t>
      </w:r>
      <w:r w:rsidR="00741FA3" w:rsidRPr="000E025C">
        <w:rPr>
          <w:rFonts w:ascii="Times New Roman" w:hAnsi="Times New Roman" w:cs="Times New Roman"/>
          <w:b/>
          <w:bCs/>
        </w:rPr>
        <w:t xml:space="preserve">H NMR of compound </w:t>
      </w:r>
      <w:r w:rsidR="00741FA3">
        <w:rPr>
          <w:rFonts w:ascii="Times New Roman" w:hAnsi="Times New Roman" w:cs="Times New Roman"/>
          <w:b/>
          <w:bCs/>
        </w:rPr>
        <w:t>7b</w:t>
      </w:r>
      <w:r w:rsidR="00741FA3">
        <w:rPr>
          <w:rFonts w:ascii="Times New Roman" w:hAnsi="Times New Roman" w:cs="Times New Roman"/>
          <w:b/>
          <w:bCs/>
        </w:rPr>
        <w:tab/>
      </w:r>
      <w:r w:rsidR="00741FA3">
        <w:rPr>
          <w:rFonts w:ascii="Times New Roman" w:hAnsi="Times New Roman" w:cs="Times New Roman"/>
          <w:b/>
          <w:bCs/>
        </w:rPr>
        <w:tab/>
      </w:r>
      <w:r w:rsidR="00741FA3" w:rsidRPr="000E025C">
        <w:object w:dxaOrig="3592" w:dyaOrig="1104" w14:anchorId="7B6D6F39">
          <v:shape id="_x0000_i1054" type="#_x0000_t75" style="width:141.5pt;height:44.5pt" o:ole="">
            <v:imagedata r:id="rId127" o:title=""/>
          </v:shape>
          <o:OLEObject Type="Embed" ProgID="ChemDraw.Document.6.0" ShapeID="_x0000_i1054" DrawAspect="Content" ObjectID="_1817790880" r:id="rId128"/>
        </w:object>
      </w:r>
    </w:p>
    <w:p w14:paraId="4F20657F" w14:textId="27B1B205" w:rsidR="00E474EB" w:rsidRPr="000E025C" w:rsidRDefault="00741FA3" w:rsidP="00E474EB">
      <w:pPr>
        <w:rPr>
          <w:rFonts w:ascii="Times New Roman" w:hAnsi="Times New Roman" w:cs="Times New Roman"/>
          <w:b/>
          <w:bCs/>
        </w:rPr>
      </w:pPr>
      <w:r w:rsidRPr="00741FA3">
        <w:rPr>
          <w:rFonts w:ascii="Times New Roman" w:hAnsi="Times New Roman" w:cs="Times New Roman"/>
          <w:b/>
          <w:bCs/>
          <w:noProof/>
        </w:rPr>
        <w:drawing>
          <wp:inline distT="0" distB="0" distL="0" distR="0" wp14:anchorId="67071F3D" wp14:editId="018C3FC2">
            <wp:extent cx="5943600" cy="4122420"/>
            <wp:effectExtent l="0" t="0" r="0" b="0"/>
            <wp:docPr id="2029439889"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39889" name="Picture 1" descr="A graph of a person's body&#10;&#10;AI-generated content may be incorrect."/>
                    <pic:cNvPicPr/>
                  </pic:nvPicPr>
                  <pic:blipFill>
                    <a:blip r:embed="rId129"/>
                    <a:stretch>
                      <a:fillRect/>
                    </a:stretch>
                  </pic:blipFill>
                  <pic:spPr>
                    <a:xfrm>
                      <a:off x="0" y="0"/>
                      <a:ext cx="5943600" cy="4122420"/>
                    </a:xfrm>
                    <a:prstGeom prst="rect">
                      <a:avLst/>
                    </a:prstGeom>
                  </pic:spPr>
                </pic:pic>
              </a:graphicData>
            </a:graphic>
          </wp:inline>
        </w:drawing>
      </w:r>
    </w:p>
    <w:p w14:paraId="2D1A57AD" w14:textId="66A25818" w:rsidR="00210A03" w:rsidRPr="000E025C" w:rsidRDefault="00210A03" w:rsidP="00E474EB">
      <w:pPr>
        <w:rPr>
          <w:rFonts w:ascii="Times New Roman" w:hAnsi="Times New Roman" w:cs="Times New Roman"/>
          <w:b/>
          <w:bCs/>
        </w:rPr>
      </w:pPr>
    </w:p>
    <w:p w14:paraId="7D1A7F29" w14:textId="7C8D3E0E" w:rsidR="00210A03" w:rsidRPr="000E025C" w:rsidRDefault="00210A03" w:rsidP="00E474EB">
      <w:pPr>
        <w:rPr>
          <w:rFonts w:ascii="Times New Roman" w:hAnsi="Times New Roman" w:cs="Times New Roman"/>
          <w:b/>
          <w:bCs/>
        </w:rPr>
      </w:pPr>
    </w:p>
    <w:p w14:paraId="51928A28" w14:textId="7DCB1019" w:rsidR="00210A03" w:rsidRPr="000E025C" w:rsidRDefault="00210A03" w:rsidP="00E474EB">
      <w:pPr>
        <w:rPr>
          <w:rFonts w:ascii="Times New Roman" w:hAnsi="Times New Roman" w:cs="Times New Roman"/>
          <w:b/>
          <w:bCs/>
        </w:rPr>
      </w:pPr>
    </w:p>
    <w:p w14:paraId="72357AAD" w14:textId="08B038C2" w:rsidR="00210A03" w:rsidRPr="000E025C" w:rsidRDefault="00210A03" w:rsidP="00E474EB">
      <w:pPr>
        <w:rPr>
          <w:rFonts w:ascii="Times New Roman" w:hAnsi="Times New Roman" w:cs="Times New Roman"/>
          <w:b/>
          <w:bCs/>
        </w:rPr>
      </w:pPr>
    </w:p>
    <w:p w14:paraId="6B7E3255" w14:textId="635DC822" w:rsidR="00210A03" w:rsidRPr="000E025C" w:rsidRDefault="00210A03" w:rsidP="00E474EB">
      <w:pPr>
        <w:rPr>
          <w:rFonts w:ascii="Times New Roman" w:hAnsi="Times New Roman" w:cs="Times New Roman"/>
          <w:b/>
          <w:bCs/>
        </w:rPr>
      </w:pPr>
    </w:p>
    <w:p w14:paraId="1FD3B7DD" w14:textId="18416843" w:rsidR="00210A03" w:rsidRPr="000E025C" w:rsidRDefault="00210A03" w:rsidP="00E474EB">
      <w:pPr>
        <w:rPr>
          <w:rFonts w:ascii="Times New Roman" w:hAnsi="Times New Roman" w:cs="Times New Roman"/>
          <w:b/>
          <w:bCs/>
        </w:rPr>
      </w:pPr>
    </w:p>
    <w:p w14:paraId="2049970D" w14:textId="423496DA" w:rsidR="00210A03" w:rsidRPr="000E025C" w:rsidRDefault="00210A03" w:rsidP="00E474EB">
      <w:pPr>
        <w:rPr>
          <w:rFonts w:ascii="Times New Roman" w:hAnsi="Times New Roman" w:cs="Times New Roman"/>
          <w:b/>
          <w:bCs/>
        </w:rPr>
      </w:pPr>
    </w:p>
    <w:p w14:paraId="768C0DD2" w14:textId="75FB2F51" w:rsidR="00210A03" w:rsidRPr="000E025C" w:rsidRDefault="00210A03" w:rsidP="00E474EB">
      <w:pPr>
        <w:rPr>
          <w:rFonts w:ascii="Times New Roman" w:hAnsi="Times New Roman" w:cs="Times New Roman"/>
          <w:b/>
          <w:bCs/>
        </w:rPr>
      </w:pPr>
    </w:p>
    <w:p w14:paraId="40532459" w14:textId="50A62FCA" w:rsidR="00210A03" w:rsidRPr="000E025C" w:rsidRDefault="00210A03" w:rsidP="00E474EB">
      <w:pPr>
        <w:rPr>
          <w:rFonts w:ascii="Times New Roman" w:hAnsi="Times New Roman" w:cs="Times New Roman"/>
          <w:b/>
          <w:bCs/>
        </w:rPr>
      </w:pPr>
    </w:p>
    <w:p w14:paraId="128440D6" w14:textId="76B80D28" w:rsidR="00210A03" w:rsidRPr="000E025C" w:rsidRDefault="00210A03" w:rsidP="00E474EB">
      <w:pPr>
        <w:rPr>
          <w:rFonts w:ascii="Times New Roman" w:hAnsi="Times New Roman" w:cs="Times New Roman"/>
          <w:b/>
          <w:bCs/>
        </w:rPr>
      </w:pPr>
    </w:p>
    <w:p w14:paraId="0DDDB94F" w14:textId="0E1AD642" w:rsidR="00210A03" w:rsidRPr="000E025C" w:rsidRDefault="00210A03" w:rsidP="00E474EB">
      <w:pPr>
        <w:rPr>
          <w:rFonts w:ascii="Times New Roman" w:hAnsi="Times New Roman" w:cs="Times New Roman"/>
          <w:b/>
          <w:bCs/>
        </w:rPr>
      </w:pPr>
    </w:p>
    <w:p w14:paraId="09227CDA" w14:textId="0B1C7337" w:rsidR="00210A03" w:rsidRPr="000E025C" w:rsidRDefault="00210A03" w:rsidP="00E474EB">
      <w:pPr>
        <w:rPr>
          <w:rFonts w:ascii="Times New Roman" w:hAnsi="Times New Roman" w:cs="Times New Roman"/>
          <w:b/>
          <w:bCs/>
        </w:rPr>
      </w:pPr>
    </w:p>
    <w:p w14:paraId="5D7CCB69" w14:textId="77777777" w:rsidR="00210A03" w:rsidRPr="000E025C" w:rsidRDefault="00210A03" w:rsidP="00E474EB">
      <w:pPr>
        <w:rPr>
          <w:rFonts w:ascii="Times New Roman" w:hAnsi="Times New Roman" w:cs="Times New Roman"/>
          <w:b/>
          <w:bCs/>
        </w:rPr>
      </w:pPr>
    </w:p>
    <w:p w14:paraId="4AD6EFDF" w14:textId="4ACA3156" w:rsidR="00210A03" w:rsidRPr="000E025C" w:rsidRDefault="00210A03" w:rsidP="00210A03">
      <w:pPr>
        <w:rPr>
          <w:rFonts w:ascii="Times New Roman" w:hAnsi="Times New Roman" w:cs="Times New Roman"/>
          <w:b/>
          <w:bCs/>
        </w:rPr>
      </w:pPr>
      <w:r w:rsidRPr="000E025C">
        <w:rPr>
          <w:rFonts w:ascii="Times New Roman" w:hAnsi="Times New Roman" w:cs="Times New Roman"/>
          <w:b/>
          <w:bCs/>
        </w:rPr>
        <w:t xml:space="preserve">Figure S65. </w:t>
      </w:r>
      <w:r w:rsidR="00741FA3" w:rsidRPr="000E025C">
        <w:rPr>
          <w:rFonts w:ascii="Times New Roman" w:hAnsi="Times New Roman" w:cs="Times New Roman"/>
          <w:b/>
          <w:bCs/>
          <w:vertAlign w:val="superscript"/>
        </w:rPr>
        <w:t>1</w:t>
      </w:r>
      <w:r w:rsidR="00741FA3">
        <w:rPr>
          <w:rFonts w:ascii="Times New Roman" w:hAnsi="Times New Roman" w:cs="Times New Roman"/>
          <w:b/>
          <w:bCs/>
          <w:vertAlign w:val="superscript"/>
        </w:rPr>
        <w:t>3</w:t>
      </w:r>
      <w:r w:rsidR="00741FA3">
        <w:rPr>
          <w:rFonts w:ascii="Times New Roman" w:hAnsi="Times New Roman" w:cs="Times New Roman"/>
          <w:b/>
          <w:bCs/>
        </w:rPr>
        <w:t>C</w:t>
      </w:r>
      <w:r w:rsidR="00741FA3" w:rsidRPr="000E025C">
        <w:rPr>
          <w:rFonts w:ascii="Times New Roman" w:hAnsi="Times New Roman" w:cs="Times New Roman"/>
          <w:b/>
          <w:bCs/>
        </w:rPr>
        <w:t xml:space="preserve"> NMR of compound </w:t>
      </w:r>
      <w:r w:rsidR="00741FA3">
        <w:rPr>
          <w:rFonts w:ascii="Times New Roman" w:hAnsi="Times New Roman" w:cs="Times New Roman"/>
          <w:b/>
          <w:bCs/>
        </w:rPr>
        <w:t>7b</w:t>
      </w:r>
      <w:r w:rsidR="00741FA3" w:rsidRPr="000E025C">
        <w:rPr>
          <w:rFonts w:ascii="Times New Roman" w:hAnsi="Times New Roman" w:cs="Times New Roman"/>
          <w:b/>
          <w:bCs/>
        </w:rPr>
        <w:tab/>
      </w:r>
    </w:p>
    <w:p w14:paraId="69F85686" w14:textId="2A42A377" w:rsidR="00210A03" w:rsidRPr="000E025C" w:rsidRDefault="00741FA3" w:rsidP="00210A03">
      <w:pPr>
        <w:rPr>
          <w:rFonts w:ascii="Times New Roman" w:hAnsi="Times New Roman" w:cs="Times New Roman"/>
          <w:b/>
          <w:bCs/>
        </w:rPr>
      </w:pPr>
      <w:r w:rsidRPr="00741FA3">
        <w:rPr>
          <w:rFonts w:ascii="Times New Roman" w:hAnsi="Times New Roman" w:cs="Times New Roman"/>
          <w:b/>
          <w:bCs/>
          <w:noProof/>
        </w:rPr>
        <w:drawing>
          <wp:inline distT="0" distB="0" distL="0" distR="0" wp14:anchorId="5985D49C" wp14:editId="0E4C3C05">
            <wp:extent cx="5943600" cy="4166235"/>
            <wp:effectExtent l="0" t="0" r="0" b="0"/>
            <wp:docPr id="1434130590"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30590" name="Picture 1" descr="A graph of a person's data&#10;&#10;AI-generated content may be incorrect."/>
                    <pic:cNvPicPr/>
                  </pic:nvPicPr>
                  <pic:blipFill>
                    <a:blip r:embed="rId130"/>
                    <a:stretch>
                      <a:fillRect/>
                    </a:stretch>
                  </pic:blipFill>
                  <pic:spPr>
                    <a:xfrm>
                      <a:off x="0" y="0"/>
                      <a:ext cx="5943600" cy="4166235"/>
                    </a:xfrm>
                    <a:prstGeom prst="rect">
                      <a:avLst/>
                    </a:prstGeom>
                  </pic:spPr>
                </pic:pic>
              </a:graphicData>
            </a:graphic>
          </wp:inline>
        </w:drawing>
      </w:r>
    </w:p>
    <w:p w14:paraId="3754D095" w14:textId="31EC6AE7" w:rsidR="00210A03" w:rsidRPr="000E025C" w:rsidRDefault="00210A03" w:rsidP="00210A03">
      <w:pPr>
        <w:rPr>
          <w:rFonts w:ascii="Times New Roman" w:hAnsi="Times New Roman" w:cs="Times New Roman"/>
          <w:b/>
          <w:bCs/>
        </w:rPr>
      </w:pPr>
    </w:p>
    <w:p w14:paraId="55CDDFE8" w14:textId="5613A5C4" w:rsidR="00210A03" w:rsidRPr="000E025C" w:rsidRDefault="00210A03" w:rsidP="00210A03">
      <w:pPr>
        <w:rPr>
          <w:rFonts w:ascii="Times New Roman" w:hAnsi="Times New Roman" w:cs="Times New Roman"/>
          <w:b/>
          <w:bCs/>
        </w:rPr>
      </w:pPr>
    </w:p>
    <w:p w14:paraId="4ACB2BEA" w14:textId="6F60966F" w:rsidR="00210A03" w:rsidRPr="000E025C" w:rsidRDefault="00210A03" w:rsidP="00210A03">
      <w:pPr>
        <w:rPr>
          <w:rFonts w:ascii="Times New Roman" w:hAnsi="Times New Roman" w:cs="Times New Roman"/>
          <w:b/>
          <w:bCs/>
        </w:rPr>
      </w:pPr>
    </w:p>
    <w:p w14:paraId="677805C6" w14:textId="02827B0A" w:rsidR="00210A03" w:rsidRPr="000E025C" w:rsidRDefault="00210A03" w:rsidP="00210A03">
      <w:pPr>
        <w:rPr>
          <w:rFonts w:ascii="Times New Roman" w:hAnsi="Times New Roman" w:cs="Times New Roman"/>
          <w:b/>
          <w:bCs/>
        </w:rPr>
      </w:pPr>
    </w:p>
    <w:p w14:paraId="62B6D6A5" w14:textId="1B5551A3" w:rsidR="00210A03" w:rsidRPr="000E025C" w:rsidRDefault="00210A03" w:rsidP="00210A03">
      <w:pPr>
        <w:rPr>
          <w:rFonts w:ascii="Times New Roman" w:hAnsi="Times New Roman" w:cs="Times New Roman"/>
          <w:b/>
          <w:bCs/>
        </w:rPr>
      </w:pPr>
    </w:p>
    <w:p w14:paraId="33298E97" w14:textId="5C500F6B" w:rsidR="00210A03" w:rsidRPr="000E025C" w:rsidRDefault="00210A03" w:rsidP="00210A03">
      <w:pPr>
        <w:rPr>
          <w:rFonts w:ascii="Times New Roman" w:hAnsi="Times New Roman" w:cs="Times New Roman"/>
          <w:b/>
          <w:bCs/>
        </w:rPr>
      </w:pPr>
    </w:p>
    <w:p w14:paraId="066C708A" w14:textId="09260A7E" w:rsidR="00210A03" w:rsidRPr="000E025C" w:rsidRDefault="00210A03" w:rsidP="00210A03">
      <w:pPr>
        <w:rPr>
          <w:rFonts w:ascii="Times New Roman" w:hAnsi="Times New Roman" w:cs="Times New Roman"/>
          <w:b/>
          <w:bCs/>
        </w:rPr>
      </w:pPr>
    </w:p>
    <w:p w14:paraId="136D4BA2" w14:textId="62FB40BE" w:rsidR="00210A03" w:rsidRPr="000E025C" w:rsidRDefault="00210A03" w:rsidP="00210A03">
      <w:pPr>
        <w:rPr>
          <w:rFonts w:ascii="Times New Roman" w:hAnsi="Times New Roman" w:cs="Times New Roman"/>
          <w:b/>
          <w:bCs/>
        </w:rPr>
      </w:pPr>
    </w:p>
    <w:p w14:paraId="5BEFB062" w14:textId="154E8701" w:rsidR="00210A03" w:rsidRPr="000E025C" w:rsidRDefault="00210A03" w:rsidP="00210A03">
      <w:pPr>
        <w:rPr>
          <w:rFonts w:ascii="Times New Roman" w:hAnsi="Times New Roman" w:cs="Times New Roman"/>
          <w:b/>
          <w:bCs/>
        </w:rPr>
      </w:pPr>
    </w:p>
    <w:p w14:paraId="009DFE52" w14:textId="483231CE" w:rsidR="00210A03" w:rsidRPr="000E025C" w:rsidRDefault="00210A03" w:rsidP="00210A03">
      <w:pPr>
        <w:rPr>
          <w:rFonts w:ascii="Times New Roman" w:hAnsi="Times New Roman" w:cs="Times New Roman"/>
          <w:b/>
          <w:bCs/>
        </w:rPr>
      </w:pPr>
    </w:p>
    <w:p w14:paraId="48AD9782" w14:textId="77777777" w:rsidR="00210A03" w:rsidRPr="000E025C" w:rsidRDefault="00210A03" w:rsidP="00210A03">
      <w:pPr>
        <w:rPr>
          <w:rFonts w:ascii="Times New Roman" w:hAnsi="Times New Roman" w:cs="Times New Roman"/>
          <w:b/>
          <w:bCs/>
        </w:rPr>
      </w:pPr>
    </w:p>
    <w:p w14:paraId="54EAB2B7" w14:textId="77777777" w:rsidR="00210A03" w:rsidRPr="000E025C" w:rsidRDefault="00210A03" w:rsidP="00E474EB">
      <w:pPr>
        <w:rPr>
          <w:rFonts w:ascii="Times New Roman" w:hAnsi="Times New Roman" w:cs="Times New Roman"/>
          <w:b/>
          <w:bCs/>
        </w:rPr>
      </w:pPr>
    </w:p>
    <w:p w14:paraId="28E28D48" w14:textId="04140714" w:rsidR="00E474EB" w:rsidRPr="000E025C" w:rsidRDefault="00E474EB" w:rsidP="00E474EB">
      <w:r w:rsidRPr="000E025C">
        <w:rPr>
          <w:rFonts w:ascii="Times New Roman" w:hAnsi="Times New Roman" w:cs="Times New Roman"/>
          <w:b/>
          <w:bCs/>
        </w:rPr>
        <w:lastRenderedPageBreak/>
        <w:t xml:space="preserve">Figure S66.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741FA3">
        <w:rPr>
          <w:rFonts w:ascii="Times New Roman" w:hAnsi="Times New Roman" w:cs="Times New Roman"/>
          <w:b/>
          <w:bCs/>
        </w:rPr>
        <w:t>7c</w:t>
      </w:r>
      <w:r w:rsidRPr="000E025C">
        <w:rPr>
          <w:rFonts w:ascii="Times New Roman" w:hAnsi="Times New Roman" w:cs="Times New Roman"/>
          <w:b/>
          <w:bCs/>
        </w:rPr>
        <w:tab/>
      </w:r>
      <w:r w:rsidRPr="000E025C">
        <w:rPr>
          <w:rFonts w:ascii="Times New Roman" w:hAnsi="Times New Roman" w:cs="Times New Roman"/>
          <w:b/>
          <w:bCs/>
        </w:rPr>
        <w:tab/>
      </w:r>
      <w:r w:rsidR="00741FA3" w:rsidRPr="000E025C">
        <w:object w:dxaOrig="3698" w:dyaOrig="1104" w14:anchorId="0673F700">
          <v:shape id="_x0000_i1055" type="#_x0000_t75" style="width:145.5pt;height:44.5pt" o:ole="">
            <v:imagedata r:id="rId131" o:title=""/>
          </v:shape>
          <o:OLEObject Type="Embed" ProgID="ChemDraw.Document.6.0" ShapeID="_x0000_i1055" DrawAspect="Content" ObjectID="_1817790881" r:id="rId132"/>
        </w:object>
      </w:r>
    </w:p>
    <w:p w14:paraId="1652DC53" w14:textId="690A240D" w:rsidR="00E474EB" w:rsidRPr="000E025C" w:rsidRDefault="00741FA3" w:rsidP="00E474EB">
      <w:pPr>
        <w:rPr>
          <w:rFonts w:ascii="Times New Roman" w:hAnsi="Times New Roman" w:cs="Times New Roman"/>
          <w:b/>
          <w:bCs/>
        </w:rPr>
      </w:pPr>
      <w:r w:rsidRPr="00741FA3">
        <w:rPr>
          <w:rFonts w:ascii="Times New Roman" w:hAnsi="Times New Roman" w:cs="Times New Roman"/>
          <w:b/>
          <w:bCs/>
          <w:noProof/>
        </w:rPr>
        <w:drawing>
          <wp:inline distT="0" distB="0" distL="0" distR="0" wp14:anchorId="451603DA" wp14:editId="7DAEE8F2">
            <wp:extent cx="5943600" cy="4154170"/>
            <wp:effectExtent l="0" t="0" r="0" b="0"/>
            <wp:docPr id="1927897607"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897607" name="Picture 1" descr="A graph of a person's body&#10;&#10;AI-generated content may be incorrect."/>
                    <pic:cNvPicPr/>
                  </pic:nvPicPr>
                  <pic:blipFill>
                    <a:blip r:embed="rId133"/>
                    <a:stretch>
                      <a:fillRect/>
                    </a:stretch>
                  </pic:blipFill>
                  <pic:spPr>
                    <a:xfrm>
                      <a:off x="0" y="0"/>
                      <a:ext cx="5943600" cy="4154170"/>
                    </a:xfrm>
                    <a:prstGeom prst="rect">
                      <a:avLst/>
                    </a:prstGeom>
                  </pic:spPr>
                </pic:pic>
              </a:graphicData>
            </a:graphic>
          </wp:inline>
        </w:drawing>
      </w:r>
    </w:p>
    <w:p w14:paraId="64B464AF" w14:textId="236E5733" w:rsidR="00210A03" w:rsidRPr="000E025C" w:rsidRDefault="00210A03" w:rsidP="00E474EB">
      <w:pPr>
        <w:rPr>
          <w:rFonts w:ascii="Times New Roman" w:hAnsi="Times New Roman" w:cs="Times New Roman"/>
          <w:b/>
          <w:bCs/>
        </w:rPr>
      </w:pPr>
    </w:p>
    <w:p w14:paraId="5B13FB9E" w14:textId="28A8D02A" w:rsidR="00210A03" w:rsidRPr="000E025C" w:rsidRDefault="00210A03" w:rsidP="00E474EB">
      <w:pPr>
        <w:rPr>
          <w:rFonts w:ascii="Times New Roman" w:hAnsi="Times New Roman" w:cs="Times New Roman"/>
          <w:b/>
          <w:bCs/>
        </w:rPr>
      </w:pPr>
    </w:p>
    <w:p w14:paraId="6F46A715" w14:textId="0484C9F1" w:rsidR="00210A03" w:rsidRPr="000E025C" w:rsidRDefault="00210A03" w:rsidP="00E474EB">
      <w:pPr>
        <w:rPr>
          <w:rFonts w:ascii="Times New Roman" w:hAnsi="Times New Roman" w:cs="Times New Roman"/>
          <w:b/>
          <w:bCs/>
        </w:rPr>
      </w:pPr>
    </w:p>
    <w:p w14:paraId="7543D905" w14:textId="46E9970B" w:rsidR="00210A03" w:rsidRPr="000E025C" w:rsidRDefault="00210A03" w:rsidP="00E474EB">
      <w:pPr>
        <w:rPr>
          <w:rFonts w:ascii="Times New Roman" w:hAnsi="Times New Roman" w:cs="Times New Roman"/>
          <w:b/>
          <w:bCs/>
        </w:rPr>
      </w:pPr>
    </w:p>
    <w:p w14:paraId="0A544F26" w14:textId="5F6D2996" w:rsidR="00210A03" w:rsidRPr="000E025C" w:rsidRDefault="00210A03" w:rsidP="00E474EB">
      <w:pPr>
        <w:rPr>
          <w:rFonts w:ascii="Times New Roman" w:hAnsi="Times New Roman" w:cs="Times New Roman"/>
          <w:b/>
          <w:bCs/>
        </w:rPr>
      </w:pPr>
    </w:p>
    <w:p w14:paraId="79E155F3" w14:textId="54AB5226" w:rsidR="00210A03" w:rsidRPr="000E025C" w:rsidRDefault="00210A03" w:rsidP="00E474EB">
      <w:pPr>
        <w:rPr>
          <w:rFonts w:ascii="Times New Roman" w:hAnsi="Times New Roman" w:cs="Times New Roman"/>
          <w:b/>
          <w:bCs/>
        </w:rPr>
      </w:pPr>
    </w:p>
    <w:p w14:paraId="4B7B53D8" w14:textId="554C6FB7" w:rsidR="00210A03" w:rsidRPr="000E025C" w:rsidRDefault="00210A03" w:rsidP="00E474EB">
      <w:pPr>
        <w:rPr>
          <w:rFonts w:ascii="Times New Roman" w:hAnsi="Times New Roman" w:cs="Times New Roman"/>
          <w:b/>
          <w:bCs/>
        </w:rPr>
      </w:pPr>
    </w:p>
    <w:p w14:paraId="7066AF0C" w14:textId="2E564AF5" w:rsidR="00210A03" w:rsidRPr="000E025C" w:rsidRDefault="00210A03" w:rsidP="00E474EB">
      <w:pPr>
        <w:rPr>
          <w:rFonts w:ascii="Times New Roman" w:hAnsi="Times New Roman" w:cs="Times New Roman"/>
          <w:b/>
          <w:bCs/>
        </w:rPr>
      </w:pPr>
    </w:p>
    <w:p w14:paraId="3F866C8D" w14:textId="22FF2502" w:rsidR="00210A03" w:rsidRPr="000E025C" w:rsidRDefault="00210A03" w:rsidP="00E474EB">
      <w:pPr>
        <w:rPr>
          <w:rFonts w:ascii="Times New Roman" w:hAnsi="Times New Roman" w:cs="Times New Roman"/>
          <w:b/>
          <w:bCs/>
        </w:rPr>
      </w:pPr>
    </w:p>
    <w:p w14:paraId="313B71A7" w14:textId="77777777" w:rsidR="00210A03" w:rsidRPr="000E025C" w:rsidRDefault="00210A03" w:rsidP="00E474EB">
      <w:pPr>
        <w:rPr>
          <w:rFonts w:ascii="Times New Roman" w:hAnsi="Times New Roman" w:cs="Times New Roman"/>
          <w:b/>
          <w:bCs/>
        </w:rPr>
      </w:pPr>
    </w:p>
    <w:p w14:paraId="157326A8" w14:textId="77777777" w:rsidR="00741FA3" w:rsidRDefault="00741FA3" w:rsidP="00E474EB">
      <w:pPr>
        <w:rPr>
          <w:rFonts w:ascii="Times New Roman" w:hAnsi="Times New Roman" w:cs="Times New Roman"/>
          <w:b/>
          <w:bCs/>
        </w:rPr>
      </w:pPr>
    </w:p>
    <w:p w14:paraId="4E038718" w14:textId="77777777" w:rsidR="00741FA3" w:rsidRDefault="00741FA3" w:rsidP="00E474EB">
      <w:pPr>
        <w:rPr>
          <w:rFonts w:ascii="Times New Roman" w:hAnsi="Times New Roman" w:cs="Times New Roman"/>
          <w:b/>
          <w:bCs/>
        </w:rPr>
      </w:pPr>
    </w:p>
    <w:p w14:paraId="03DB157A" w14:textId="43F7C330"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67.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741FA3">
        <w:rPr>
          <w:rFonts w:ascii="Times New Roman" w:hAnsi="Times New Roman" w:cs="Times New Roman"/>
          <w:b/>
          <w:bCs/>
        </w:rPr>
        <w:t>7c</w:t>
      </w:r>
    </w:p>
    <w:p w14:paraId="06D39B14" w14:textId="5A712D2E" w:rsidR="00E474EB" w:rsidRPr="000E025C" w:rsidRDefault="00741FA3" w:rsidP="00E474EB">
      <w:pPr>
        <w:rPr>
          <w:rFonts w:ascii="Times New Roman" w:hAnsi="Times New Roman" w:cs="Times New Roman"/>
          <w:b/>
          <w:bCs/>
        </w:rPr>
      </w:pPr>
      <w:r w:rsidRPr="00741FA3">
        <w:rPr>
          <w:rFonts w:ascii="Times New Roman" w:hAnsi="Times New Roman" w:cs="Times New Roman"/>
          <w:b/>
          <w:bCs/>
          <w:noProof/>
        </w:rPr>
        <w:drawing>
          <wp:inline distT="0" distB="0" distL="0" distR="0" wp14:anchorId="42DF2A22" wp14:editId="4B1A0B52">
            <wp:extent cx="5943600" cy="4173855"/>
            <wp:effectExtent l="0" t="0" r="0" b="0"/>
            <wp:docPr id="238129789"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29789" name="Picture 1" descr="A graph of a number&#10;&#10;AI-generated content may be incorrect."/>
                    <pic:cNvPicPr/>
                  </pic:nvPicPr>
                  <pic:blipFill>
                    <a:blip r:embed="rId134"/>
                    <a:stretch>
                      <a:fillRect/>
                    </a:stretch>
                  </pic:blipFill>
                  <pic:spPr>
                    <a:xfrm>
                      <a:off x="0" y="0"/>
                      <a:ext cx="5943600" cy="4173855"/>
                    </a:xfrm>
                    <a:prstGeom prst="rect">
                      <a:avLst/>
                    </a:prstGeom>
                  </pic:spPr>
                </pic:pic>
              </a:graphicData>
            </a:graphic>
          </wp:inline>
        </w:drawing>
      </w:r>
    </w:p>
    <w:p w14:paraId="45E2EDD1" w14:textId="58329E2C" w:rsidR="00210A03" w:rsidRPr="000E025C" w:rsidRDefault="00210A03" w:rsidP="00E474EB">
      <w:pPr>
        <w:rPr>
          <w:rFonts w:ascii="Times New Roman" w:hAnsi="Times New Roman" w:cs="Times New Roman"/>
          <w:b/>
          <w:bCs/>
        </w:rPr>
      </w:pPr>
    </w:p>
    <w:p w14:paraId="28EADBF2" w14:textId="5504A436" w:rsidR="00210A03" w:rsidRPr="000E025C" w:rsidRDefault="00210A03" w:rsidP="00E474EB">
      <w:pPr>
        <w:rPr>
          <w:rFonts w:ascii="Times New Roman" w:hAnsi="Times New Roman" w:cs="Times New Roman"/>
          <w:b/>
          <w:bCs/>
        </w:rPr>
      </w:pPr>
    </w:p>
    <w:p w14:paraId="2E1C8888" w14:textId="17AE85E0" w:rsidR="00210A03" w:rsidRPr="000E025C" w:rsidRDefault="00210A03" w:rsidP="00E474EB">
      <w:pPr>
        <w:rPr>
          <w:rFonts w:ascii="Times New Roman" w:hAnsi="Times New Roman" w:cs="Times New Roman"/>
          <w:b/>
          <w:bCs/>
        </w:rPr>
      </w:pPr>
    </w:p>
    <w:p w14:paraId="1D52AC42" w14:textId="07A71734" w:rsidR="00210A03" w:rsidRPr="000E025C" w:rsidRDefault="00210A03" w:rsidP="00E474EB">
      <w:pPr>
        <w:rPr>
          <w:rFonts w:ascii="Times New Roman" w:hAnsi="Times New Roman" w:cs="Times New Roman"/>
          <w:b/>
          <w:bCs/>
        </w:rPr>
      </w:pPr>
    </w:p>
    <w:p w14:paraId="3031D459" w14:textId="02AC257D" w:rsidR="00210A03" w:rsidRPr="000E025C" w:rsidRDefault="00210A03" w:rsidP="00E474EB">
      <w:pPr>
        <w:rPr>
          <w:rFonts w:ascii="Times New Roman" w:hAnsi="Times New Roman" w:cs="Times New Roman"/>
          <w:b/>
          <w:bCs/>
        </w:rPr>
      </w:pPr>
    </w:p>
    <w:p w14:paraId="2126E702" w14:textId="4B71F14C" w:rsidR="00210A03" w:rsidRPr="000E025C" w:rsidRDefault="00210A03" w:rsidP="00E474EB">
      <w:pPr>
        <w:rPr>
          <w:rFonts w:ascii="Times New Roman" w:hAnsi="Times New Roman" w:cs="Times New Roman"/>
          <w:b/>
          <w:bCs/>
        </w:rPr>
      </w:pPr>
    </w:p>
    <w:p w14:paraId="6D42D875" w14:textId="2BED2DE3" w:rsidR="00210A03" w:rsidRPr="000E025C" w:rsidRDefault="00210A03" w:rsidP="00E474EB">
      <w:pPr>
        <w:rPr>
          <w:rFonts w:ascii="Times New Roman" w:hAnsi="Times New Roman" w:cs="Times New Roman"/>
          <w:b/>
          <w:bCs/>
        </w:rPr>
      </w:pPr>
    </w:p>
    <w:p w14:paraId="45062EB0" w14:textId="1939EBE2" w:rsidR="00210A03" w:rsidRPr="000E025C" w:rsidRDefault="00210A03" w:rsidP="00E474EB">
      <w:pPr>
        <w:rPr>
          <w:rFonts w:ascii="Times New Roman" w:hAnsi="Times New Roman" w:cs="Times New Roman"/>
          <w:b/>
          <w:bCs/>
        </w:rPr>
      </w:pPr>
    </w:p>
    <w:p w14:paraId="5E1AFDB0" w14:textId="4C8338CE" w:rsidR="00210A03" w:rsidRPr="000E025C" w:rsidRDefault="00210A03" w:rsidP="00E474EB">
      <w:pPr>
        <w:rPr>
          <w:rFonts w:ascii="Times New Roman" w:hAnsi="Times New Roman" w:cs="Times New Roman"/>
          <w:b/>
          <w:bCs/>
        </w:rPr>
      </w:pPr>
    </w:p>
    <w:p w14:paraId="500021BA" w14:textId="301ACB17" w:rsidR="00210A03" w:rsidRPr="000E025C" w:rsidRDefault="00210A03" w:rsidP="00E474EB">
      <w:pPr>
        <w:rPr>
          <w:rFonts w:ascii="Times New Roman" w:hAnsi="Times New Roman" w:cs="Times New Roman"/>
          <w:b/>
          <w:bCs/>
        </w:rPr>
      </w:pPr>
    </w:p>
    <w:p w14:paraId="0EEE0820" w14:textId="77777777" w:rsidR="00210A03" w:rsidRPr="000E025C" w:rsidRDefault="00210A03" w:rsidP="00E474EB">
      <w:pPr>
        <w:rPr>
          <w:rFonts w:ascii="Times New Roman" w:hAnsi="Times New Roman" w:cs="Times New Roman"/>
          <w:b/>
          <w:bCs/>
        </w:rPr>
      </w:pPr>
    </w:p>
    <w:p w14:paraId="5FF24951" w14:textId="77777777" w:rsidR="00741FA3" w:rsidRDefault="00741FA3" w:rsidP="00E474EB">
      <w:pPr>
        <w:rPr>
          <w:rFonts w:ascii="Times New Roman" w:hAnsi="Times New Roman" w:cs="Times New Roman"/>
          <w:b/>
          <w:bCs/>
        </w:rPr>
      </w:pPr>
    </w:p>
    <w:p w14:paraId="7EF0F2C1" w14:textId="30B16D44" w:rsidR="00E474EB" w:rsidRPr="000E025C" w:rsidRDefault="00E474EB" w:rsidP="00E474EB">
      <w:r w:rsidRPr="000E025C">
        <w:rPr>
          <w:rFonts w:ascii="Times New Roman" w:hAnsi="Times New Roman" w:cs="Times New Roman"/>
          <w:b/>
          <w:bCs/>
        </w:rPr>
        <w:lastRenderedPageBreak/>
        <w:t xml:space="preserve">Figure S68.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741FA3">
        <w:rPr>
          <w:rFonts w:ascii="Times New Roman" w:hAnsi="Times New Roman" w:cs="Times New Roman"/>
          <w:b/>
          <w:bCs/>
        </w:rPr>
        <w:t>7d</w:t>
      </w:r>
      <w:r w:rsidRPr="000E025C">
        <w:rPr>
          <w:rFonts w:ascii="Times New Roman" w:hAnsi="Times New Roman" w:cs="Times New Roman"/>
          <w:b/>
          <w:bCs/>
        </w:rPr>
        <w:tab/>
      </w:r>
      <w:r w:rsidRPr="000E025C">
        <w:rPr>
          <w:rFonts w:ascii="Times New Roman" w:hAnsi="Times New Roman" w:cs="Times New Roman"/>
          <w:b/>
          <w:bCs/>
        </w:rPr>
        <w:tab/>
      </w:r>
      <w:r w:rsidR="00741FA3" w:rsidRPr="000E025C">
        <w:object w:dxaOrig="3888" w:dyaOrig="1104" w14:anchorId="6BC7FC97">
          <v:shape id="_x0000_i1056" type="#_x0000_t75" style="width:153pt;height:44.5pt" o:ole="">
            <v:imagedata r:id="rId135" o:title=""/>
          </v:shape>
          <o:OLEObject Type="Embed" ProgID="ChemDraw.Document.6.0" ShapeID="_x0000_i1056" DrawAspect="Content" ObjectID="_1817790882" r:id="rId136"/>
        </w:object>
      </w:r>
    </w:p>
    <w:p w14:paraId="7C9DC18F" w14:textId="31BAD911" w:rsidR="00E474EB" w:rsidRPr="000E025C" w:rsidRDefault="00741FA3" w:rsidP="00E474EB">
      <w:r w:rsidRPr="00741FA3">
        <w:rPr>
          <w:noProof/>
        </w:rPr>
        <w:drawing>
          <wp:inline distT="0" distB="0" distL="0" distR="0" wp14:anchorId="68263A90" wp14:editId="5E1C6A94">
            <wp:extent cx="5943600" cy="4137025"/>
            <wp:effectExtent l="0" t="0" r="0" b="0"/>
            <wp:docPr id="976668781" name="Picture 1" descr="A close up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668781" name="Picture 1" descr="A close up of a graph&#10;&#10;AI-generated content may be incorrect."/>
                    <pic:cNvPicPr/>
                  </pic:nvPicPr>
                  <pic:blipFill>
                    <a:blip r:embed="rId137"/>
                    <a:stretch>
                      <a:fillRect/>
                    </a:stretch>
                  </pic:blipFill>
                  <pic:spPr>
                    <a:xfrm>
                      <a:off x="0" y="0"/>
                      <a:ext cx="5943600" cy="4137025"/>
                    </a:xfrm>
                    <a:prstGeom prst="rect">
                      <a:avLst/>
                    </a:prstGeom>
                  </pic:spPr>
                </pic:pic>
              </a:graphicData>
            </a:graphic>
          </wp:inline>
        </w:drawing>
      </w:r>
    </w:p>
    <w:p w14:paraId="679BE283" w14:textId="3FAB001B" w:rsidR="00210A03" w:rsidRPr="000E025C" w:rsidRDefault="00210A03" w:rsidP="00E474EB"/>
    <w:p w14:paraId="1E2FDD42" w14:textId="2D47F176" w:rsidR="00210A03" w:rsidRPr="000E025C" w:rsidRDefault="00210A03" w:rsidP="00E474EB"/>
    <w:p w14:paraId="3C071675" w14:textId="76F55121" w:rsidR="00210A03" w:rsidRPr="000E025C" w:rsidRDefault="00210A03" w:rsidP="00E474EB"/>
    <w:p w14:paraId="3C365BE5" w14:textId="0C70323E" w:rsidR="00210A03" w:rsidRPr="000E025C" w:rsidRDefault="00210A03" w:rsidP="00E474EB"/>
    <w:p w14:paraId="47442407" w14:textId="1C270087" w:rsidR="00210A03" w:rsidRPr="000E025C" w:rsidRDefault="00210A03" w:rsidP="00E474EB"/>
    <w:p w14:paraId="1F4C08AC" w14:textId="42F568DB" w:rsidR="00210A03" w:rsidRPr="000E025C" w:rsidRDefault="00210A03" w:rsidP="00E474EB"/>
    <w:p w14:paraId="5BC46024" w14:textId="17A922F7" w:rsidR="00210A03" w:rsidRPr="000E025C" w:rsidRDefault="00210A03" w:rsidP="00E474EB"/>
    <w:p w14:paraId="6BEE4582" w14:textId="2EED8589" w:rsidR="00210A03" w:rsidRPr="000E025C" w:rsidRDefault="00210A03" w:rsidP="00E474EB"/>
    <w:p w14:paraId="6928B59A" w14:textId="77777777" w:rsidR="00210A03" w:rsidRPr="000E025C" w:rsidRDefault="00210A03" w:rsidP="00E474EB"/>
    <w:p w14:paraId="6AB2726E" w14:textId="77777777" w:rsidR="00741FA3" w:rsidRDefault="00741FA3" w:rsidP="00E474EB">
      <w:pPr>
        <w:rPr>
          <w:rFonts w:ascii="Times New Roman" w:hAnsi="Times New Roman" w:cs="Times New Roman"/>
          <w:b/>
          <w:bCs/>
        </w:rPr>
      </w:pPr>
    </w:p>
    <w:p w14:paraId="67E10624" w14:textId="77777777" w:rsidR="00741FA3" w:rsidRDefault="00741FA3" w:rsidP="00E474EB">
      <w:pPr>
        <w:rPr>
          <w:rFonts w:ascii="Times New Roman" w:hAnsi="Times New Roman" w:cs="Times New Roman"/>
          <w:b/>
          <w:bCs/>
        </w:rPr>
      </w:pPr>
    </w:p>
    <w:p w14:paraId="4B177712" w14:textId="21E88F5A"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69.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741FA3">
        <w:rPr>
          <w:rFonts w:ascii="Times New Roman" w:hAnsi="Times New Roman" w:cs="Times New Roman"/>
          <w:b/>
          <w:bCs/>
        </w:rPr>
        <w:t>7d</w:t>
      </w:r>
    </w:p>
    <w:p w14:paraId="5E3FCB93" w14:textId="73560676" w:rsidR="00E474EB" w:rsidRPr="000E025C" w:rsidRDefault="00741FA3" w:rsidP="00E474EB">
      <w:pPr>
        <w:rPr>
          <w:rFonts w:ascii="Times New Roman" w:hAnsi="Times New Roman" w:cs="Times New Roman"/>
          <w:b/>
          <w:bCs/>
        </w:rPr>
      </w:pPr>
      <w:r w:rsidRPr="00741FA3">
        <w:rPr>
          <w:rFonts w:ascii="Times New Roman" w:hAnsi="Times New Roman" w:cs="Times New Roman"/>
          <w:b/>
          <w:bCs/>
          <w:noProof/>
        </w:rPr>
        <w:drawing>
          <wp:inline distT="0" distB="0" distL="0" distR="0" wp14:anchorId="4642C2EB" wp14:editId="53D5CEE9">
            <wp:extent cx="5943600" cy="4157345"/>
            <wp:effectExtent l="0" t="0" r="0" b="0"/>
            <wp:docPr id="1763222427"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222427" name="Picture 1" descr="A graph of a person's data&#10;&#10;AI-generated content may be incorrect."/>
                    <pic:cNvPicPr/>
                  </pic:nvPicPr>
                  <pic:blipFill>
                    <a:blip r:embed="rId138"/>
                    <a:stretch>
                      <a:fillRect/>
                    </a:stretch>
                  </pic:blipFill>
                  <pic:spPr>
                    <a:xfrm>
                      <a:off x="0" y="0"/>
                      <a:ext cx="5943600" cy="4157345"/>
                    </a:xfrm>
                    <a:prstGeom prst="rect">
                      <a:avLst/>
                    </a:prstGeom>
                  </pic:spPr>
                </pic:pic>
              </a:graphicData>
            </a:graphic>
          </wp:inline>
        </w:drawing>
      </w:r>
    </w:p>
    <w:p w14:paraId="2CB8A3B6" w14:textId="245FD615" w:rsidR="00210A03" w:rsidRPr="000E025C" w:rsidRDefault="00210A03" w:rsidP="00E474EB">
      <w:pPr>
        <w:rPr>
          <w:rFonts w:ascii="Times New Roman" w:hAnsi="Times New Roman" w:cs="Times New Roman"/>
          <w:b/>
          <w:bCs/>
        </w:rPr>
      </w:pPr>
    </w:p>
    <w:p w14:paraId="0BA4B514" w14:textId="48C384C0" w:rsidR="00210A03" w:rsidRPr="000E025C" w:rsidRDefault="00210A03" w:rsidP="00E474EB">
      <w:pPr>
        <w:rPr>
          <w:rFonts w:ascii="Times New Roman" w:hAnsi="Times New Roman" w:cs="Times New Roman"/>
          <w:b/>
          <w:bCs/>
        </w:rPr>
      </w:pPr>
    </w:p>
    <w:p w14:paraId="0FC89457" w14:textId="1CEF983D" w:rsidR="00210A03" w:rsidRPr="000E025C" w:rsidRDefault="00210A03" w:rsidP="00E474EB">
      <w:pPr>
        <w:rPr>
          <w:rFonts w:ascii="Times New Roman" w:hAnsi="Times New Roman" w:cs="Times New Roman"/>
          <w:b/>
          <w:bCs/>
        </w:rPr>
      </w:pPr>
    </w:p>
    <w:p w14:paraId="2EB00C57" w14:textId="32D63794" w:rsidR="00210A03" w:rsidRPr="000E025C" w:rsidRDefault="00210A03" w:rsidP="00E474EB">
      <w:pPr>
        <w:rPr>
          <w:rFonts w:ascii="Times New Roman" w:hAnsi="Times New Roman" w:cs="Times New Roman"/>
          <w:b/>
          <w:bCs/>
        </w:rPr>
      </w:pPr>
    </w:p>
    <w:p w14:paraId="5F1EF7AA" w14:textId="421018DD" w:rsidR="00210A03" w:rsidRPr="000E025C" w:rsidRDefault="00210A03" w:rsidP="00E474EB">
      <w:pPr>
        <w:rPr>
          <w:rFonts w:ascii="Times New Roman" w:hAnsi="Times New Roman" w:cs="Times New Roman"/>
          <w:b/>
          <w:bCs/>
        </w:rPr>
      </w:pPr>
    </w:p>
    <w:p w14:paraId="7E96A388" w14:textId="740CA305" w:rsidR="00210A03" w:rsidRPr="000E025C" w:rsidRDefault="00210A03" w:rsidP="00E474EB">
      <w:pPr>
        <w:rPr>
          <w:rFonts w:ascii="Times New Roman" w:hAnsi="Times New Roman" w:cs="Times New Roman"/>
          <w:b/>
          <w:bCs/>
        </w:rPr>
      </w:pPr>
    </w:p>
    <w:p w14:paraId="23D6F885" w14:textId="0908C9FB" w:rsidR="00210A03" w:rsidRPr="000E025C" w:rsidRDefault="00210A03" w:rsidP="00E474EB">
      <w:pPr>
        <w:rPr>
          <w:rFonts w:ascii="Times New Roman" w:hAnsi="Times New Roman" w:cs="Times New Roman"/>
          <w:b/>
          <w:bCs/>
        </w:rPr>
      </w:pPr>
    </w:p>
    <w:p w14:paraId="3139567C" w14:textId="7FB7A4A4" w:rsidR="00210A03" w:rsidRPr="000E025C" w:rsidRDefault="00210A03" w:rsidP="00E474EB">
      <w:pPr>
        <w:rPr>
          <w:rFonts w:ascii="Times New Roman" w:hAnsi="Times New Roman" w:cs="Times New Roman"/>
          <w:b/>
          <w:bCs/>
        </w:rPr>
      </w:pPr>
    </w:p>
    <w:p w14:paraId="4334205D" w14:textId="41CA6222" w:rsidR="00210A03" w:rsidRPr="000E025C" w:rsidRDefault="00210A03" w:rsidP="00E474EB">
      <w:pPr>
        <w:rPr>
          <w:rFonts w:ascii="Times New Roman" w:hAnsi="Times New Roman" w:cs="Times New Roman"/>
          <w:b/>
          <w:bCs/>
        </w:rPr>
      </w:pPr>
    </w:p>
    <w:p w14:paraId="0C237DBC" w14:textId="489B3E6F" w:rsidR="00210A03" w:rsidRPr="000E025C" w:rsidRDefault="00210A03" w:rsidP="00E474EB">
      <w:pPr>
        <w:rPr>
          <w:rFonts w:ascii="Times New Roman" w:hAnsi="Times New Roman" w:cs="Times New Roman"/>
          <w:b/>
          <w:bCs/>
        </w:rPr>
      </w:pPr>
    </w:p>
    <w:p w14:paraId="06B6F774" w14:textId="77777777" w:rsidR="00210A03" w:rsidRPr="000E025C" w:rsidRDefault="00210A03" w:rsidP="00E474EB">
      <w:pPr>
        <w:rPr>
          <w:rFonts w:ascii="Times New Roman" w:hAnsi="Times New Roman" w:cs="Times New Roman"/>
          <w:b/>
          <w:bCs/>
        </w:rPr>
      </w:pPr>
    </w:p>
    <w:p w14:paraId="394B1E6E" w14:textId="77777777" w:rsidR="00741FA3" w:rsidRDefault="00741FA3" w:rsidP="00E474EB">
      <w:pPr>
        <w:rPr>
          <w:rFonts w:ascii="Times New Roman" w:hAnsi="Times New Roman" w:cs="Times New Roman"/>
          <w:b/>
          <w:bCs/>
        </w:rPr>
      </w:pPr>
    </w:p>
    <w:p w14:paraId="50719EAB" w14:textId="41BFB976" w:rsidR="00E474EB" w:rsidRPr="000E025C" w:rsidRDefault="00E474EB" w:rsidP="00E474EB">
      <w:r w:rsidRPr="000E025C">
        <w:rPr>
          <w:rFonts w:ascii="Times New Roman" w:hAnsi="Times New Roman" w:cs="Times New Roman"/>
          <w:b/>
          <w:bCs/>
        </w:rPr>
        <w:lastRenderedPageBreak/>
        <w:t xml:space="preserve">Figure S70.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741FA3">
        <w:rPr>
          <w:rFonts w:ascii="Times New Roman" w:hAnsi="Times New Roman" w:cs="Times New Roman"/>
          <w:b/>
          <w:bCs/>
        </w:rPr>
        <w:t>7e</w:t>
      </w:r>
      <w:r w:rsidRPr="000E025C">
        <w:rPr>
          <w:rFonts w:ascii="Times New Roman" w:hAnsi="Times New Roman" w:cs="Times New Roman"/>
          <w:b/>
          <w:bCs/>
        </w:rPr>
        <w:tab/>
      </w:r>
      <w:r w:rsidRPr="000E025C">
        <w:rPr>
          <w:rFonts w:ascii="Times New Roman" w:hAnsi="Times New Roman" w:cs="Times New Roman"/>
          <w:b/>
          <w:bCs/>
        </w:rPr>
        <w:tab/>
      </w:r>
      <w:r w:rsidR="00741FA3" w:rsidRPr="000E025C">
        <w:object w:dxaOrig="3832" w:dyaOrig="1104" w14:anchorId="79F5B9FC">
          <v:shape id="_x0000_i1057" type="#_x0000_t75" style="width:151pt;height:44.5pt" o:ole="">
            <v:imagedata r:id="rId139" o:title=""/>
          </v:shape>
          <o:OLEObject Type="Embed" ProgID="ChemDraw.Document.6.0" ShapeID="_x0000_i1057" DrawAspect="Content" ObjectID="_1817790883" r:id="rId140"/>
        </w:object>
      </w:r>
    </w:p>
    <w:p w14:paraId="31E0DEEA" w14:textId="0CA7A780" w:rsidR="00E474EB" w:rsidRPr="000E025C" w:rsidRDefault="00741FA3" w:rsidP="00E474EB">
      <w:r w:rsidRPr="00741FA3">
        <w:rPr>
          <w:noProof/>
        </w:rPr>
        <w:drawing>
          <wp:inline distT="0" distB="0" distL="0" distR="0" wp14:anchorId="16D1A1F5" wp14:editId="7BDA1456">
            <wp:extent cx="5943600" cy="4167505"/>
            <wp:effectExtent l="0" t="0" r="0" b="0"/>
            <wp:docPr id="114200955"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00955" name="Picture 1" descr="A graph of a graph&#10;&#10;AI-generated content may be incorrect."/>
                    <pic:cNvPicPr/>
                  </pic:nvPicPr>
                  <pic:blipFill>
                    <a:blip r:embed="rId141"/>
                    <a:stretch>
                      <a:fillRect/>
                    </a:stretch>
                  </pic:blipFill>
                  <pic:spPr>
                    <a:xfrm>
                      <a:off x="0" y="0"/>
                      <a:ext cx="5943600" cy="4167505"/>
                    </a:xfrm>
                    <a:prstGeom prst="rect">
                      <a:avLst/>
                    </a:prstGeom>
                  </pic:spPr>
                </pic:pic>
              </a:graphicData>
            </a:graphic>
          </wp:inline>
        </w:drawing>
      </w:r>
    </w:p>
    <w:p w14:paraId="521A3CB2" w14:textId="28BCBC28" w:rsidR="00210A03" w:rsidRPr="000E025C" w:rsidRDefault="00210A03" w:rsidP="00E474EB"/>
    <w:p w14:paraId="6B8B0233" w14:textId="4EE05D28" w:rsidR="00210A03" w:rsidRPr="000E025C" w:rsidRDefault="00210A03" w:rsidP="00E474EB"/>
    <w:p w14:paraId="1062A079" w14:textId="32B30CBD" w:rsidR="00210A03" w:rsidRPr="000E025C" w:rsidRDefault="00210A03" w:rsidP="00E474EB"/>
    <w:p w14:paraId="19FC6CC7" w14:textId="03E5D807" w:rsidR="00210A03" w:rsidRPr="000E025C" w:rsidRDefault="00210A03" w:rsidP="00E474EB"/>
    <w:p w14:paraId="239D2DD5" w14:textId="5FF3FB13" w:rsidR="00210A03" w:rsidRPr="000E025C" w:rsidRDefault="00210A03" w:rsidP="00E474EB"/>
    <w:p w14:paraId="2DF3F8AC" w14:textId="0397A020" w:rsidR="00210A03" w:rsidRPr="000E025C" w:rsidRDefault="00210A03" w:rsidP="00E474EB"/>
    <w:p w14:paraId="6AE6A398" w14:textId="2D1EF25C" w:rsidR="00210A03" w:rsidRPr="000E025C" w:rsidRDefault="00210A03" w:rsidP="00E474EB"/>
    <w:p w14:paraId="17447BE1" w14:textId="39513304" w:rsidR="00210A03" w:rsidRPr="000E025C" w:rsidRDefault="00210A03" w:rsidP="00E474EB"/>
    <w:p w14:paraId="7B1EF6D8" w14:textId="6DF0A6DD" w:rsidR="00210A03" w:rsidRPr="000E025C" w:rsidRDefault="00210A03" w:rsidP="00E474EB"/>
    <w:p w14:paraId="443E69CA" w14:textId="77777777" w:rsidR="00210A03" w:rsidRDefault="00210A03" w:rsidP="00E474EB"/>
    <w:p w14:paraId="782EFB65" w14:textId="77777777" w:rsidR="00741FA3" w:rsidRPr="000E025C" w:rsidRDefault="00741FA3" w:rsidP="00E474EB"/>
    <w:p w14:paraId="1AD473DA" w14:textId="5C3CFEFE"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 xml:space="preserve">Figure S71.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741FA3">
        <w:rPr>
          <w:rFonts w:ascii="Times New Roman" w:hAnsi="Times New Roman" w:cs="Times New Roman"/>
          <w:b/>
          <w:bCs/>
        </w:rPr>
        <w:t>7e</w:t>
      </w:r>
    </w:p>
    <w:p w14:paraId="636D388D" w14:textId="2CEDF4A5" w:rsidR="00E474EB" w:rsidRPr="000E025C" w:rsidRDefault="00741FA3" w:rsidP="00E474EB">
      <w:pPr>
        <w:rPr>
          <w:rFonts w:ascii="Times New Roman" w:hAnsi="Times New Roman" w:cs="Times New Roman"/>
          <w:b/>
          <w:bCs/>
        </w:rPr>
      </w:pPr>
      <w:r w:rsidRPr="00741FA3">
        <w:rPr>
          <w:rFonts w:ascii="Times New Roman" w:hAnsi="Times New Roman" w:cs="Times New Roman"/>
          <w:b/>
          <w:bCs/>
          <w:noProof/>
        </w:rPr>
        <w:drawing>
          <wp:inline distT="0" distB="0" distL="0" distR="0" wp14:anchorId="3FCF1C35" wp14:editId="3175C1F0">
            <wp:extent cx="5943600" cy="4132580"/>
            <wp:effectExtent l="0" t="0" r="0" b="0"/>
            <wp:docPr id="1157772847"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772847" name="Picture 1" descr="A graph of a person's data&#10;&#10;AI-generated content may be incorrect."/>
                    <pic:cNvPicPr/>
                  </pic:nvPicPr>
                  <pic:blipFill>
                    <a:blip r:embed="rId142"/>
                    <a:stretch>
                      <a:fillRect/>
                    </a:stretch>
                  </pic:blipFill>
                  <pic:spPr>
                    <a:xfrm>
                      <a:off x="0" y="0"/>
                      <a:ext cx="5943600" cy="4132580"/>
                    </a:xfrm>
                    <a:prstGeom prst="rect">
                      <a:avLst/>
                    </a:prstGeom>
                  </pic:spPr>
                </pic:pic>
              </a:graphicData>
            </a:graphic>
          </wp:inline>
        </w:drawing>
      </w:r>
    </w:p>
    <w:p w14:paraId="748585D7" w14:textId="0D821761" w:rsidR="00210A03" w:rsidRPr="000E025C" w:rsidRDefault="00210A03" w:rsidP="00E474EB">
      <w:pPr>
        <w:rPr>
          <w:rFonts w:ascii="Times New Roman" w:hAnsi="Times New Roman" w:cs="Times New Roman"/>
          <w:b/>
          <w:bCs/>
        </w:rPr>
      </w:pPr>
    </w:p>
    <w:p w14:paraId="52C7A101" w14:textId="4F78891E" w:rsidR="00210A03" w:rsidRPr="000E025C" w:rsidRDefault="00210A03" w:rsidP="00E474EB">
      <w:pPr>
        <w:rPr>
          <w:rFonts w:ascii="Times New Roman" w:hAnsi="Times New Roman" w:cs="Times New Roman"/>
          <w:b/>
          <w:bCs/>
        </w:rPr>
      </w:pPr>
    </w:p>
    <w:p w14:paraId="5E311100" w14:textId="1B660352" w:rsidR="00210A03" w:rsidRPr="000E025C" w:rsidRDefault="00210A03" w:rsidP="00E474EB">
      <w:pPr>
        <w:rPr>
          <w:rFonts w:ascii="Times New Roman" w:hAnsi="Times New Roman" w:cs="Times New Roman"/>
          <w:b/>
          <w:bCs/>
        </w:rPr>
      </w:pPr>
    </w:p>
    <w:p w14:paraId="339A1DDB" w14:textId="3A7835D2" w:rsidR="00210A03" w:rsidRPr="000E025C" w:rsidRDefault="00210A03" w:rsidP="00E474EB">
      <w:pPr>
        <w:rPr>
          <w:rFonts w:ascii="Times New Roman" w:hAnsi="Times New Roman" w:cs="Times New Roman"/>
          <w:b/>
          <w:bCs/>
        </w:rPr>
      </w:pPr>
    </w:p>
    <w:p w14:paraId="30B59C45" w14:textId="4238DAE2" w:rsidR="00210A03" w:rsidRPr="000E025C" w:rsidRDefault="00210A03" w:rsidP="00E474EB">
      <w:pPr>
        <w:rPr>
          <w:rFonts w:ascii="Times New Roman" w:hAnsi="Times New Roman" w:cs="Times New Roman"/>
          <w:b/>
          <w:bCs/>
        </w:rPr>
      </w:pPr>
    </w:p>
    <w:p w14:paraId="1A31E573" w14:textId="073C1BFC" w:rsidR="00210A03" w:rsidRPr="000E025C" w:rsidRDefault="00210A03" w:rsidP="00E474EB">
      <w:pPr>
        <w:rPr>
          <w:rFonts w:ascii="Times New Roman" w:hAnsi="Times New Roman" w:cs="Times New Roman"/>
          <w:b/>
          <w:bCs/>
        </w:rPr>
      </w:pPr>
    </w:p>
    <w:p w14:paraId="280A56A9" w14:textId="2FAB4924" w:rsidR="00210A03" w:rsidRPr="000E025C" w:rsidRDefault="00210A03" w:rsidP="00E474EB">
      <w:pPr>
        <w:rPr>
          <w:rFonts w:ascii="Times New Roman" w:hAnsi="Times New Roman" w:cs="Times New Roman"/>
          <w:b/>
          <w:bCs/>
        </w:rPr>
      </w:pPr>
    </w:p>
    <w:p w14:paraId="5921C950" w14:textId="0034D6BC" w:rsidR="00210A03" w:rsidRPr="000E025C" w:rsidRDefault="00210A03" w:rsidP="00E474EB">
      <w:pPr>
        <w:rPr>
          <w:rFonts w:ascii="Times New Roman" w:hAnsi="Times New Roman" w:cs="Times New Roman"/>
          <w:b/>
          <w:bCs/>
        </w:rPr>
      </w:pPr>
    </w:p>
    <w:p w14:paraId="061EA784" w14:textId="610D35CA" w:rsidR="00210A03" w:rsidRPr="000E025C" w:rsidRDefault="00210A03" w:rsidP="00E474EB">
      <w:pPr>
        <w:rPr>
          <w:rFonts w:ascii="Times New Roman" w:hAnsi="Times New Roman" w:cs="Times New Roman"/>
          <w:b/>
          <w:bCs/>
        </w:rPr>
      </w:pPr>
    </w:p>
    <w:p w14:paraId="52D56F7E" w14:textId="6123180D" w:rsidR="00210A03" w:rsidRPr="000E025C" w:rsidRDefault="00210A03" w:rsidP="00E474EB">
      <w:pPr>
        <w:rPr>
          <w:rFonts w:ascii="Times New Roman" w:hAnsi="Times New Roman" w:cs="Times New Roman"/>
          <w:b/>
          <w:bCs/>
        </w:rPr>
      </w:pPr>
    </w:p>
    <w:p w14:paraId="6767A367" w14:textId="77777777" w:rsidR="00210A03" w:rsidRPr="000E025C" w:rsidRDefault="00210A03" w:rsidP="00E474EB">
      <w:pPr>
        <w:rPr>
          <w:rFonts w:ascii="Times New Roman" w:hAnsi="Times New Roman" w:cs="Times New Roman"/>
          <w:b/>
          <w:bCs/>
        </w:rPr>
      </w:pPr>
    </w:p>
    <w:p w14:paraId="26C7BF47" w14:textId="77777777" w:rsidR="00D8405B" w:rsidRDefault="00D8405B" w:rsidP="00E474EB">
      <w:pPr>
        <w:rPr>
          <w:rFonts w:ascii="Times New Roman" w:hAnsi="Times New Roman" w:cs="Times New Roman"/>
          <w:b/>
          <w:bCs/>
        </w:rPr>
      </w:pPr>
    </w:p>
    <w:p w14:paraId="68A04B21" w14:textId="33E60D9B" w:rsidR="00E474EB" w:rsidRPr="000E025C" w:rsidRDefault="00E474EB" w:rsidP="00E474EB">
      <w:r w:rsidRPr="000E025C">
        <w:rPr>
          <w:rFonts w:ascii="Times New Roman" w:hAnsi="Times New Roman" w:cs="Times New Roman"/>
          <w:b/>
          <w:bCs/>
        </w:rPr>
        <w:lastRenderedPageBreak/>
        <w:t>Figure S7</w:t>
      </w:r>
      <w:r w:rsidR="00210A03" w:rsidRPr="000E025C">
        <w:rPr>
          <w:rFonts w:ascii="Times New Roman" w:hAnsi="Times New Roman" w:cs="Times New Roman"/>
          <w:b/>
          <w:bCs/>
        </w:rPr>
        <w:t>2</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D8405B">
        <w:rPr>
          <w:rFonts w:ascii="Times New Roman" w:hAnsi="Times New Roman" w:cs="Times New Roman"/>
          <w:b/>
          <w:bCs/>
        </w:rPr>
        <w:t>7f</w:t>
      </w:r>
      <w:r w:rsidRPr="000E025C">
        <w:rPr>
          <w:rFonts w:ascii="Times New Roman" w:hAnsi="Times New Roman" w:cs="Times New Roman"/>
          <w:b/>
          <w:bCs/>
        </w:rPr>
        <w:tab/>
      </w:r>
      <w:r w:rsidRPr="000E025C">
        <w:rPr>
          <w:rFonts w:ascii="Times New Roman" w:hAnsi="Times New Roman" w:cs="Times New Roman"/>
          <w:b/>
          <w:bCs/>
        </w:rPr>
        <w:tab/>
      </w:r>
      <w:r w:rsidR="00D8405B" w:rsidRPr="000E025C">
        <w:object w:dxaOrig="3698" w:dyaOrig="1104" w14:anchorId="5418C9A1">
          <v:shape id="_x0000_i1058" type="#_x0000_t75" style="width:145.5pt;height:44.5pt" o:ole="">
            <v:imagedata r:id="rId143" o:title=""/>
          </v:shape>
          <o:OLEObject Type="Embed" ProgID="ChemDraw.Document.6.0" ShapeID="_x0000_i1058" DrawAspect="Content" ObjectID="_1817790884" r:id="rId144"/>
        </w:object>
      </w:r>
    </w:p>
    <w:p w14:paraId="686F250D" w14:textId="71C7B14B"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14E98249" wp14:editId="31D4B274">
            <wp:extent cx="5943600" cy="4170680"/>
            <wp:effectExtent l="0" t="0" r="0" b="0"/>
            <wp:docPr id="434249378"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249378" name="Picture 1" descr="A graph of a person's body&#10;&#10;AI-generated content may be incorrect."/>
                    <pic:cNvPicPr/>
                  </pic:nvPicPr>
                  <pic:blipFill>
                    <a:blip r:embed="rId145"/>
                    <a:stretch>
                      <a:fillRect/>
                    </a:stretch>
                  </pic:blipFill>
                  <pic:spPr>
                    <a:xfrm>
                      <a:off x="0" y="0"/>
                      <a:ext cx="5943600" cy="4170680"/>
                    </a:xfrm>
                    <a:prstGeom prst="rect">
                      <a:avLst/>
                    </a:prstGeom>
                  </pic:spPr>
                </pic:pic>
              </a:graphicData>
            </a:graphic>
          </wp:inline>
        </w:drawing>
      </w:r>
    </w:p>
    <w:p w14:paraId="16A5EFBD" w14:textId="0B27E074" w:rsidR="00210A03" w:rsidRPr="000E025C" w:rsidRDefault="00210A03" w:rsidP="00E474EB">
      <w:pPr>
        <w:rPr>
          <w:rFonts w:ascii="Times New Roman" w:hAnsi="Times New Roman" w:cs="Times New Roman"/>
          <w:b/>
          <w:bCs/>
        </w:rPr>
      </w:pPr>
    </w:p>
    <w:p w14:paraId="13DA7DA3" w14:textId="4012923C" w:rsidR="00210A03" w:rsidRPr="000E025C" w:rsidRDefault="00210A03" w:rsidP="00E474EB">
      <w:pPr>
        <w:rPr>
          <w:rFonts w:ascii="Times New Roman" w:hAnsi="Times New Roman" w:cs="Times New Roman"/>
          <w:b/>
          <w:bCs/>
        </w:rPr>
      </w:pPr>
    </w:p>
    <w:p w14:paraId="2380CE3B" w14:textId="1F747D62" w:rsidR="00210A03" w:rsidRPr="000E025C" w:rsidRDefault="00210A03" w:rsidP="00E474EB">
      <w:pPr>
        <w:rPr>
          <w:rFonts w:ascii="Times New Roman" w:hAnsi="Times New Roman" w:cs="Times New Roman"/>
          <w:b/>
          <w:bCs/>
        </w:rPr>
      </w:pPr>
    </w:p>
    <w:p w14:paraId="52FAEB2C" w14:textId="7F1CD744" w:rsidR="00210A03" w:rsidRPr="000E025C" w:rsidRDefault="00210A03" w:rsidP="00E474EB">
      <w:pPr>
        <w:rPr>
          <w:rFonts w:ascii="Times New Roman" w:hAnsi="Times New Roman" w:cs="Times New Roman"/>
          <w:b/>
          <w:bCs/>
        </w:rPr>
      </w:pPr>
    </w:p>
    <w:p w14:paraId="107B3535" w14:textId="61B4DC23" w:rsidR="00210A03" w:rsidRPr="000E025C" w:rsidRDefault="00210A03" w:rsidP="00E474EB">
      <w:pPr>
        <w:rPr>
          <w:rFonts w:ascii="Times New Roman" w:hAnsi="Times New Roman" w:cs="Times New Roman"/>
          <w:b/>
          <w:bCs/>
        </w:rPr>
      </w:pPr>
    </w:p>
    <w:p w14:paraId="726E1928" w14:textId="04C809B2" w:rsidR="00210A03" w:rsidRPr="000E025C" w:rsidRDefault="00210A03" w:rsidP="00E474EB">
      <w:pPr>
        <w:rPr>
          <w:rFonts w:ascii="Times New Roman" w:hAnsi="Times New Roman" w:cs="Times New Roman"/>
          <w:b/>
          <w:bCs/>
        </w:rPr>
      </w:pPr>
    </w:p>
    <w:p w14:paraId="0928B661" w14:textId="79E94A00" w:rsidR="00210A03" w:rsidRPr="000E025C" w:rsidRDefault="00210A03" w:rsidP="00E474EB">
      <w:pPr>
        <w:rPr>
          <w:rFonts w:ascii="Times New Roman" w:hAnsi="Times New Roman" w:cs="Times New Roman"/>
          <w:b/>
          <w:bCs/>
        </w:rPr>
      </w:pPr>
    </w:p>
    <w:p w14:paraId="05C8ECFF" w14:textId="0838A405" w:rsidR="00210A03" w:rsidRPr="000E025C" w:rsidRDefault="00210A03" w:rsidP="00E474EB">
      <w:pPr>
        <w:rPr>
          <w:rFonts w:ascii="Times New Roman" w:hAnsi="Times New Roman" w:cs="Times New Roman"/>
          <w:b/>
          <w:bCs/>
        </w:rPr>
      </w:pPr>
    </w:p>
    <w:p w14:paraId="7FF8FBD3" w14:textId="0DE1CDB5" w:rsidR="00210A03" w:rsidRPr="000E025C" w:rsidRDefault="00210A03" w:rsidP="00E474EB">
      <w:pPr>
        <w:rPr>
          <w:rFonts w:ascii="Times New Roman" w:hAnsi="Times New Roman" w:cs="Times New Roman"/>
          <w:b/>
          <w:bCs/>
        </w:rPr>
      </w:pPr>
    </w:p>
    <w:p w14:paraId="2A9D5C91" w14:textId="71F4E8E9" w:rsidR="00210A03" w:rsidRPr="000E025C" w:rsidRDefault="00210A03" w:rsidP="00E474EB">
      <w:pPr>
        <w:rPr>
          <w:rFonts w:ascii="Times New Roman" w:hAnsi="Times New Roman" w:cs="Times New Roman"/>
          <w:b/>
          <w:bCs/>
        </w:rPr>
      </w:pPr>
    </w:p>
    <w:p w14:paraId="5B98225C" w14:textId="77777777" w:rsidR="00210A03" w:rsidRPr="000E025C" w:rsidRDefault="00210A03" w:rsidP="00E474EB">
      <w:pPr>
        <w:rPr>
          <w:rFonts w:ascii="Times New Roman" w:hAnsi="Times New Roman" w:cs="Times New Roman"/>
          <w:b/>
          <w:bCs/>
        </w:rPr>
      </w:pPr>
    </w:p>
    <w:p w14:paraId="674860A1" w14:textId="77777777" w:rsidR="00D8405B" w:rsidRDefault="00D8405B" w:rsidP="00E474EB">
      <w:pPr>
        <w:rPr>
          <w:rFonts w:ascii="Times New Roman" w:hAnsi="Times New Roman" w:cs="Times New Roman"/>
          <w:b/>
          <w:bCs/>
        </w:rPr>
      </w:pPr>
    </w:p>
    <w:p w14:paraId="0AED4B6D" w14:textId="21FFA0F0"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7</w:t>
      </w:r>
      <w:r w:rsidR="00210A03" w:rsidRPr="000E025C">
        <w:rPr>
          <w:rFonts w:ascii="Times New Roman" w:hAnsi="Times New Roman" w:cs="Times New Roman"/>
          <w:b/>
          <w:bCs/>
        </w:rPr>
        <w:t>3</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D8405B">
        <w:rPr>
          <w:rFonts w:ascii="Times New Roman" w:hAnsi="Times New Roman" w:cs="Times New Roman"/>
          <w:b/>
          <w:bCs/>
        </w:rPr>
        <w:t>7f</w:t>
      </w:r>
    </w:p>
    <w:p w14:paraId="4C73570F" w14:textId="111F466C"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77DD617E" wp14:editId="266C97CA">
            <wp:extent cx="5943600" cy="4136390"/>
            <wp:effectExtent l="0" t="0" r="0" b="0"/>
            <wp:docPr id="1519926421"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926421" name="Picture 1" descr="A graph of a number&#10;&#10;AI-generated content may be incorrect."/>
                    <pic:cNvPicPr/>
                  </pic:nvPicPr>
                  <pic:blipFill>
                    <a:blip r:embed="rId146"/>
                    <a:stretch>
                      <a:fillRect/>
                    </a:stretch>
                  </pic:blipFill>
                  <pic:spPr>
                    <a:xfrm>
                      <a:off x="0" y="0"/>
                      <a:ext cx="5943600" cy="4136390"/>
                    </a:xfrm>
                    <a:prstGeom prst="rect">
                      <a:avLst/>
                    </a:prstGeom>
                  </pic:spPr>
                </pic:pic>
              </a:graphicData>
            </a:graphic>
          </wp:inline>
        </w:drawing>
      </w:r>
    </w:p>
    <w:p w14:paraId="6AB2DF93" w14:textId="6B380941" w:rsidR="006E00E1" w:rsidRPr="000E025C" w:rsidRDefault="006E00E1" w:rsidP="00E474EB">
      <w:pPr>
        <w:rPr>
          <w:rFonts w:ascii="Times New Roman" w:hAnsi="Times New Roman" w:cs="Times New Roman"/>
          <w:b/>
          <w:bCs/>
        </w:rPr>
      </w:pPr>
    </w:p>
    <w:p w14:paraId="5FC7F04F" w14:textId="145ADD8B" w:rsidR="006E00E1" w:rsidRPr="000E025C" w:rsidRDefault="006E00E1" w:rsidP="00E474EB">
      <w:pPr>
        <w:rPr>
          <w:rFonts w:ascii="Times New Roman" w:hAnsi="Times New Roman" w:cs="Times New Roman"/>
          <w:b/>
          <w:bCs/>
        </w:rPr>
      </w:pPr>
    </w:p>
    <w:p w14:paraId="7CF1E4F9" w14:textId="66EA2F99" w:rsidR="006E00E1" w:rsidRPr="000E025C" w:rsidRDefault="006E00E1" w:rsidP="00E474EB">
      <w:pPr>
        <w:rPr>
          <w:rFonts w:ascii="Times New Roman" w:hAnsi="Times New Roman" w:cs="Times New Roman"/>
          <w:b/>
          <w:bCs/>
        </w:rPr>
      </w:pPr>
    </w:p>
    <w:p w14:paraId="4130E643" w14:textId="0BFE5E7A" w:rsidR="006E00E1" w:rsidRPr="000E025C" w:rsidRDefault="006E00E1" w:rsidP="00E474EB">
      <w:pPr>
        <w:rPr>
          <w:rFonts w:ascii="Times New Roman" w:hAnsi="Times New Roman" w:cs="Times New Roman"/>
          <w:b/>
          <w:bCs/>
        </w:rPr>
      </w:pPr>
    </w:p>
    <w:p w14:paraId="387B2265" w14:textId="66E35FBF" w:rsidR="006E00E1" w:rsidRPr="000E025C" w:rsidRDefault="006E00E1" w:rsidP="00E474EB">
      <w:pPr>
        <w:rPr>
          <w:rFonts w:ascii="Times New Roman" w:hAnsi="Times New Roman" w:cs="Times New Roman"/>
          <w:b/>
          <w:bCs/>
        </w:rPr>
      </w:pPr>
    </w:p>
    <w:p w14:paraId="3BDD012C" w14:textId="2882C635" w:rsidR="006E00E1" w:rsidRPr="000E025C" w:rsidRDefault="006E00E1" w:rsidP="00E474EB">
      <w:pPr>
        <w:rPr>
          <w:rFonts w:ascii="Times New Roman" w:hAnsi="Times New Roman" w:cs="Times New Roman"/>
          <w:b/>
          <w:bCs/>
        </w:rPr>
      </w:pPr>
    </w:p>
    <w:p w14:paraId="3BFAB532" w14:textId="1C06261E" w:rsidR="006E00E1" w:rsidRPr="000E025C" w:rsidRDefault="006E00E1" w:rsidP="00E474EB">
      <w:pPr>
        <w:rPr>
          <w:rFonts w:ascii="Times New Roman" w:hAnsi="Times New Roman" w:cs="Times New Roman"/>
          <w:b/>
          <w:bCs/>
        </w:rPr>
      </w:pPr>
    </w:p>
    <w:p w14:paraId="32F11667" w14:textId="65F54E86" w:rsidR="006E00E1" w:rsidRPr="000E025C" w:rsidRDefault="006E00E1" w:rsidP="00E474EB">
      <w:pPr>
        <w:rPr>
          <w:rFonts w:ascii="Times New Roman" w:hAnsi="Times New Roman" w:cs="Times New Roman"/>
          <w:b/>
          <w:bCs/>
        </w:rPr>
      </w:pPr>
    </w:p>
    <w:p w14:paraId="0ED2541B" w14:textId="35F15917" w:rsidR="006E00E1" w:rsidRPr="000E025C" w:rsidRDefault="006E00E1" w:rsidP="00E474EB">
      <w:pPr>
        <w:rPr>
          <w:rFonts w:ascii="Times New Roman" w:hAnsi="Times New Roman" w:cs="Times New Roman"/>
          <w:b/>
          <w:bCs/>
        </w:rPr>
      </w:pPr>
    </w:p>
    <w:p w14:paraId="06F39390" w14:textId="4970A45F" w:rsidR="006E00E1" w:rsidRPr="000E025C" w:rsidRDefault="006E00E1" w:rsidP="00E474EB">
      <w:pPr>
        <w:rPr>
          <w:rFonts w:ascii="Times New Roman" w:hAnsi="Times New Roman" w:cs="Times New Roman"/>
          <w:b/>
          <w:bCs/>
        </w:rPr>
      </w:pPr>
    </w:p>
    <w:p w14:paraId="015EBF09" w14:textId="2AD36CAD" w:rsidR="006E00E1" w:rsidRPr="000E025C" w:rsidRDefault="006E00E1" w:rsidP="00E474EB">
      <w:pPr>
        <w:rPr>
          <w:rFonts w:ascii="Times New Roman" w:hAnsi="Times New Roman" w:cs="Times New Roman"/>
          <w:b/>
          <w:bCs/>
        </w:rPr>
      </w:pPr>
    </w:p>
    <w:p w14:paraId="0BFCE95E" w14:textId="77777777" w:rsidR="006E00E1" w:rsidRPr="000E025C" w:rsidRDefault="006E00E1" w:rsidP="00E474EB">
      <w:pPr>
        <w:rPr>
          <w:rFonts w:ascii="Times New Roman" w:hAnsi="Times New Roman" w:cs="Times New Roman"/>
          <w:b/>
          <w:bCs/>
        </w:rPr>
      </w:pPr>
    </w:p>
    <w:p w14:paraId="7FDFB8B5" w14:textId="0AF1CFE8" w:rsidR="00E474EB" w:rsidRPr="000E025C" w:rsidRDefault="00E474EB" w:rsidP="00E474EB">
      <w:r w:rsidRPr="000E025C">
        <w:rPr>
          <w:rFonts w:ascii="Times New Roman" w:hAnsi="Times New Roman" w:cs="Times New Roman"/>
          <w:b/>
          <w:bCs/>
        </w:rPr>
        <w:lastRenderedPageBreak/>
        <w:t>Figure S7</w:t>
      </w:r>
      <w:r w:rsidR="006E00E1" w:rsidRPr="000E025C">
        <w:rPr>
          <w:rFonts w:ascii="Times New Roman" w:hAnsi="Times New Roman" w:cs="Times New Roman"/>
          <w:b/>
          <w:bCs/>
        </w:rPr>
        <w:t>4</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D8405B">
        <w:rPr>
          <w:rFonts w:ascii="Times New Roman" w:hAnsi="Times New Roman" w:cs="Times New Roman"/>
          <w:b/>
          <w:bCs/>
        </w:rPr>
        <w:t>7g</w:t>
      </w:r>
      <w:r w:rsidRPr="000E025C">
        <w:rPr>
          <w:rFonts w:ascii="Times New Roman" w:hAnsi="Times New Roman" w:cs="Times New Roman"/>
          <w:b/>
          <w:bCs/>
        </w:rPr>
        <w:tab/>
      </w:r>
      <w:r w:rsidRPr="000E025C">
        <w:rPr>
          <w:rFonts w:ascii="Times New Roman" w:hAnsi="Times New Roman" w:cs="Times New Roman"/>
          <w:b/>
          <w:bCs/>
        </w:rPr>
        <w:tab/>
      </w:r>
      <w:r w:rsidR="00D8405B" w:rsidRPr="000E025C">
        <w:object w:dxaOrig="3888" w:dyaOrig="1104" w14:anchorId="5B9FA970">
          <v:shape id="_x0000_i1059" type="#_x0000_t75" style="width:153pt;height:44.5pt" o:ole="">
            <v:imagedata r:id="rId147" o:title=""/>
          </v:shape>
          <o:OLEObject Type="Embed" ProgID="ChemDraw.Document.6.0" ShapeID="_x0000_i1059" DrawAspect="Content" ObjectID="_1817790885" r:id="rId148"/>
        </w:object>
      </w:r>
    </w:p>
    <w:p w14:paraId="44BDE4ED" w14:textId="0E32D0CB" w:rsidR="00E474EB" w:rsidRPr="000E025C" w:rsidRDefault="00D8405B" w:rsidP="00E474EB">
      <w:r w:rsidRPr="00D8405B">
        <w:rPr>
          <w:noProof/>
        </w:rPr>
        <w:drawing>
          <wp:inline distT="0" distB="0" distL="0" distR="0" wp14:anchorId="4E80ABB3" wp14:editId="40902D8E">
            <wp:extent cx="5943600" cy="4178300"/>
            <wp:effectExtent l="0" t="0" r="0" b="0"/>
            <wp:docPr id="290495878"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95878" name="Picture 1" descr="A diagram of a graph&#10;&#10;AI-generated content may be incorrect."/>
                    <pic:cNvPicPr/>
                  </pic:nvPicPr>
                  <pic:blipFill>
                    <a:blip r:embed="rId149"/>
                    <a:stretch>
                      <a:fillRect/>
                    </a:stretch>
                  </pic:blipFill>
                  <pic:spPr>
                    <a:xfrm>
                      <a:off x="0" y="0"/>
                      <a:ext cx="5943600" cy="4178300"/>
                    </a:xfrm>
                    <a:prstGeom prst="rect">
                      <a:avLst/>
                    </a:prstGeom>
                  </pic:spPr>
                </pic:pic>
              </a:graphicData>
            </a:graphic>
          </wp:inline>
        </w:drawing>
      </w:r>
    </w:p>
    <w:p w14:paraId="170A6DEC" w14:textId="3519D19A" w:rsidR="006E00E1" w:rsidRPr="000E025C" w:rsidRDefault="006E00E1" w:rsidP="00E474EB"/>
    <w:p w14:paraId="3A8ACE0C" w14:textId="7A0F78AC" w:rsidR="006E00E1" w:rsidRPr="000E025C" w:rsidRDefault="006E00E1" w:rsidP="00E474EB"/>
    <w:p w14:paraId="3E956847" w14:textId="04CE4722" w:rsidR="006E00E1" w:rsidRPr="000E025C" w:rsidRDefault="006E00E1" w:rsidP="00E474EB"/>
    <w:p w14:paraId="788BA6EF" w14:textId="209018E2" w:rsidR="006E00E1" w:rsidRPr="000E025C" w:rsidRDefault="006E00E1" w:rsidP="00E474EB"/>
    <w:p w14:paraId="53176BE5" w14:textId="44930935" w:rsidR="006E00E1" w:rsidRPr="000E025C" w:rsidRDefault="006E00E1" w:rsidP="00E474EB"/>
    <w:p w14:paraId="57D50800" w14:textId="22A0C85C" w:rsidR="006E00E1" w:rsidRPr="000E025C" w:rsidRDefault="006E00E1" w:rsidP="00E474EB"/>
    <w:p w14:paraId="0D333B88" w14:textId="017F762D" w:rsidR="006E00E1" w:rsidRPr="000E025C" w:rsidRDefault="006E00E1" w:rsidP="00E474EB"/>
    <w:p w14:paraId="11E53E71" w14:textId="22994155" w:rsidR="006E00E1" w:rsidRPr="000E025C" w:rsidRDefault="006E00E1" w:rsidP="00E474EB"/>
    <w:p w14:paraId="7E78781A" w14:textId="6EA466CB" w:rsidR="006E00E1" w:rsidRPr="000E025C" w:rsidRDefault="006E00E1" w:rsidP="00E474EB"/>
    <w:p w14:paraId="34086292" w14:textId="77777777" w:rsidR="006E00E1" w:rsidRPr="000E025C" w:rsidRDefault="006E00E1" w:rsidP="00E474EB"/>
    <w:p w14:paraId="3993DEC6" w14:textId="77777777" w:rsidR="00D8405B" w:rsidRDefault="00D8405B" w:rsidP="00E474EB">
      <w:pPr>
        <w:rPr>
          <w:rFonts w:ascii="Times New Roman" w:hAnsi="Times New Roman" w:cs="Times New Roman"/>
          <w:b/>
          <w:bCs/>
        </w:rPr>
      </w:pPr>
    </w:p>
    <w:p w14:paraId="44042499" w14:textId="41694CCA"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7</w:t>
      </w:r>
      <w:r w:rsidR="006E00E1" w:rsidRPr="000E025C">
        <w:rPr>
          <w:rFonts w:ascii="Times New Roman" w:hAnsi="Times New Roman" w:cs="Times New Roman"/>
          <w:b/>
          <w:bCs/>
        </w:rPr>
        <w:t>5</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D8405B">
        <w:rPr>
          <w:rFonts w:ascii="Times New Roman" w:hAnsi="Times New Roman" w:cs="Times New Roman"/>
          <w:b/>
          <w:bCs/>
        </w:rPr>
        <w:t>7g</w:t>
      </w:r>
    </w:p>
    <w:p w14:paraId="6DFCECE0" w14:textId="5AB3297E"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264BB06D" wp14:editId="5B60A82B">
            <wp:extent cx="5943600" cy="4164965"/>
            <wp:effectExtent l="0" t="0" r="0" b="0"/>
            <wp:docPr id="868227517"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227517" name="Picture 1" descr="A graph of a number&#10;&#10;AI-generated content may be incorrect."/>
                    <pic:cNvPicPr/>
                  </pic:nvPicPr>
                  <pic:blipFill>
                    <a:blip r:embed="rId150"/>
                    <a:stretch>
                      <a:fillRect/>
                    </a:stretch>
                  </pic:blipFill>
                  <pic:spPr>
                    <a:xfrm>
                      <a:off x="0" y="0"/>
                      <a:ext cx="5943600" cy="4164965"/>
                    </a:xfrm>
                    <a:prstGeom prst="rect">
                      <a:avLst/>
                    </a:prstGeom>
                  </pic:spPr>
                </pic:pic>
              </a:graphicData>
            </a:graphic>
          </wp:inline>
        </w:drawing>
      </w:r>
    </w:p>
    <w:p w14:paraId="0FB1E145" w14:textId="361BD5DB" w:rsidR="006E00E1" w:rsidRPr="000E025C" w:rsidRDefault="006E00E1" w:rsidP="00E474EB">
      <w:pPr>
        <w:rPr>
          <w:rFonts w:ascii="Times New Roman" w:hAnsi="Times New Roman" w:cs="Times New Roman"/>
          <w:b/>
          <w:bCs/>
        </w:rPr>
      </w:pPr>
    </w:p>
    <w:p w14:paraId="64E7F877" w14:textId="3233D921" w:rsidR="006E00E1" w:rsidRPr="000E025C" w:rsidRDefault="006E00E1" w:rsidP="00E474EB">
      <w:pPr>
        <w:rPr>
          <w:rFonts w:ascii="Times New Roman" w:hAnsi="Times New Roman" w:cs="Times New Roman"/>
          <w:b/>
          <w:bCs/>
        </w:rPr>
      </w:pPr>
    </w:p>
    <w:p w14:paraId="0A1D900C" w14:textId="2B2BD3A8" w:rsidR="006E00E1" w:rsidRPr="000E025C" w:rsidRDefault="006E00E1" w:rsidP="00E474EB">
      <w:pPr>
        <w:rPr>
          <w:rFonts w:ascii="Times New Roman" w:hAnsi="Times New Roman" w:cs="Times New Roman"/>
          <w:b/>
          <w:bCs/>
        </w:rPr>
      </w:pPr>
    </w:p>
    <w:p w14:paraId="4B63AFD1" w14:textId="4A5CD252" w:rsidR="006E00E1" w:rsidRPr="000E025C" w:rsidRDefault="006E00E1" w:rsidP="00E474EB">
      <w:pPr>
        <w:rPr>
          <w:rFonts w:ascii="Times New Roman" w:hAnsi="Times New Roman" w:cs="Times New Roman"/>
          <w:b/>
          <w:bCs/>
        </w:rPr>
      </w:pPr>
    </w:p>
    <w:p w14:paraId="65FD751E" w14:textId="4782FE3A" w:rsidR="006E00E1" w:rsidRPr="000E025C" w:rsidRDefault="006E00E1" w:rsidP="00E474EB">
      <w:pPr>
        <w:rPr>
          <w:rFonts w:ascii="Times New Roman" w:hAnsi="Times New Roman" w:cs="Times New Roman"/>
          <w:b/>
          <w:bCs/>
        </w:rPr>
      </w:pPr>
    </w:p>
    <w:p w14:paraId="075FDA5B" w14:textId="03487C06" w:rsidR="006E00E1" w:rsidRPr="000E025C" w:rsidRDefault="006E00E1" w:rsidP="00E474EB">
      <w:pPr>
        <w:rPr>
          <w:rFonts w:ascii="Times New Roman" w:hAnsi="Times New Roman" w:cs="Times New Roman"/>
          <w:b/>
          <w:bCs/>
        </w:rPr>
      </w:pPr>
    </w:p>
    <w:p w14:paraId="0ECAB70B" w14:textId="11DCD1B4" w:rsidR="006E00E1" w:rsidRPr="000E025C" w:rsidRDefault="006E00E1" w:rsidP="00E474EB">
      <w:pPr>
        <w:rPr>
          <w:rFonts w:ascii="Times New Roman" w:hAnsi="Times New Roman" w:cs="Times New Roman"/>
          <w:b/>
          <w:bCs/>
        </w:rPr>
      </w:pPr>
    </w:p>
    <w:p w14:paraId="5F65B36A" w14:textId="5BA0DF38" w:rsidR="006E00E1" w:rsidRPr="000E025C" w:rsidRDefault="006E00E1" w:rsidP="00E474EB">
      <w:pPr>
        <w:rPr>
          <w:rFonts w:ascii="Times New Roman" w:hAnsi="Times New Roman" w:cs="Times New Roman"/>
          <w:b/>
          <w:bCs/>
        </w:rPr>
      </w:pPr>
    </w:p>
    <w:p w14:paraId="45A04EE5" w14:textId="31FF8215" w:rsidR="006E00E1" w:rsidRPr="000E025C" w:rsidRDefault="006E00E1" w:rsidP="00E474EB">
      <w:pPr>
        <w:rPr>
          <w:rFonts w:ascii="Times New Roman" w:hAnsi="Times New Roman" w:cs="Times New Roman"/>
          <w:b/>
          <w:bCs/>
        </w:rPr>
      </w:pPr>
    </w:p>
    <w:p w14:paraId="322E1FC5" w14:textId="2E858EA0" w:rsidR="006E00E1" w:rsidRPr="000E025C" w:rsidRDefault="006E00E1" w:rsidP="00E474EB">
      <w:pPr>
        <w:rPr>
          <w:rFonts w:ascii="Times New Roman" w:hAnsi="Times New Roman" w:cs="Times New Roman"/>
          <w:b/>
          <w:bCs/>
        </w:rPr>
      </w:pPr>
    </w:p>
    <w:p w14:paraId="54BD6398" w14:textId="00A2A566" w:rsidR="006E00E1" w:rsidRPr="000E025C" w:rsidRDefault="006E00E1" w:rsidP="00E474EB">
      <w:pPr>
        <w:rPr>
          <w:rFonts w:ascii="Times New Roman" w:hAnsi="Times New Roman" w:cs="Times New Roman"/>
          <w:b/>
          <w:bCs/>
        </w:rPr>
      </w:pPr>
    </w:p>
    <w:p w14:paraId="7AAFF219" w14:textId="4AE7A431" w:rsidR="006E00E1" w:rsidRPr="000E025C" w:rsidRDefault="006E00E1" w:rsidP="00E474EB">
      <w:pPr>
        <w:rPr>
          <w:rFonts w:ascii="Times New Roman" w:hAnsi="Times New Roman" w:cs="Times New Roman"/>
          <w:b/>
          <w:bCs/>
        </w:rPr>
      </w:pPr>
    </w:p>
    <w:p w14:paraId="3392BB9A" w14:textId="77777777" w:rsidR="006E00E1" w:rsidRPr="000E025C" w:rsidRDefault="006E00E1" w:rsidP="00E474EB">
      <w:pPr>
        <w:rPr>
          <w:rFonts w:ascii="Times New Roman" w:hAnsi="Times New Roman" w:cs="Times New Roman"/>
          <w:b/>
          <w:bCs/>
        </w:rPr>
      </w:pPr>
    </w:p>
    <w:p w14:paraId="1B1851C7" w14:textId="504DA47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7</w:t>
      </w:r>
      <w:r w:rsidR="006E00E1" w:rsidRPr="000E025C">
        <w:rPr>
          <w:rFonts w:ascii="Times New Roman" w:hAnsi="Times New Roman" w:cs="Times New Roman"/>
          <w:b/>
          <w:bCs/>
        </w:rPr>
        <w:t>6</w:t>
      </w:r>
      <w:r w:rsidRPr="000E025C">
        <w:rPr>
          <w:rFonts w:ascii="Times New Roman" w:hAnsi="Times New Roman" w:cs="Times New Roman"/>
          <w:b/>
          <w:bCs/>
        </w:rPr>
        <w:t xml:space="preserve">. </w:t>
      </w:r>
      <w:r w:rsidR="00D8405B" w:rsidRPr="000E025C">
        <w:rPr>
          <w:rFonts w:ascii="Times New Roman" w:hAnsi="Times New Roman" w:cs="Times New Roman"/>
          <w:b/>
          <w:bCs/>
          <w:vertAlign w:val="superscript"/>
        </w:rPr>
        <w:t>1</w:t>
      </w:r>
      <w:r w:rsidR="00D8405B" w:rsidRPr="000E025C">
        <w:rPr>
          <w:rFonts w:ascii="Times New Roman" w:hAnsi="Times New Roman" w:cs="Times New Roman"/>
          <w:b/>
          <w:bCs/>
        </w:rPr>
        <w:t xml:space="preserve">H NMR of compound </w:t>
      </w:r>
      <w:r w:rsidR="00D8405B">
        <w:rPr>
          <w:rFonts w:ascii="Times New Roman" w:hAnsi="Times New Roman" w:cs="Times New Roman"/>
          <w:b/>
          <w:bCs/>
        </w:rPr>
        <w:t>8a</w:t>
      </w:r>
      <w:r w:rsidR="00D8405B" w:rsidRPr="000E025C">
        <w:rPr>
          <w:rFonts w:ascii="Times New Roman" w:hAnsi="Times New Roman" w:cs="Times New Roman"/>
          <w:b/>
          <w:bCs/>
        </w:rPr>
        <w:tab/>
      </w:r>
      <w:r w:rsidR="00D8405B" w:rsidRPr="000E025C">
        <w:rPr>
          <w:rFonts w:ascii="Times New Roman" w:hAnsi="Times New Roman" w:cs="Times New Roman"/>
          <w:b/>
          <w:bCs/>
        </w:rPr>
        <w:tab/>
      </w:r>
      <w:r w:rsidR="00D8405B" w:rsidRPr="000E025C">
        <w:object w:dxaOrig="3537" w:dyaOrig="1104" w14:anchorId="3113A6FD">
          <v:shape id="_x0000_i1060" type="#_x0000_t75" style="width:139.5pt;height:44.5pt" o:ole="">
            <v:imagedata r:id="rId151" o:title=""/>
          </v:shape>
          <o:OLEObject Type="Embed" ProgID="ChemDraw.Document.6.0" ShapeID="_x0000_i1060" DrawAspect="Content" ObjectID="_1817790886" r:id="rId152"/>
        </w:object>
      </w:r>
    </w:p>
    <w:p w14:paraId="0F05F146" w14:textId="0659C429"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3CC71656" wp14:editId="68734210">
            <wp:extent cx="5943600" cy="4168140"/>
            <wp:effectExtent l="0" t="0" r="0" b="0"/>
            <wp:docPr id="1376150852" name="Picture 1" descr="A graph of a person's valu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150852" name="Picture 1" descr="A graph of a person's value&#10;&#10;AI-generated content may be incorrect."/>
                    <pic:cNvPicPr/>
                  </pic:nvPicPr>
                  <pic:blipFill>
                    <a:blip r:embed="rId153"/>
                    <a:stretch>
                      <a:fillRect/>
                    </a:stretch>
                  </pic:blipFill>
                  <pic:spPr>
                    <a:xfrm>
                      <a:off x="0" y="0"/>
                      <a:ext cx="5943600" cy="4168140"/>
                    </a:xfrm>
                    <a:prstGeom prst="rect">
                      <a:avLst/>
                    </a:prstGeom>
                  </pic:spPr>
                </pic:pic>
              </a:graphicData>
            </a:graphic>
          </wp:inline>
        </w:drawing>
      </w:r>
    </w:p>
    <w:p w14:paraId="151F4715" w14:textId="6BF6B2DD" w:rsidR="006E00E1" w:rsidRPr="000E025C" w:rsidRDefault="006E00E1" w:rsidP="00E474EB">
      <w:pPr>
        <w:rPr>
          <w:rFonts w:ascii="Times New Roman" w:hAnsi="Times New Roman" w:cs="Times New Roman"/>
          <w:b/>
          <w:bCs/>
        </w:rPr>
      </w:pPr>
    </w:p>
    <w:p w14:paraId="7238B800" w14:textId="04F7D19D" w:rsidR="006E00E1" w:rsidRPr="000E025C" w:rsidRDefault="006E00E1" w:rsidP="00E474EB">
      <w:pPr>
        <w:rPr>
          <w:rFonts w:ascii="Times New Roman" w:hAnsi="Times New Roman" w:cs="Times New Roman"/>
          <w:b/>
          <w:bCs/>
        </w:rPr>
      </w:pPr>
    </w:p>
    <w:p w14:paraId="32312005" w14:textId="21A62B32" w:rsidR="006E00E1" w:rsidRPr="000E025C" w:rsidRDefault="006E00E1" w:rsidP="00E474EB">
      <w:pPr>
        <w:rPr>
          <w:rFonts w:ascii="Times New Roman" w:hAnsi="Times New Roman" w:cs="Times New Roman"/>
          <w:b/>
          <w:bCs/>
        </w:rPr>
      </w:pPr>
    </w:p>
    <w:p w14:paraId="7ED3ECA9" w14:textId="232B04E2" w:rsidR="006E00E1" w:rsidRPr="000E025C" w:rsidRDefault="006E00E1" w:rsidP="00E474EB">
      <w:pPr>
        <w:rPr>
          <w:rFonts w:ascii="Times New Roman" w:hAnsi="Times New Roman" w:cs="Times New Roman"/>
          <w:b/>
          <w:bCs/>
        </w:rPr>
      </w:pPr>
    </w:p>
    <w:p w14:paraId="446724BF" w14:textId="43F99AA3" w:rsidR="006E00E1" w:rsidRPr="000E025C" w:rsidRDefault="006E00E1" w:rsidP="00E474EB">
      <w:pPr>
        <w:rPr>
          <w:rFonts w:ascii="Times New Roman" w:hAnsi="Times New Roman" w:cs="Times New Roman"/>
          <w:b/>
          <w:bCs/>
        </w:rPr>
      </w:pPr>
    </w:p>
    <w:p w14:paraId="59AE4497" w14:textId="0D8A4BD8" w:rsidR="006E00E1" w:rsidRPr="000E025C" w:rsidRDefault="006E00E1" w:rsidP="00E474EB">
      <w:pPr>
        <w:rPr>
          <w:rFonts w:ascii="Times New Roman" w:hAnsi="Times New Roman" w:cs="Times New Roman"/>
          <w:b/>
          <w:bCs/>
        </w:rPr>
      </w:pPr>
    </w:p>
    <w:p w14:paraId="0D8C6208" w14:textId="5D998819" w:rsidR="006E00E1" w:rsidRPr="000E025C" w:rsidRDefault="006E00E1" w:rsidP="00E474EB">
      <w:pPr>
        <w:rPr>
          <w:rFonts w:ascii="Times New Roman" w:hAnsi="Times New Roman" w:cs="Times New Roman"/>
          <w:b/>
          <w:bCs/>
        </w:rPr>
      </w:pPr>
    </w:p>
    <w:p w14:paraId="660713F3" w14:textId="38954E8F" w:rsidR="006E00E1" w:rsidRPr="000E025C" w:rsidRDefault="006E00E1" w:rsidP="00E474EB">
      <w:pPr>
        <w:rPr>
          <w:rFonts w:ascii="Times New Roman" w:hAnsi="Times New Roman" w:cs="Times New Roman"/>
          <w:b/>
          <w:bCs/>
        </w:rPr>
      </w:pPr>
    </w:p>
    <w:p w14:paraId="52F39266" w14:textId="654433B6" w:rsidR="006E00E1" w:rsidRPr="000E025C" w:rsidRDefault="006E00E1" w:rsidP="00E474EB">
      <w:pPr>
        <w:rPr>
          <w:rFonts w:ascii="Times New Roman" w:hAnsi="Times New Roman" w:cs="Times New Roman"/>
          <w:b/>
          <w:bCs/>
        </w:rPr>
      </w:pPr>
    </w:p>
    <w:p w14:paraId="0480B319" w14:textId="586381B9" w:rsidR="006E00E1" w:rsidRPr="000E025C" w:rsidRDefault="006E00E1" w:rsidP="00E474EB">
      <w:pPr>
        <w:rPr>
          <w:rFonts w:ascii="Times New Roman" w:hAnsi="Times New Roman" w:cs="Times New Roman"/>
          <w:b/>
          <w:bCs/>
        </w:rPr>
      </w:pPr>
    </w:p>
    <w:p w14:paraId="7C748685" w14:textId="77777777" w:rsidR="006E00E1" w:rsidRPr="000E025C" w:rsidRDefault="006E00E1" w:rsidP="00E474EB">
      <w:pPr>
        <w:rPr>
          <w:rFonts w:ascii="Times New Roman" w:hAnsi="Times New Roman" w:cs="Times New Roman"/>
          <w:b/>
          <w:bCs/>
        </w:rPr>
      </w:pPr>
    </w:p>
    <w:p w14:paraId="6AA89A6D" w14:textId="77777777" w:rsidR="00D8405B" w:rsidRDefault="00D8405B" w:rsidP="00E474EB">
      <w:pPr>
        <w:rPr>
          <w:rFonts w:ascii="Times New Roman" w:hAnsi="Times New Roman" w:cs="Times New Roman"/>
          <w:b/>
          <w:bCs/>
        </w:rPr>
      </w:pPr>
    </w:p>
    <w:p w14:paraId="7205C3D2" w14:textId="37E7EC7C" w:rsidR="00E474EB" w:rsidRDefault="00E474EB" w:rsidP="00E474EB">
      <w:r w:rsidRPr="000E025C">
        <w:rPr>
          <w:rFonts w:ascii="Times New Roman" w:hAnsi="Times New Roman" w:cs="Times New Roman"/>
          <w:b/>
          <w:bCs/>
        </w:rPr>
        <w:lastRenderedPageBreak/>
        <w:t>Figure S7</w:t>
      </w:r>
      <w:r w:rsidR="006E00E1" w:rsidRPr="000E025C">
        <w:rPr>
          <w:rFonts w:ascii="Times New Roman" w:hAnsi="Times New Roman" w:cs="Times New Roman"/>
          <w:b/>
          <w:bCs/>
        </w:rPr>
        <w:t>7</w:t>
      </w:r>
      <w:r w:rsidRPr="000E025C">
        <w:rPr>
          <w:rFonts w:ascii="Times New Roman" w:hAnsi="Times New Roman" w:cs="Times New Roman"/>
          <w:b/>
          <w:bCs/>
        </w:rPr>
        <w:t xml:space="preserve">. </w:t>
      </w:r>
      <w:r w:rsidR="00D8405B" w:rsidRPr="000E025C">
        <w:rPr>
          <w:rFonts w:ascii="Times New Roman" w:hAnsi="Times New Roman" w:cs="Times New Roman"/>
          <w:b/>
          <w:bCs/>
          <w:vertAlign w:val="superscript"/>
        </w:rPr>
        <w:t>13</w:t>
      </w:r>
      <w:r w:rsidR="00D8405B" w:rsidRPr="000E025C">
        <w:rPr>
          <w:rFonts w:ascii="Times New Roman" w:hAnsi="Times New Roman" w:cs="Times New Roman"/>
          <w:b/>
          <w:bCs/>
        </w:rPr>
        <w:t xml:space="preserve">C NMR of compound </w:t>
      </w:r>
      <w:r w:rsidR="00D8405B">
        <w:rPr>
          <w:rFonts w:ascii="Times New Roman" w:hAnsi="Times New Roman" w:cs="Times New Roman"/>
          <w:b/>
          <w:bCs/>
        </w:rPr>
        <w:t>8a</w:t>
      </w:r>
      <w:r w:rsidRPr="000E025C">
        <w:rPr>
          <w:rFonts w:ascii="Times New Roman" w:hAnsi="Times New Roman" w:cs="Times New Roman"/>
          <w:b/>
          <w:bCs/>
        </w:rPr>
        <w:tab/>
      </w:r>
    </w:p>
    <w:p w14:paraId="7EBAD612" w14:textId="77777777" w:rsidR="00D8405B" w:rsidRPr="000E025C" w:rsidRDefault="00D8405B" w:rsidP="00E474EB"/>
    <w:p w14:paraId="623654BC" w14:textId="059FB747" w:rsidR="00E474EB" w:rsidRPr="000E025C" w:rsidRDefault="00D8405B" w:rsidP="00E474EB">
      <w:r w:rsidRPr="00D8405B">
        <w:rPr>
          <w:noProof/>
        </w:rPr>
        <w:drawing>
          <wp:inline distT="0" distB="0" distL="0" distR="0" wp14:anchorId="5B46DACF" wp14:editId="29AF128A">
            <wp:extent cx="5943600" cy="4187825"/>
            <wp:effectExtent l="0" t="0" r="0" b="0"/>
            <wp:docPr id="1556365886"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365886" name="Picture 1" descr="A graph of a person's data&#10;&#10;AI-generated content may be incorrect."/>
                    <pic:cNvPicPr/>
                  </pic:nvPicPr>
                  <pic:blipFill>
                    <a:blip r:embed="rId154"/>
                    <a:stretch>
                      <a:fillRect/>
                    </a:stretch>
                  </pic:blipFill>
                  <pic:spPr>
                    <a:xfrm>
                      <a:off x="0" y="0"/>
                      <a:ext cx="5943600" cy="4187825"/>
                    </a:xfrm>
                    <a:prstGeom prst="rect">
                      <a:avLst/>
                    </a:prstGeom>
                  </pic:spPr>
                </pic:pic>
              </a:graphicData>
            </a:graphic>
          </wp:inline>
        </w:drawing>
      </w:r>
    </w:p>
    <w:p w14:paraId="4E8377BD" w14:textId="24956C39" w:rsidR="006E00E1" w:rsidRPr="000E025C" w:rsidRDefault="006E00E1" w:rsidP="00E474EB"/>
    <w:p w14:paraId="13658307" w14:textId="38605F7D" w:rsidR="006E00E1" w:rsidRPr="000E025C" w:rsidRDefault="006E00E1" w:rsidP="00E474EB"/>
    <w:p w14:paraId="643BFDDF" w14:textId="6C874E71" w:rsidR="006E00E1" w:rsidRPr="000E025C" w:rsidRDefault="006E00E1" w:rsidP="00E474EB"/>
    <w:p w14:paraId="1DD93D9D" w14:textId="321D6D8D" w:rsidR="006E00E1" w:rsidRPr="000E025C" w:rsidRDefault="006E00E1" w:rsidP="00E474EB"/>
    <w:p w14:paraId="2E0098EF" w14:textId="67F7D313" w:rsidR="006E00E1" w:rsidRPr="000E025C" w:rsidRDefault="006E00E1" w:rsidP="00E474EB"/>
    <w:p w14:paraId="29698055" w14:textId="4F6CFD18" w:rsidR="006E00E1" w:rsidRPr="000E025C" w:rsidRDefault="006E00E1" w:rsidP="00E474EB"/>
    <w:p w14:paraId="23364EBF" w14:textId="7577C4BC" w:rsidR="006E00E1" w:rsidRPr="000E025C" w:rsidRDefault="006E00E1" w:rsidP="00E474EB"/>
    <w:p w14:paraId="0EC347DA" w14:textId="74A82ADE" w:rsidR="006E00E1" w:rsidRPr="000E025C" w:rsidRDefault="006E00E1" w:rsidP="00E474EB"/>
    <w:p w14:paraId="72817B16" w14:textId="6C5BDF52" w:rsidR="006E00E1" w:rsidRPr="000E025C" w:rsidRDefault="006E00E1" w:rsidP="00E474EB"/>
    <w:p w14:paraId="1B932F06" w14:textId="77777777" w:rsidR="006E00E1" w:rsidRPr="000E025C" w:rsidRDefault="006E00E1" w:rsidP="00E474EB"/>
    <w:p w14:paraId="56ED48DD" w14:textId="77777777" w:rsidR="00D8405B" w:rsidRDefault="00D8405B" w:rsidP="00E474EB">
      <w:pPr>
        <w:rPr>
          <w:rFonts w:ascii="Times New Roman" w:hAnsi="Times New Roman" w:cs="Times New Roman"/>
          <w:b/>
          <w:bCs/>
        </w:rPr>
      </w:pPr>
    </w:p>
    <w:p w14:paraId="7623C51C" w14:textId="77777777" w:rsidR="00D8405B" w:rsidRDefault="00D8405B" w:rsidP="00E474EB">
      <w:pPr>
        <w:rPr>
          <w:rFonts w:ascii="Times New Roman" w:hAnsi="Times New Roman" w:cs="Times New Roman"/>
          <w:b/>
          <w:bCs/>
        </w:rPr>
      </w:pPr>
    </w:p>
    <w:p w14:paraId="595D9D77" w14:textId="747C6133"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7</w:t>
      </w:r>
      <w:r w:rsidR="006E00E1" w:rsidRPr="000E025C">
        <w:rPr>
          <w:rFonts w:ascii="Times New Roman" w:hAnsi="Times New Roman" w:cs="Times New Roman"/>
          <w:b/>
          <w:bCs/>
        </w:rPr>
        <w:t>8</w:t>
      </w:r>
      <w:r w:rsidRPr="000E025C">
        <w:rPr>
          <w:rFonts w:ascii="Times New Roman" w:hAnsi="Times New Roman" w:cs="Times New Roman"/>
          <w:b/>
          <w:bCs/>
        </w:rPr>
        <w:t xml:space="preserve">. </w:t>
      </w:r>
      <w:r w:rsidR="00D8405B" w:rsidRPr="000E025C">
        <w:rPr>
          <w:rFonts w:ascii="Times New Roman" w:hAnsi="Times New Roman" w:cs="Times New Roman"/>
          <w:b/>
          <w:bCs/>
        </w:rPr>
        <w:t xml:space="preserve">HRMS of compound </w:t>
      </w:r>
      <w:r w:rsidR="00D8405B">
        <w:rPr>
          <w:rFonts w:ascii="Times New Roman" w:hAnsi="Times New Roman" w:cs="Times New Roman"/>
          <w:b/>
          <w:bCs/>
        </w:rPr>
        <w:t>8a</w:t>
      </w:r>
      <w:r w:rsidR="00D8405B" w:rsidRPr="000E025C">
        <w:rPr>
          <w:rFonts w:ascii="Times New Roman" w:hAnsi="Times New Roman" w:cs="Times New Roman"/>
          <w:b/>
          <w:bCs/>
        </w:rPr>
        <w:tab/>
      </w:r>
    </w:p>
    <w:p w14:paraId="776ED104" w14:textId="53C407B6"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2268AFFB" wp14:editId="56AA1485">
            <wp:extent cx="5943600" cy="4583430"/>
            <wp:effectExtent l="0" t="0" r="0" b="0"/>
            <wp:docPr id="191973971"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73971" name="Picture 1" descr="A graph with numbers and lines&#10;&#10;AI-generated content may be incorrect."/>
                    <pic:cNvPicPr/>
                  </pic:nvPicPr>
                  <pic:blipFill>
                    <a:blip r:embed="rId155"/>
                    <a:stretch>
                      <a:fillRect/>
                    </a:stretch>
                  </pic:blipFill>
                  <pic:spPr>
                    <a:xfrm>
                      <a:off x="0" y="0"/>
                      <a:ext cx="5943600" cy="4583430"/>
                    </a:xfrm>
                    <a:prstGeom prst="rect">
                      <a:avLst/>
                    </a:prstGeom>
                  </pic:spPr>
                </pic:pic>
              </a:graphicData>
            </a:graphic>
          </wp:inline>
        </w:drawing>
      </w:r>
    </w:p>
    <w:p w14:paraId="70BBB8FF" w14:textId="23FF6156" w:rsidR="006E00E1" w:rsidRPr="000E025C" w:rsidRDefault="006E00E1" w:rsidP="00E474EB">
      <w:pPr>
        <w:rPr>
          <w:rFonts w:ascii="Times New Roman" w:hAnsi="Times New Roman" w:cs="Times New Roman"/>
          <w:b/>
          <w:bCs/>
        </w:rPr>
      </w:pPr>
    </w:p>
    <w:p w14:paraId="1745DFDC" w14:textId="6EA9B690" w:rsidR="006E00E1" w:rsidRPr="000E025C" w:rsidRDefault="006E00E1" w:rsidP="00E474EB">
      <w:pPr>
        <w:rPr>
          <w:rFonts w:ascii="Times New Roman" w:hAnsi="Times New Roman" w:cs="Times New Roman"/>
          <w:b/>
          <w:bCs/>
        </w:rPr>
      </w:pPr>
    </w:p>
    <w:p w14:paraId="7FCDA2A0" w14:textId="0EE4DF1F" w:rsidR="006E00E1" w:rsidRPr="000E025C" w:rsidRDefault="006E00E1" w:rsidP="00E474EB">
      <w:pPr>
        <w:rPr>
          <w:rFonts w:ascii="Times New Roman" w:hAnsi="Times New Roman" w:cs="Times New Roman"/>
          <w:b/>
          <w:bCs/>
        </w:rPr>
      </w:pPr>
    </w:p>
    <w:p w14:paraId="7D5059A3" w14:textId="0E8BB6F5" w:rsidR="006E00E1" w:rsidRPr="000E025C" w:rsidRDefault="006E00E1" w:rsidP="00E474EB">
      <w:pPr>
        <w:rPr>
          <w:rFonts w:ascii="Times New Roman" w:hAnsi="Times New Roman" w:cs="Times New Roman"/>
          <w:b/>
          <w:bCs/>
        </w:rPr>
      </w:pPr>
    </w:p>
    <w:p w14:paraId="20F6887B" w14:textId="2CDEA85B" w:rsidR="006E00E1" w:rsidRPr="000E025C" w:rsidRDefault="006E00E1" w:rsidP="00E474EB">
      <w:pPr>
        <w:rPr>
          <w:rFonts w:ascii="Times New Roman" w:hAnsi="Times New Roman" w:cs="Times New Roman"/>
          <w:b/>
          <w:bCs/>
        </w:rPr>
      </w:pPr>
    </w:p>
    <w:p w14:paraId="74ED8472" w14:textId="56FEFE00" w:rsidR="006E00E1" w:rsidRPr="000E025C" w:rsidRDefault="006E00E1" w:rsidP="00E474EB">
      <w:pPr>
        <w:rPr>
          <w:rFonts w:ascii="Times New Roman" w:hAnsi="Times New Roman" w:cs="Times New Roman"/>
          <w:b/>
          <w:bCs/>
        </w:rPr>
      </w:pPr>
    </w:p>
    <w:p w14:paraId="0F63381E" w14:textId="6C6CA2E0" w:rsidR="006E00E1" w:rsidRPr="000E025C" w:rsidRDefault="006E00E1" w:rsidP="00E474EB">
      <w:pPr>
        <w:rPr>
          <w:rFonts w:ascii="Times New Roman" w:hAnsi="Times New Roman" w:cs="Times New Roman"/>
          <w:b/>
          <w:bCs/>
        </w:rPr>
      </w:pPr>
    </w:p>
    <w:p w14:paraId="1EB14C42" w14:textId="12C75493" w:rsidR="006E00E1" w:rsidRPr="000E025C" w:rsidRDefault="006E00E1" w:rsidP="00E474EB">
      <w:pPr>
        <w:rPr>
          <w:rFonts w:ascii="Times New Roman" w:hAnsi="Times New Roman" w:cs="Times New Roman"/>
          <w:b/>
          <w:bCs/>
        </w:rPr>
      </w:pPr>
    </w:p>
    <w:p w14:paraId="040441A8" w14:textId="32576AA0" w:rsidR="006E00E1" w:rsidRPr="000E025C" w:rsidRDefault="006E00E1" w:rsidP="00E474EB">
      <w:pPr>
        <w:rPr>
          <w:rFonts w:ascii="Times New Roman" w:hAnsi="Times New Roman" w:cs="Times New Roman"/>
          <w:b/>
          <w:bCs/>
        </w:rPr>
      </w:pPr>
    </w:p>
    <w:p w14:paraId="5EA2567D" w14:textId="14DCD580" w:rsidR="006E00E1" w:rsidRPr="000E025C" w:rsidRDefault="006E00E1" w:rsidP="00E474EB">
      <w:pPr>
        <w:rPr>
          <w:rFonts w:ascii="Times New Roman" w:hAnsi="Times New Roman" w:cs="Times New Roman"/>
          <w:b/>
          <w:bCs/>
        </w:rPr>
      </w:pPr>
    </w:p>
    <w:p w14:paraId="76F74C0A" w14:textId="77777777" w:rsidR="006E00E1" w:rsidRPr="000E025C" w:rsidRDefault="006E00E1" w:rsidP="00E474EB">
      <w:pPr>
        <w:rPr>
          <w:rFonts w:ascii="Times New Roman" w:hAnsi="Times New Roman" w:cs="Times New Roman"/>
          <w:b/>
          <w:bCs/>
        </w:rPr>
      </w:pPr>
    </w:p>
    <w:p w14:paraId="71559125" w14:textId="422DD121" w:rsidR="00E474EB" w:rsidRPr="000E025C" w:rsidRDefault="00E474EB" w:rsidP="00E474EB">
      <w:r w:rsidRPr="000E025C">
        <w:rPr>
          <w:rFonts w:ascii="Times New Roman" w:hAnsi="Times New Roman" w:cs="Times New Roman"/>
          <w:b/>
          <w:bCs/>
        </w:rPr>
        <w:lastRenderedPageBreak/>
        <w:t>Figure S</w:t>
      </w:r>
      <w:r w:rsidR="006E00E1" w:rsidRPr="000E025C">
        <w:rPr>
          <w:rFonts w:ascii="Times New Roman" w:hAnsi="Times New Roman" w:cs="Times New Roman"/>
          <w:b/>
          <w:bCs/>
        </w:rPr>
        <w:t>79</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D8405B">
        <w:rPr>
          <w:rFonts w:ascii="Times New Roman" w:hAnsi="Times New Roman" w:cs="Times New Roman"/>
          <w:b/>
          <w:bCs/>
        </w:rPr>
        <w:t>8</w:t>
      </w:r>
      <w:r w:rsidR="006E00E1" w:rsidRPr="000E025C">
        <w:rPr>
          <w:rFonts w:ascii="Times New Roman" w:hAnsi="Times New Roman" w:cs="Times New Roman"/>
          <w:b/>
          <w:bCs/>
        </w:rPr>
        <w:t>b</w:t>
      </w:r>
      <w:r w:rsidRPr="000E025C">
        <w:rPr>
          <w:rFonts w:ascii="Times New Roman" w:hAnsi="Times New Roman" w:cs="Times New Roman"/>
          <w:b/>
          <w:bCs/>
        </w:rPr>
        <w:tab/>
      </w:r>
      <w:r w:rsidRPr="000E025C">
        <w:rPr>
          <w:rFonts w:ascii="Times New Roman" w:hAnsi="Times New Roman" w:cs="Times New Roman"/>
          <w:b/>
          <w:bCs/>
        </w:rPr>
        <w:tab/>
      </w:r>
      <w:r w:rsidR="00D8405B" w:rsidRPr="000E025C">
        <w:object w:dxaOrig="3842" w:dyaOrig="1104" w14:anchorId="6E3D420A">
          <v:shape id="_x0000_i1061" type="#_x0000_t75" style="width:151.5pt;height:44.5pt" o:ole="">
            <v:imagedata r:id="rId156" o:title=""/>
          </v:shape>
          <o:OLEObject Type="Embed" ProgID="ChemDraw.Document.6.0" ShapeID="_x0000_i1061" DrawAspect="Content" ObjectID="_1817790887" r:id="rId157"/>
        </w:object>
      </w:r>
    </w:p>
    <w:p w14:paraId="7AAE1AAB" w14:textId="34B38616" w:rsidR="00E474EB" w:rsidRPr="000E025C" w:rsidRDefault="00D8405B" w:rsidP="00E474EB">
      <w:r w:rsidRPr="00D8405B">
        <w:rPr>
          <w:noProof/>
        </w:rPr>
        <w:drawing>
          <wp:inline distT="0" distB="0" distL="0" distR="0" wp14:anchorId="662BC452" wp14:editId="7462B1D5">
            <wp:extent cx="5943600" cy="4227195"/>
            <wp:effectExtent l="0" t="0" r="0" b="0"/>
            <wp:docPr id="152320998"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320998" name="Picture 1" descr="A graph of a graph&#10;&#10;AI-generated content may be incorrect."/>
                    <pic:cNvPicPr/>
                  </pic:nvPicPr>
                  <pic:blipFill>
                    <a:blip r:embed="rId158"/>
                    <a:stretch>
                      <a:fillRect/>
                    </a:stretch>
                  </pic:blipFill>
                  <pic:spPr>
                    <a:xfrm>
                      <a:off x="0" y="0"/>
                      <a:ext cx="5943600" cy="4227195"/>
                    </a:xfrm>
                    <a:prstGeom prst="rect">
                      <a:avLst/>
                    </a:prstGeom>
                  </pic:spPr>
                </pic:pic>
              </a:graphicData>
            </a:graphic>
          </wp:inline>
        </w:drawing>
      </w:r>
    </w:p>
    <w:p w14:paraId="7409517D" w14:textId="304105E1" w:rsidR="006E00E1" w:rsidRPr="000E025C" w:rsidRDefault="006E00E1" w:rsidP="00E474EB"/>
    <w:p w14:paraId="498B6307" w14:textId="0362D8AA" w:rsidR="006E00E1" w:rsidRPr="000E025C" w:rsidRDefault="006E00E1" w:rsidP="00E474EB"/>
    <w:p w14:paraId="021EB26D" w14:textId="6EAFA9B4" w:rsidR="006E00E1" w:rsidRPr="000E025C" w:rsidRDefault="006E00E1" w:rsidP="00E474EB"/>
    <w:p w14:paraId="640E61BE" w14:textId="16C89077" w:rsidR="006E00E1" w:rsidRPr="000E025C" w:rsidRDefault="006E00E1" w:rsidP="00E474EB"/>
    <w:p w14:paraId="275AE1ED" w14:textId="6499F984" w:rsidR="006E00E1" w:rsidRPr="000E025C" w:rsidRDefault="006E00E1" w:rsidP="00E474EB"/>
    <w:p w14:paraId="0206348B" w14:textId="431A6813" w:rsidR="006E00E1" w:rsidRPr="000E025C" w:rsidRDefault="006E00E1" w:rsidP="00E474EB"/>
    <w:p w14:paraId="671787DB" w14:textId="0CC3BD12" w:rsidR="006E00E1" w:rsidRPr="000E025C" w:rsidRDefault="006E00E1" w:rsidP="00E474EB"/>
    <w:p w14:paraId="4C390D37" w14:textId="43BCE13B" w:rsidR="006E00E1" w:rsidRPr="000E025C" w:rsidRDefault="006E00E1" w:rsidP="00E474EB"/>
    <w:p w14:paraId="40195DA4" w14:textId="282A21D0" w:rsidR="006E00E1" w:rsidRPr="000E025C" w:rsidRDefault="006E00E1" w:rsidP="00E474EB"/>
    <w:p w14:paraId="735FFC1B" w14:textId="77777777" w:rsidR="006E00E1" w:rsidRPr="000E025C" w:rsidRDefault="006E00E1" w:rsidP="00E474EB"/>
    <w:p w14:paraId="71330CE0" w14:textId="77777777" w:rsidR="00D8405B" w:rsidRDefault="00D8405B" w:rsidP="00E474EB">
      <w:pPr>
        <w:rPr>
          <w:rFonts w:ascii="Times New Roman" w:hAnsi="Times New Roman" w:cs="Times New Roman"/>
          <w:b/>
          <w:bCs/>
        </w:rPr>
      </w:pPr>
    </w:p>
    <w:p w14:paraId="0442176C" w14:textId="6764D107"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8</w:t>
      </w:r>
      <w:r w:rsidR="006E00E1" w:rsidRPr="000E025C">
        <w:rPr>
          <w:rFonts w:ascii="Times New Roman" w:hAnsi="Times New Roman" w:cs="Times New Roman"/>
          <w:b/>
          <w:bCs/>
        </w:rPr>
        <w:t>0</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D8405B">
        <w:rPr>
          <w:rFonts w:ascii="Times New Roman" w:hAnsi="Times New Roman" w:cs="Times New Roman"/>
          <w:b/>
          <w:bCs/>
        </w:rPr>
        <w:t>8</w:t>
      </w:r>
      <w:r w:rsidR="006E00E1" w:rsidRPr="000E025C">
        <w:rPr>
          <w:rFonts w:ascii="Times New Roman" w:hAnsi="Times New Roman" w:cs="Times New Roman"/>
          <w:b/>
          <w:bCs/>
        </w:rPr>
        <w:t>b</w:t>
      </w:r>
    </w:p>
    <w:p w14:paraId="7689431A" w14:textId="7A50A66C" w:rsidR="00E474EB" w:rsidRPr="000E025C" w:rsidRDefault="00D8405B" w:rsidP="00E474EB">
      <w:pPr>
        <w:rPr>
          <w:rFonts w:ascii="Times New Roman" w:hAnsi="Times New Roman" w:cs="Times New Roman"/>
          <w:b/>
          <w:bCs/>
        </w:rPr>
      </w:pPr>
      <w:r w:rsidRPr="00D8405B">
        <w:rPr>
          <w:rFonts w:ascii="Times New Roman" w:hAnsi="Times New Roman" w:cs="Times New Roman"/>
          <w:b/>
          <w:bCs/>
          <w:noProof/>
        </w:rPr>
        <w:drawing>
          <wp:inline distT="0" distB="0" distL="0" distR="0" wp14:anchorId="030D7BDE" wp14:editId="45DC3927">
            <wp:extent cx="5943600" cy="4179570"/>
            <wp:effectExtent l="0" t="0" r="0" b="0"/>
            <wp:docPr id="1393859422" name="Picture 1" descr="A graph of a numb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859422" name="Picture 1" descr="A graph of a number&#10;&#10;AI-generated content may be incorrect."/>
                    <pic:cNvPicPr/>
                  </pic:nvPicPr>
                  <pic:blipFill>
                    <a:blip r:embed="rId159"/>
                    <a:stretch>
                      <a:fillRect/>
                    </a:stretch>
                  </pic:blipFill>
                  <pic:spPr>
                    <a:xfrm>
                      <a:off x="0" y="0"/>
                      <a:ext cx="5943600" cy="4179570"/>
                    </a:xfrm>
                    <a:prstGeom prst="rect">
                      <a:avLst/>
                    </a:prstGeom>
                  </pic:spPr>
                </pic:pic>
              </a:graphicData>
            </a:graphic>
          </wp:inline>
        </w:drawing>
      </w:r>
    </w:p>
    <w:p w14:paraId="36FD89DC" w14:textId="59A76FD4" w:rsidR="006E00E1" w:rsidRPr="000E025C" w:rsidRDefault="006E00E1" w:rsidP="00E474EB">
      <w:pPr>
        <w:rPr>
          <w:rFonts w:ascii="Times New Roman" w:hAnsi="Times New Roman" w:cs="Times New Roman"/>
          <w:b/>
          <w:bCs/>
        </w:rPr>
      </w:pPr>
    </w:p>
    <w:p w14:paraId="077A0B09" w14:textId="700604C6" w:rsidR="006E00E1" w:rsidRPr="000E025C" w:rsidRDefault="006E00E1" w:rsidP="00E474EB">
      <w:pPr>
        <w:rPr>
          <w:rFonts w:ascii="Times New Roman" w:hAnsi="Times New Roman" w:cs="Times New Roman"/>
          <w:b/>
          <w:bCs/>
        </w:rPr>
      </w:pPr>
    </w:p>
    <w:p w14:paraId="31F21C16" w14:textId="302C5115" w:rsidR="006E00E1" w:rsidRPr="000E025C" w:rsidRDefault="006E00E1" w:rsidP="00E474EB">
      <w:pPr>
        <w:rPr>
          <w:rFonts w:ascii="Times New Roman" w:hAnsi="Times New Roman" w:cs="Times New Roman"/>
          <w:b/>
          <w:bCs/>
        </w:rPr>
      </w:pPr>
    </w:p>
    <w:p w14:paraId="2F2F6B58" w14:textId="4935EB35" w:rsidR="006E00E1" w:rsidRPr="000E025C" w:rsidRDefault="006E00E1" w:rsidP="00E474EB">
      <w:pPr>
        <w:rPr>
          <w:rFonts w:ascii="Times New Roman" w:hAnsi="Times New Roman" w:cs="Times New Roman"/>
          <w:b/>
          <w:bCs/>
        </w:rPr>
      </w:pPr>
    </w:p>
    <w:p w14:paraId="348D1ABC" w14:textId="244766E8" w:rsidR="006E00E1" w:rsidRPr="000E025C" w:rsidRDefault="006E00E1" w:rsidP="00E474EB">
      <w:pPr>
        <w:rPr>
          <w:rFonts w:ascii="Times New Roman" w:hAnsi="Times New Roman" w:cs="Times New Roman"/>
          <w:b/>
          <w:bCs/>
        </w:rPr>
      </w:pPr>
    </w:p>
    <w:p w14:paraId="62438621" w14:textId="537D9480" w:rsidR="006E00E1" w:rsidRPr="000E025C" w:rsidRDefault="006E00E1" w:rsidP="00E474EB">
      <w:pPr>
        <w:rPr>
          <w:rFonts w:ascii="Times New Roman" w:hAnsi="Times New Roman" w:cs="Times New Roman"/>
          <w:b/>
          <w:bCs/>
        </w:rPr>
      </w:pPr>
    </w:p>
    <w:p w14:paraId="13B6DDA7" w14:textId="6961F967" w:rsidR="006E00E1" w:rsidRPr="000E025C" w:rsidRDefault="006E00E1" w:rsidP="00E474EB">
      <w:pPr>
        <w:rPr>
          <w:rFonts w:ascii="Times New Roman" w:hAnsi="Times New Roman" w:cs="Times New Roman"/>
          <w:b/>
          <w:bCs/>
        </w:rPr>
      </w:pPr>
    </w:p>
    <w:p w14:paraId="6EA9C4EC" w14:textId="01F49024" w:rsidR="006E00E1" w:rsidRPr="000E025C" w:rsidRDefault="006E00E1" w:rsidP="00E474EB">
      <w:pPr>
        <w:rPr>
          <w:rFonts w:ascii="Times New Roman" w:hAnsi="Times New Roman" w:cs="Times New Roman"/>
          <w:b/>
          <w:bCs/>
        </w:rPr>
      </w:pPr>
    </w:p>
    <w:p w14:paraId="1E4A790A" w14:textId="2A1244CF" w:rsidR="006E00E1" w:rsidRPr="000E025C" w:rsidRDefault="006E00E1" w:rsidP="00E474EB">
      <w:pPr>
        <w:rPr>
          <w:rFonts w:ascii="Times New Roman" w:hAnsi="Times New Roman" w:cs="Times New Roman"/>
          <w:b/>
          <w:bCs/>
        </w:rPr>
      </w:pPr>
    </w:p>
    <w:p w14:paraId="19E69151" w14:textId="3D619B48" w:rsidR="006E00E1" w:rsidRPr="000E025C" w:rsidRDefault="006E00E1" w:rsidP="00E474EB">
      <w:pPr>
        <w:rPr>
          <w:rFonts w:ascii="Times New Roman" w:hAnsi="Times New Roman" w:cs="Times New Roman"/>
          <w:b/>
          <w:bCs/>
        </w:rPr>
      </w:pPr>
    </w:p>
    <w:p w14:paraId="648EDE3D" w14:textId="77777777" w:rsidR="006E00E1" w:rsidRPr="000E025C" w:rsidRDefault="006E00E1" w:rsidP="00E474EB">
      <w:pPr>
        <w:rPr>
          <w:rFonts w:ascii="Times New Roman" w:hAnsi="Times New Roman" w:cs="Times New Roman"/>
          <w:b/>
          <w:bCs/>
        </w:rPr>
      </w:pPr>
    </w:p>
    <w:p w14:paraId="1C603A77" w14:textId="77777777" w:rsidR="00D8405B" w:rsidRDefault="00D8405B" w:rsidP="00E474EB">
      <w:pPr>
        <w:rPr>
          <w:rFonts w:ascii="Times New Roman" w:hAnsi="Times New Roman" w:cs="Times New Roman"/>
          <w:b/>
          <w:bCs/>
        </w:rPr>
      </w:pPr>
    </w:p>
    <w:p w14:paraId="1755D1D7" w14:textId="77777777" w:rsidR="00D8405B" w:rsidRDefault="00D8405B" w:rsidP="00E474EB">
      <w:pPr>
        <w:rPr>
          <w:rFonts w:ascii="Times New Roman" w:hAnsi="Times New Roman" w:cs="Times New Roman"/>
          <w:b/>
          <w:bCs/>
        </w:rPr>
      </w:pPr>
    </w:p>
    <w:p w14:paraId="0AE0377B" w14:textId="443244B6" w:rsidR="00E474EB" w:rsidRPr="000E025C" w:rsidRDefault="00E474EB" w:rsidP="00E474EB">
      <w:r w:rsidRPr="000E025C">
        <w:rPr>
          <w:rFonts w:ascii="Times New Roman" w:hAnsi="Times New Roman" w:cs="Times New Roman"/>
          <w:b/>
          <w:bCs/>
        </w:rPr>
        <w:lastRenderedPageBreak/>
        <w:t>Figure S8</w:t>
      </w:r>
      <w:r w:rsidR="00E85CDC" w:rsidRPr="000E025C">
        <w:rPr>
          <w:rFonts w:ascii="Times New Roman" w:hAnsi="Times New Roman" w:cs="Times New Roman"/>
          <w:b/>
          <w:bCs/>
        </w:rPr>
        <w:t>1</w:t>
      </w:r>
      <w:r w:rsidRPr="000E025C">
        <w:rPr>
          <w:rFonts w:ascii="Times New Roman" w:hAnsi="Times New Roman" w:cs="Times New Roman"/>
          <w:b/>
          <w:bCs/>
        </w:rPr>
        <w:t xml:space="preserve">. </w:t>
      </w:r>
      <w:r w:rsidR="00D8405B" w:rsidRPr="000E025C">
        <w:rPr>
          <w:rFonts w:ascii="Times New Roman" w:hAnsi="Times New Roman" w:cs="Times New Roman"/>
          <w:b/>
          <w:bCs/>
        </w:rPr>
        <w:t xml:space="preserve">HRMS of compound </w:t>
      </w:r>
      <w:r w:rsidR="00D8405B">
        <w:rPr>
          <w:rFonts w:ascii="Times New Roman" w:hAnsi="Times New Roman" w:cs="Times New Roman"/>
          <w:b/>
          <w:bCs/>
        </w:rPr>
        <w:t>8b</w:t>
      </w:r>
      <w:r w:rsidR="00D8405B" w:rsidRPr="000E025C">
        <w:rPr>
          <w:rFonts w:ascii="Times New Roman" w:hAnsi="Times New Roman" w:cs="Times New Roman"/>
          <w:b/>
          <w:bCs/>
        </w:rPr>
        <w:tab/>
      </w:r>
    </w:p>
    <w:p w14:paraId="56BD270C" w14:textId="74365257" w:rsidR="00E474EB" w:rsidRPr="000E025C" w:rsidRDefault="00D8405B" w:rsidP="00E474EB">
      <w:r w:rsidRPr="00D8405B">
        <w:rPr>
          <w:noProof/>
        </w:rPr>
        <w:drawing>
          <wp:inline distT="0" distB="0" distL="0" distR="0" wp14:anchorId="6301D6CE" wp14:editId="5548308B">
            <wp:extent cx="5943600" cy="4579620"/>
            <wp:effectExtent l="0" t="0" r="0" b="0"/>
            <wp:docPr id="190152845" name="Picture 1" descr="A white sheet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52845" name="Picture 1" descr="A white sheet with numbers and lines&#10;&#10;AI-generated content may be incorrect."/>
                    <pic:cNvPicPr/>
                  </pic:nvPicPr>
                  <pic:blipFill>
                    <a:blip r:embed="rId160"/>
                    <a:stretch>
                      <a:fillRect/>
                    </a:stretch>
                  </pic:blipFill>
                  <pic:spPr>
                    <a:xfrm>
                      <a:off x="0" y="0"/>
                      <a:ext cx="5943600" cy="4579620"/>
                    </a:xfrm>
                    <a:prstGeom prst="rect">
                      <a:avLst/>
                    </a:prstGeom>
                  </pic:spPr>
                </pic:pic>
              </a:graphicData>
            </a:graphic>
          </wp:inline>
        </w:drawing>
      </w:r>
    </w:p>
    <w:p w14:paraId="747C7838" w14:textId="661CE9D0" w:rsidR="00E85CDC" w:rsidRPr="000E025C" w:rsidRDefault="00E85CDC" w:rsidP="00E474EB"/>
    <w:p w14:paraId="7E42B8EF" w14:textId="60BDAA00" w:rsidR="00E85CDC" w:rsidRPr="000E025C" w:rsidRDefault="00E85CDC" w:rsidP="00E474EB"/>
    <w:p w14:paraId="672FA188" w14:textId="2954CEF3" w:rsidR="00E85CDC" w:rsidRPr="000E025C" w:rsidRDefault="00E85CDC" w:rsidP="00E474EB"/>
    <w:p w14:paraId="35941360" w14:textId="0CB80E37" w:rsidR="00E85CDC" w:rsidRPr="000E025C" w:rsidRDefault="00E85CDC" w:rsidP="00E474EB"/>
    <w:p w14:paraId="0C05FA46" w14:textId="5C5EFBF0" w:rsidR="00E85CDC" w:rsidRPr="000E025C" w:rsidRDefault="00E85CDC" w:rsidP="00E474EB"/>
    <w:p w14:paraId="42F3FBFB" w14:textId="2516A533" w:rsidR="00E85CDC" w:rsidRPr="000E025C" w:rsidRDefault="00E85CDC" w:rsidP="00E474EB"/>
    <w:p w14:paraId="70CC6745" w14:textId="6CA2C8C9" w:rsidR="00E85CDC" w:rsidRPr="000E025C" w:rsidRDefault="00E85CDC" w:rsidP="00E474EB"/>
    <w:p w14:paraId="3BFDB7A3" w14:textId="0F7AC25B" w:rsidR="00E85CDC" w:rsidRPr="000E025C" w:rsidRDefault="00E85CDC" w:rsidP="00E474EB"/>
    <w:p w14:paraId="737EE43D" w14:textId="6606E76D" w:rsidR="00E85CDC" w:rsidRPr="000E025C" w:rsidRDefault="00E85CDC" w:rsidP="00E474EB"/>
    <w:p w14:paraId="31E936C3" w14:textId="77777777" w:rsidR="00E85CDC" w:rsidRPr="000E025C" w:rsidRDefault="00E85CDC" w:rsidP="00E474EB"/>
    <w:p w14:paraId="0A723673" w14:textId="77777777" w:rsidR="00D8405B" w:rsidRDefault="00D8405B" w:rsidP="00E474EB">
      <w:pPr>
        <w:rPr>
          <w:rFonts w:ascii="Times New Roman" w:hAnsi="Times New Roman" w:cs="Times New Roman"/>
          <w:b/>
          <w:bCs/>
        </w:rPr>
      </w:pPr>
    </w:p>
    <w:p w14:paraId="318FEE7F" w14:textId="35E167B2"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8</w:t>
      </w:r>
      <w:r w:rsidR="00E85CDC" w:rsidRPr="000E025C">
        <w:rPr>
          <w:rFonts w:ascii="Times New Roman" w:hAnsi="Times New Roman" w:cs="Times New Roman"/>
          <w:b/>
          <w:bCs/>
        </w:rPr>
        <w:t>2</w:t>
      </w:r>
      <w:r w:rsidRPr="000E025C">
        <w:rPr>
          <w:rFonts w:ascii="Times New Roman" w:hAnsi="Times New Roman" w:cs="Times New Roman"/>
          <w:b/>
          <w:bCs/>
        </w:rPr>
        <w:t xml:space="preserve">. </w:t>
      </w:r>
      <w:r w:rsidR="00D8405B" w:rsidRPr="000E025C">
        <w:rPr>
          <w:rFonts w:ascii="Times New Roman" w:hAnsi="Times New Roman" w:cs="Times New Roman"/>
          <w:b/>
          <w:bCs/>
          <w:vertAlign w:val="superscript"/>
        </w:rPr>
        <w:t>1</w:t>
      </w:r>
      <w:r w:rsidR="00D8405B" w:rsidRPr="000E025C">
        <w:rPr>
          <w:rFonts w:ascii="Times New Roman" w:hAnsi="Times New Roman" w:cs="Times New Roman"/>
          <w:b/>
          <w:bCs/>
        </w:rPr>
        <w:t xml:space="preserve">H NMR of compound </w:t>
      </w:r>
      <w:r w:rsidR="00D8405B">
        <w:rPr>
          <w:rFonts w:ascii="Times New Roman" w:hAnsi="Times New Roman" w:cs="Times New Roman"/>
          <w:b/>
          <w:bCs/>
        </w:rPr>
        <w:t>8c</w:t>
      </w:r>
      <w:r w:rsidR="00D8405B" w:rsidRPr="000E025C">
        <w:rPr>
          <w:rFonts w:ascii="Times New Roman" w:hAnsi="Times New Roman" w:cs="Times New Roman"/>
          <w:b/>
          <w:bCs/>
        </w:rPr>
        <w:tab/>
      </w:r>
      <w:r w:rsidR="00D8405B" w:rsidRPr="000E025C">
        <w:rPr>
          <w:rFonts w:ascii="Times New Roman" w:hAnsi="Times New Roman" w:cs="Times New Roman"/>
          <w:b/>
          <w:bCs/>
        </w:rPr>
        <w:tab/>
      </w:r>
      <w:r w:rsidR="00D8405B" w:rsidRPr="000E025C">
        <w:object w:dxaOrig="3947" w:dyaOrig="1104" w14:anchorId="25088A34">
          <v:shape id="_x0000_i1062" type="#_x0000_t75" style="width:155.5pt;height:44.5pt" o:ole="">
            <v:imagedata r:id="rId161" o:title=""/>
          </v:shape>
          <o:OLEObject Type="Embed" ProgID="ChemDraw.Document.6.0" ShapeID="_x0000_i1062" DrawAspect="Content" ObjectID="_1817790888" r:id="rId162"/>
        </w:object>
      </w:r>
    </w:p>
    <w:p w14:paraId="79BD50A1" w14:textId="56C05D70" w:rsidR="00E474EB" w:rsidRPr="000E025C" w:rsidRDefault="00313258" w:rsidP="00E474EB">
      <w:pPr>
        <w:rPr>
          <w:rFonts w:ascii="Times New Roman" w:hAnsi="Times New Roman" w:cs="Times New Roman"/>
          <w:b/>
          <w:bCs/>
        </w:rPr>
      </w:pPr>
      <w:r w:rsidRPr="00313258">
        <w:rPr>
          <w:rFonts w:ascii="Times New Roman" w:hAnsi="Times New Roman" w:cs="Times New Roman"/>
          <w:b/>
          <w:bCs/>
          <w:noProof/>
        </w:rPr>
        <w:drawing>
          <wp:inline distT="0" distB="0" distL="0" distR="0" wp14:anchorId="2CCD792A" wp14:editId="41B38844">
            <wp:extent cx="5943600" cy="4183380"/>
            <wp:effectExtent l="0" t="0" r="0" b="0"/>
            <wp:docPr id="348504732" name="Picture 1" descr="A graph of a person's puls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504732" name="Picture 1" descr="A graph of a person's pulse&#10;&#10;AI-generated content may be incorrect."/>
                    <pic:cNvPicPr/>
                  </pic:nvPicPr>
                  <pic:blipFill>
                    <a:blip r:embed="rId163"/>
                    <a:stretch>
                      <a:fillRect/>
                    </a:stretch>
                  </pic:blipFill>
                  <pic:spPr>
                    <a:xfrm>
                      <a:off x="0" y="0"/>
                      <a:ext cx="5943600" cy="4183380"/>
                    </a:xfrm>
                    <a:prstGeom prst="rect">
                      <a:avLst/>
                    </a:prstGeom>
                  </pic:spPr>
                </pic:pic>
              </a:graphicData>
            </a:graphic>
          </wp:inline>
        </w:drawing>
      </w:r>
    </w:p>
    <w:p w14:paraId="4FB4891F" w14:textId="71863E34" w:rsidR="00E85CDC" w:rsidRPr="000E025C" w:rsidRDefault="00E85CDC" w:rsidP="00E474EB">
      <w:pPr>
        <w:rPr>
          <w:rFonts w:ascii="Times New Roman" w:hAnsi="Times New Roman" w:cs="Times New Roman"/>
          <w:b/>
          <w:bCs/>
        </w:rPr>
      </w:pPr>
    </w:p>
    <w:p w14:paraId="460D360B" w14:textId="03DF263B" w:rsidR="00E85CDC" w:rsidRPr="000E025C" w:rsidRDefault="00E85CDC" w:rsidP="00E474EB">
      <w:pPr>
        <w:rPr>
          <w:rFonts w:ascii="Times New Roman" w:hAnsi="Times New Roman" w:cs="Times New Roman"/>
          <w:b/>
          <w:bCs/>
        </w:rPr>
      </w:pPr>
    </w:p>
    <w:p w14:paraId="22CA5DEE" w14:textId="48824BA7" w:rsidR="00E85CDC" w:rsidRPr="000E025C" w:rsidRDefault="00E85CDC" w:rsidP="00E474EB">
      <w:pPr>
        <w:rPr>
          <w:rFonts w:ascii="Times New Roman" w:hAnsi="Times New Roman" w:cs="Times New Roman"/>
          <w:b/>
          <w:bCs/>
        </w:rPr>
      </w:pPr>
    </w:p>
    <w:p w14:paraId="499D177D" w14:textId="2A9AFDBD" w:rsidR="00E85CDC" w:rsidRPr="000E025C" w:rsidRDefault="00E85CDC" w:rsidP="00E474EB">
      <w:pPr>
        <w:rPr>
          <w:rFonts w:ascii="Times New Roman" w:hAnsi="Times New Roman" w:cs="Times New Roman"/>
          <w:b/>
          <w:bCs/>
        </w:rPr>
      </w:pPr>
    </w:p>
    <w:p w14:paraId="170501A5" w14:textId="361CE372" w:rsidR="00E85CDC" w:rsidRPr="000E025C" w:rsidRDefault="00E85CDC" w:rsidP="00E474EB">
      <w:pPr>
        <w:rPr>
          <w:rFonts w:ascii="Times New Roman" w:hAnsi="Times New Roman" w:cs="Times New Roman"/>
          <w:b/>
          <w:bCs/>
        </w:rPr>
      </w:pPr>
    </w:p>
    <w:p w14:paraId="0D4E515A" w14:textId="1093A15F" w:rsidR="00E85CDC" w:rsidRPr="000E025C" w:rsidRDefault="00E85CDC" w:rsidP="00E474EB">
      <w:pPr>
        <w:rPr>
          <w:rFonts w:ascii="Times New Roman" w:hAnsi="Times New Roman" w:cs="Times New Roman"/>
          <w:b/>
          <w:bCs/>
        </w:rPr>
      </w:pPr>
    </w:p>
    <w:p w14:paraId="0AA26B6B" w14:textId="13FF9A4D" w:rsidR="00E85CDC" w:rsidRPr="000E025C" w:rsidRDefault="00E85CDC" w:rsidP="00E474EB">
      <w:pPr>
        <w:rPr>
          <w:rFonts w:ascii="Times New Roman" w:hAnsi="Times New Roman" w:cs="Times New Roman"/>
          <w:b/>
          <w:bCs/>
        </w:rPr>
      </w:pPr>
    </w:p>
    <w:p w14:paraId="4FCF38D0" w14:textId="5BC37048" w:rsidR="00E85CDC" w:rsidRPr="000E025C" w:rsidRDefault="00E85CDC" w:rsidP="00E474EB">
      <w:pPr>
        <w:rPr>
          <w:rFonts w:ascii="Times New Roman" w:hAnsi="Times New Roman" w:cs="Times New Roman"/>
          <w:b/>
          <w:bCs/>
        </w:rPr>
      </w:pPr>
    </w:p>
    <w:p w14:paraId="73B7697F" w14:textId="5E572A31" w:rsidR="00E85CDC" w:rsidRPr="000E025C" w:rsidRDefault="00E85CDC" w:rsidP="00E474EB">
      <w:pPr>
        <w:rPr>
          <w:rFonts w:ascii="Times New Roman" w:hAnsi="Times New Roman" w:cs="Times New Roman"/>
          <w:b/>
          <w:bCs/>
        </w:rPr>
      </w:pPr>
    </w:p>
    <w:p w14:paraId="50FA79C9" w14:textId="341EE1A5" w:rsidR="00E85CDC" w:rsidRPr="000E025C" w:rsidRDefault="00E85CDC" w:rsidP="00E474EB">
      <w:pPr>
        <w:rPr>
          <w:rFonts w:ascii="Times New Roman" w:hAnsi="Times New Roman" w:cs="Times New Roman"/>
          <w:b/>
          <w:bCs/>
        </w:rPr>
      </w:pPr>
    </w:p>
    <w:p w14:paraId="1FC357AD" w14:textId="77777777" w:rsidR="00E85CDC" w:rsidRPr="000E025C" w:rsidRDefault="00E85CDC" w:rsidP="00E474EB">
      <w:pPr>
        <w:rPr>
          <w:rFonts w:ascii="Times New Roman" w:hAnsi="Times New Roman" w:cs="Times New Roman"/>
          <w:b/>
          <w:bCs/>
        </w:rPr>
      </w:pPr>
    </w:p>
    <w:p w14:paraId="44C9648F" w14:textId="77777777" w:rsidR="00313258" w:rsidRDefault="00313258" w:rsidP="00E474EB">
      <w:pPr>
        <w:rPr>
          <w:rFonts w:ascii="Times New Roman" w:hAnsi="Times New Roman" w:cs="Times New Roman"/>
          <w:b/>
          <w:bCs/>
        </w:rPr>
      </w:pPr>
    </w:p>
    <w:p w14:paraId="6ECB302A" w14:textId="0AEA4312" w:rsidR="00E474EB" w:rsidRPr="000E025C" w:rsidRDefault="00E474EB" w:rsidP="00E474EB">
      <w:r w:rsidRPr="000E025C">
        <w:rPr>
          <w:rFonts w:ascii="Times New Roman" w:hAnsi="Times New Roman" w:cs="Times New Roman"/>
          <w:b/>
          <w:bCs/>
        </w:rPr>
        <w:lastRenderedPageBreak/>
        <w:t>Figure S8</w:t>
      </w:r>
      <w:r w:rsidR="00E85CDC" w:rsidRPr="000E025C">
        <w:rPr>
          <w:rFonts w:ascii="Times New Roman" w:hAnsi="Times New Roman" w:cs="Times New Roman"/>
          <w:b/>
          <w:bCs/>
        </w:rPr>
        <w:t>3</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00313258">
        <w:rPr>
          <w:rFonts w:ascii="Times New Roman" w:hAnsi="Times New Roman" w:cs="Times New Roman"/>
          <w:b/>
          <w:bCs/>
          <w:vertAlign w:val="superscript"/>
        </w:rPr>
        <w:t>3</w:t>
      </w:r>
      <w:r w:rsidR="00313258">
        <w:rPr>
          <w:rFonts w:ascii="Times New Roman" w:hAnsi="Times New Roman" w:cs="Times New Roman"/>
          <w:b/>
          <w:bCs/>
        </w:rPr>
        <w:t>C</w:t>
      </w:r>
      <w:r w:rsidRPr="000E025C">
        <w:rPr>
          <w:rFonts w:ascii="Times New Roman" w:hAnsi="Times New Roman" w:cs="Times New Roman"/>
          <w:b/>
          <w:bCs/>
        </w:rPr>
        <w:t xml:space="preserve"> NMR of compound </w:t>
      </w:r>
      <w:r w:rsidR="00313258">
        <w:rPr>
          <w:rFonts w:ascii="Times New Roman" w:hAnsi="Times New Roman" w:cs="Times New Roman"/>
          <w:b/>
          <w:bCs/>
        </w:rPr>
        <w:t>8c</w:t>
      </w:r>
    </w:p>
    <w:p w14:paraId="0403A8E2" w14:textId="4F302384" w:rsidR="00E474EB" w:rsidRPr="000E025C" w:rsidRDefault="00313258" w:rsidP="00E474EB">
      <w:r w:rsidRPr="00313258">
        <w:rPr>
          <w:noProof/>
        </w:rPr>
        <w:drawing>
          <wp:inline distT="0" distB="0" distL="0" distR="0" wp14:anchorId="04CF5C18" wp14:editId="293FAADE">
            <wp:extent cx="5943600" cy="4187825"/>
            <wp:effectExtent l="0" t="0" r="0" b="0"/>
            <wp:docPr id="2094044353" name="Picture 1"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044353" name="Picture 1" descr="A diagram of a graph&#10;&#10;AI-generated content may be incorrect."/>
                    <pic:cNvPicPr/>
                  </pic:nvPicPr>
                  <pic:blipFill>
                    <a:blip r:embed="rId164"/>
                    <a:stretch>
                      <a:fillRect/>
                    </a:stretch>
                  </pic:blipFill>
                  <pic:spPr>
                    <a:xfrm>
                      <a:off x="0" y="0"/>
                      <a:ext cx="5943600" cy="4187825"/>
                    </a:xfrm>
                    <a:prstGeom prst="rect">
                      <a:avLst/>
                    </a:prstGeom>
                  </pic:spPr>
                </pic:pic>
              </a:graphicData>
            </a:graphic>
          </wp:inline>
        </w:drawing>
      </w:r>
    </w:p>
    <w:p w14:paraId="000662F3" w14:textId="100EAB78" w:rsidR="00E85CDC" w:rsidRPr="000E025C" w:rsidRDefault="00E85CDC" w:rsidP="00E474EB"/>
    <w:p w14:paraId="1DD4CE00" w14:textId="07EF8800" w:rsidR="00E85CDC" w:rsidRPr="000E025C" w:rsidRDefault="00E85CDC" w:rsidP="00E474EB"/>
    <w:p w14:paraId="0B411988" w14:textId="5B7D2C5A" w:rsidR="00E85CDC" w:rsidRPr="000E025C" w:rsidRDefault="00E85CDC" w:rsidP="00E474EB"/>
    <w:p w14:paraId="6C1B7081" w14:textId="73B7EFB5" w:rsidR="00E85CDC" w:rsidRPr="000E025C" w:rsidRDefault="00E85CDC" w:rsidP="00E474EB"/>
    <w:p w14:paraId="7273F3DA" w14:textId="655EF132" w:rsidR="00E85CDC" w:rsidRPr="000E025C" w:rsidRDefault="00E85CDC" w:rsidP="00E474EB"/>
    <w:p w14:paraId="065806E0" w14:textId="7A0C6E94" w:rsidR="00E85CDC" w:rsidRPr="000E025C" w:rsidRDefault="00E85CDC" w:rsidP="00E474EB"/>
    <w:p w14:paraId="49FB0E3D" w14:textId="3F5E1858" w:rsidR="00E85CDC" w:rsidRPr="000E025C" w:rsidRDefault="00E85CDC" w:rsidP="00E474EB"/>
    <w:p w14:paraId="17D8CE2C" w14:textId="736A3E88" w:rsidR="00E85CDC" w:rsidRPr="000E025C" w:rsidRDefault="00E85CDC" w:rsidP="00E474EB"/>
    <w:p w14:paraId="4DEDCB5C" w14:textId="369F6E40" w:rsidR="00E85CDC" w:rsidRPr="000E025C" w:rsidRDefault="00E85CDC" w:rsidP="00E474EB"/>
    <w:p w14:paraId="1D556152" w14:textId="77777777" w:rsidR="00E85CDC" w:rsidRPr="000E025C" w:rsidRDefault="00E85CDC" w:rsidP="00E474EB"/>
    <w:p w14:paraId="3C9F0392" w14:textId="77777777" w:rsidR="00313258" w:rsidRDefault="00313258" w:rsidP="00E474EB">
      <w:pPr>
        <w:rPr>
          <w:rFonts w:ascii="Times New Roman" w:hAnsi="Times New Roman" w:cs="Times New Roman"/>
          <w:b/>
          <w:bCs/>
        </w:rPr>
      </w:pPr>
    </w:p>
    <w:p w14:paraId="5AD726A2" w14:textId="77777777" w:rsidR="00313258" w:rsidRDefault="00313258" w:rsidP="00E474EB">
      <w:pPr>
        <w:rPr>
          <w:rFonts w:ascii="Times New Roman" w:hAnsi="Times New Roman" w:cs="Times New Roman"/>
          <w:b/>
          <w:bCs/>
        </w:rPr>
      </w:pPr>
    </w:p>
    <w:p w14:paraId="7DB255BB" w14:textId="77777777" w:rsidR="00313258" w:rsidRDefault="00313258" w:rsidP="00E474EB">
      <w:pPr>
        <w:rPr>
          <w:rFonts w:ascii="Times New Roman" w:hAnsi="Times New Roman" w:cs="Times New Roman"/>
          <w:b/>
          <w:bCs/>
        </w:rPr>
      </w:pPr>
    </w:p>
    <w:p w14:paraId="1B728FB0" w14:textId="1A8192DD" w:rsidR="00E474EB" w:rsidRPr="000E025C" w:rsidRDefault="00E474EB" w:rsidP="00E474EB">
      <w:pPr>
        <w:rPr>
          <w:rFonts w:ascii="Times New Roman" w:hAnsi="Times New Roman" w:cs="Times New Roman"/>
          <w:b/>
          <w:bCs/>
        </w:rPr>
      </w:pPr>
      <w:r w:rsidRPr="000E025C">
        <w:rPr>
          <w:rFonts w:ascii="Times New Roman" w:hAnsi="Times New Roman" w:cs="Times New Roman"/>
          <w:b/>
          <w:bCs/>
        </w:rPr>
        <w:lastRenderedPageBreak/>
        <w:t>Figure S8</w:t>
      </w:r>
      <w:r w:rsidR="00E85CDC" w:rsidRPr="000E025C">
        <w:rPr>
          <w:rFonts w:ascii="Times New Roman" w:hAnsi="Times New Roman" w:cs="Times New Roman"/>
          <w:b/>
          <w:bCs/>
        </w:rPr>
        <w:t>4</w:t>
      </w:r>
      <w:r w:rsidRPr="000E025C">
        <w:rPr>
          <w:rFonts w:ascii="Times New Roman" w:hAnsi="Times New Roman" w:cs="Times New Roman"/>
          <w:b/>
          <w:bCs/>
        </w:rPr>
        <w:t xml:space="preserve">. </w:t>
      </w:r>
      <w:r w:rsidR="00313258" w:rsidRPr="000E025C">
        <w:rPr>
          <w:rFonts w:ascii="Times New Roman" w:hAnsi="Times New Roman" w:cs="Times New Roman"/>
          <w:b/>
          <w:bCs/>
          <w:vertAlign w:val="superscript"/>
        </w:rPr>
        <w:t>1</w:t>
      </w:r>
      <w:r w:rsidR="00313258" w:rsidRPr="000E025C">
        <w:rPr>
          <w:rFonts w:ascii="Times New Roman" w:hAnsi="Times New Roman" w:cs="Times New Roman"/>
          <w:b/>
          <w:bCs/>
        </w:rPr>
        <w:t xml:space="preserve">H NMR of compound </w:t>
      </w:r>
      <w:r w:rsidR="00313258">
        <w:rPr>
          <w:rFonts w:ascii="Times New Roman" w:hAnsi="Times New Roman" w:cs="Times New Roman"/>
          <w:b/>
          <w:bCs/>
        </w:rPr>
        <w:t>8d</w:t>
      </w:r>
      <w:r w:rsidR="00313258" w:rsidRPr="000E025C">
        <w:rPr>
          <w:rFonts w:ascii="Times New Roman" w:hAnsi="Times New Roman" w:cs="Times New Roman"/>
          <w:b/>
          <w:bCs/>
        </w:rPr>
        <w:tab/>
      </w:r>
      <w:r w:rsidR="00313258">
        <w:rPr>
          <w:rFonts w:ascii="Times New Roman" w:hAnsi="Times New Roman" w:cs="Times New Roman"/>
          <w:b/>
          <w:bCs/>
        </w:rPr>
        <w:tab/>
      </w:r>
      <w:r w:rsidR="00313258" w:rsidRPr="000E025C">
        <w:object w:dxaOrig="4137" w:dyaOrig="1104" w14:anchorId="08E5B0E9">
          <v:shape id="_x0000_i1063" type="#_x0000_t75" style="width:163pt;height:44.5pt" o:ole="">
            <v:imagedata r:id="rId165" o:title=""/>
          </v:shape>
          <o:OLEObject Type="Embed" ProgID="ChemDraw.Document.6.0" ShapeID="_x0000_i1063" DrawAspect="Content" ObjectID="_1817790889" r:id="rId166"/>
        </w:object>
      </w:r>
    </w:p>
    <w:p w14:paraId="14FF2583" w14:textId="0A361055" w:rsidR="00E474EB" w:rsidRPr="000E025C" w:rsidRDefault="00313258" w:rsidP="00E474EB">
      <w:pPr>
        <w:rPr>
          <w:rFonts w:ascii="Times New Roman" w:hAnsi="Times New Roman" w:cs="Times New Roman"/>
          <w:b/>
          <w:bCs/>
        </w:rPr>
      </w:pPr>
      <w:r w:rsidRPr="00313258">
        <w:rPr>
          <w:rFonts w:ascii="Times New Roman" w:hAnsi="Times New Roman" w:cs="Times New Roman"/>
          <w:b/>
          <w:bCs/>
          <w:noProof/>
        </w:rPr>
        <w:drawing>
          <wp:inline distT="0" distB="0" distL="0" distR="0" wp14:anchorId="571D42A4" wp14:editId="12889188">
            <wp:extent cx="5943600" cy="4190365"/>
            <wp:effectExtent l="0" t="0" r="0" b="0"/>
            <wp:docPr id="842905236"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05236" name="Picture 1" descr="A graph of a person's data&#10;&#10;AI-generated content may be incorrect."/>
                    <pic:cNvPicPr/>
                  </pic:nvPicPr>
                  <pic:blipFill>
                    <a:blip r:embed="rId167"/>
                    <a:stretch>
                      <a:fillRect/>
                    </a:stretch>
                  </pic:blipFill>
                  <pic:spPr>
                    <a:xfrm>
                      <a:off x="0" y="0"/>
                      <a:ext cx="5943600" cy="4190365"/>
                    </a:xfrm>
                    <a:prstGeom prst="rect">
                      <a:avLst/>
                    </a:prstGeom>
                  </pic:spPr>
                </pic:pic>
              </a:graphicData>
            </a:graphic>
          </wp:inline>
        </w:drawing>
      </w:r>
    </w:p>
    <w:p w14:paraId="390880BA" w14:textId="457F7663" w:rsidR="00E474EB" w:rsidRPr="000E025C" w:rsidRDefault="00E474EB" w:rsidP="00E474EB">
      <w:pPr>
        <w:rPr>
          <w:rFonts w:ascii="Times New Roman" w:hAnsi="Times New Roman" w:cs="Times New Roman"/>
          <w:b/>
          <w:bCs/>
        </w:rPr>
      </w:pPr>
    </w:p>
    <w:p w14:paraId="45ED8DE1" w14:textId="4568C961" w:rsidR="00E85CDC" w:rsidRPr="000E025C" w:rsidRDefault="00E85CDC" w:rsidP="00E474EB">
      <w:pPr>
        <w:rPr>
          <w:rFonts w:ascii="Times New Roman" w:hAnsi="Times New Roman" w:cs="Times New Roman"/>
          <w:b/>
          <w:bCs/>
        </w:rPr>
      </w:pPr>
    </w:p>
    <w:p w14:paraId="60026381" w14:textId="56B040D3" w:rsidR="00E85CDC" w:rsidRPr="000E025C" w:rsidRDefault="00E85CDC" w:rsidP="00E474EB">
      <w:pPr>
        <w:rPr>
          <w:rFonts w:ascii="Times New Roman" w:hAnsi="Times New Roman" w:cs="Times New Roman"/>
          <w:b/>
          <w:bCs/>
        </w:rPr>
      </w:pPr>
    </w:p>
    <w:p w14:paraId="42B3CD3F" w14:textId="06D5C7A0" w:rsidR="00E85CDC" w:rsidRPr="000E025C" w:rsidRDefault="00E85CDC" w:rsidP="00E474EB">
      <w:pPr>
        <w:rPr>
          <w:rFonts w:ascii="Times New Roman" w:hAnsi="Times New Roman" w:cs="Times New Roman"/>
          <w:b/>
          <w:bCs/>
        </w:rPr>
      </w:pPr>
    </w:p>
    <w:p w14:paraId="52580184" w14:textId="153F0E3B" w:rsidR="00E85CDC" w:rsidRPr="000E025C" w:rsidRDefault="00E85CDC" w:rsidP="00E474EB">
      <w:pPr>
        <w:rPr>
          <w:rFonts w:ascii="Times New Roman" w:hAnsi="Times New Roman" w:cs="Times New Roman"/>
          <w:b/>
          <w:bCs/>
        </w:rPr>
      </w:pPr>
    </w:p>
    <w:p w14:paraId="2F11A8C7" w14:textId="5384AEBC" w:rsidR="00E85CDC" w:rsidRPr="000E025C" w:rsidRDefault="00E85CDC" w:rsidP="00E474EB">
      <w:pPr>
        <w:rPr>
          <w:rFonts w:ascii="Times New Roman" w:hAnsi="Times New Roman" w:cs="Times New Roman"/>
          <w:b/>
          <w:bCs/>
        </w:rPr>
      </w:pPr>
    </w:p>
    <w:p w14:paraId="24305756" w14:textId="6D934D70" w:rsidR="00E85CDC" w:rsidRPr="000E025C" w:rsidRDefault="00E85CDC" w:rsidP="00E474EB">
      <w:pPr>
        <w:rPr>
          <w:rFonts w:ascii="Times New Roman" w:hAnsi="Times New Roman" w:cs="Times New Roman"/>
          <w:b/>
          <w:bCs/>
        </w:rPr>
      </w:pPr>
    </w:p>
    <w:p w14:paraId="470EC1AA" w14:textId="1C2879E4" w:rsidR="00E85CDC" w:rsidRPr="000E025C" w:rsidRDefault="00E85CDC" w:rsidP="00E474EB">
      <w:pPr>
        <w:rPr>
          <w:rFonts w:ascii="Times New Roman" w:hAnsi="Times New Roman" w:cs="Times New Roman"/>
          <w:b/>
          <w:bCs/>
        </w:rPr>
      </w:pPr>
    </w:p>
    <w:p w14:paraId="57D8DF37" w14:textId="35F83472" w:rsidR="00E85CDC" w:rsidRPr="000E025C" w:rsidRDefault="00E85CDC" w:rsidP="00E474EB">
      <w:pPr>
        <w:rPr>
          <w:rFonts w:ascii="Times New Roman" w:hAnsi="Times New Roman" w:cs="Times New Roman"/>
          <w:b/>
          <w:bCs/>
        </w:rPr>
      </w:pPr>
    </w:p>
    <w:p w14:paraId="0E00CFBC" w14:textId="502E1C5D" w:rsidR="00E85CDC" w:rsidRPr="000E025C" w:rsidRDefault="00E85CDC" w:rsidP="00E474EB">
      <w:pPr>
        <w:rPr>
          <w:rFonts w:ascii="Times New Roman" w:hAnsi="Times New Roman" w:cs="Times New Roman"/>
          <w:b/>
          <w:bCs/>
        </w:rPr>
      </w:pPr>
    </w:p>
    <w:p w14:paraId="1402F70D" w14:textId="50CC6A57" w:rsidR="00E85CDC" w:rsidRPr="000E025C" w:rsidRDefault="00E85CDC" w:rsidP="00E474EB">
      <w:pPr>
        <w:rPr>
          <w:rFonts w:ascii="Times New Roman" w:hAnsi="Times New Roman" w:cs="Times New Roman"/>
          <w:b/>
          <w:bCs/>
        </w:rPr>
      </w:pPr>
    </w:p>
    <w:p w14:paraId="4BFD7C12" w14:textId="77777777" w:rsidR="00313258" w:rsidRDefault="00313258" w:rsidP="00E85CDC">
      <w:pPr>
        <w:rPr>
          <w:rFonts w:ascii="Times New Roman" w:hAnsi="Times New Roman" w:cs="Times New Roman"/>
          <w:b/>
          <w:bCs/>
        </w:rPr>
      </w:pPr>
    </w:p>
    <w:p w14:paraId="6BFE7544" w14:textId="7C8FF4A0" w:rsidR="00E85CDC" w:rsidRPr="000E025C" w:rsidRDefault="00E474EB" w:rsidP="00E85CDC">
      <w:pPr>
        <w:rPr>
          <w:rFonts w:ascii="Times New Roman" w:hAnsi="Times New Roman" w:cs="Times New Roman"/>
          <w:b/>
          <w:bCs/>
        </w:rPr>
      </w:pPr>
      <w:r w:rsidRPr="000E025C">
        <w:rPr>
          <w:rFonts w:ascii="Times New Roman" w:hAnsi="Times New Roman" w:cs="Times New Roman"/>
          <w:b/>
          <w:bCs/>
        </w:rPr>
        <w:lastRenderedPageBreak/>
        <w:t>Figure S8</w:t>
      </w:r>
      <w:r w:rsidR="00E85CDC" w:rsidRPr="000E025C">
        <w:rPr>
          <w:rFonts w:ascii="Times New Roman" w:hAnsi="Times New Roman" w:cs="Times New Roman"/>
          <w:b/>
          <w:bCs/>
        </w:rPr>
        <w:t>5</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00313258">
        <w:rPr>
          <w:rFonts w:ascii="Times New Roman" w:hAnsi="Times New Roman" w:cs="Times New Roman"/>
          <w:b/>
          <w:bCs/>
          <w:vertAlign w:val="superscript"/>
        </w:rPr>
        <w:t>3</w:t>
      </w:r>
      <w:r w:rsidR="00313258">
        <w:rPr>
          <w:rFonts w:ascii="Times New Roman" w:hAnsi="Times New Roman" w:cs="Times New Roman"/>
          <w:b/>
          <w:bCs/>
        </w:rPr>
        <w:t>C</w:t>
      </w:r>
      <w:r w:rsidRPr="000E025C">
        <w:rPr>
          <w:rFonts w:ascii="Times New Roman" w:hAnsi="Times New Roman" w:cs="Times New Roman"/>
          <w:b/>
          <w:bCs/>
        </w:rPr>
        <w:t xml:space="preserve"> NMR of compound </w:t>
      </w:r>
      <w:r w:rsidR="00313258">
        <w:rPr>
          <w:rFonts w:ascii="Times New Roman" w:hAnsi="Times New Roman" w:cs="Times New Roman"/>
          <w:b/>
          <w:bCs/>
        </w:rPr>
        <w:t>8d</w:t>
      </w:r>
    </w:p>
    <w:p w14:paraId="5D61DD0F" w14:textId="7D30C52D" w:rsidR="00E85CDC"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530945F5" wp14:editId="46A58C27">
            <wp:extent cx="5943600" cy="4198620"/>
            <wp:effectExtent l="0" t="0" r="0" b="0"/>
            <wp:docPr id="220735511"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735511" name="Picture 1" descr="A graph of a person's data&#10;&#10;AI-generated content may be incorrect."/>
                    <pic:cNvPicPr/>
                  </pic:nvPicPr>
                  <pic:blipFill>
                    <a:blip r:embed="rId168"/>
                    <a:stretch>
                      <a:fillRect/>
                    </a:stretch>
                  </pic:blipFill>
                  <pic:spPr>
                    <a:xfrm>
                      <a:off x="0" y="0"/>
                      <a:ext cx="5943600" cy="4198620"/>
                    </a:xfrm>
                    <a:prstGeom prst="rect">
                      <a:avLst/>
                    </a:prstGeom>
                  </pic:spPr>
                </pic:pic>
              </a:graphicData>
            </a:graphic>
          </wp:inline>
        </w:drawing>
      </w:r>
    </w:p>
    <w:p w14:paraId="39EAF29B" w14:textId="45C13EB1" w:rsidR="00E85CDC" w:rsidRPr="000E025C" w:rsidRDefault="00E85CDC" w:rsidP="00E85CDC">
      <w:pPr>
        <w:rPr>
          <w:rFonts w:ascii="Times New Roman" w:hAnsi="Times New Roman" w:cs="Times New Roman"/>
          <w:b/>
          <w:bCs/>
        </w:rPr>
      </w:pPr>
    </w:p>
    <w:p w14:paraId="218EF13B" w14:textId="03C9319D" w:rsidR="00E85CDC" w:rsidRPr="000E025C" w:rsidRDefault="00E85CDC" w:rsidP="00E85CDC">
      <w:pPr>
        <w:rPr>
          <w:rFonts w:ascii="Times New Roman" w:hAnsi="Times New Roman" w:cs="Times New Roman"/>
          <w:b/>
          <w:bCs/>
        </w:rPr>
      </w:pPr>
    </w:p>
    <w:p w14:paraId="58810AF5" w14:textId="698E384F" w:rsidR="00E85CDC" w:rsidRPr="000E025C" w:rsidRDefault="00E85CDC" w:rsidP="00E85CDC">
      <w:pPr>
        <w:rPr>
          <w:rFonts w:ascii="Times New Roman" w:hAnsi="Times New Roman" w:cs="Times New Roman"/>
          <w:b/>
          <w:bCs/>
        </w:rPr>
      </w:pPr>
    </w:p>
    <w:p w14:paraId="101330B4" w14:textId="4B40227C" w:rsidR="00E85CDC" w:rsidRPr="000E025C" w:rsidRDefault="00E85CDC" w:rsidP="00E85CDC">
      <w:pPr>
        <w:rPr>
          <w:rFonts w:ascii="Times New Roman" w:hAnsi="Times New Roman" w:cs="Times New Roman"/>
          <w:b/>
          <w:bCs/>
        </w:rPr>
      </w:pPr>
    </w:p>
    <w:p w14:paraId="7677D89E" w14:textId="6EBE22FA" w:rsidR="00E85CDC" w:rsidRPr="000E025C" w:rsidRDefault="00E85CDC" w:rsidP="00E85CDC">
      <w:pPr>
        <w:rPr>
          <w:rFonts w:ascii="Times New Roman" w:hAnsi="Times New Roman" w:cs="Times New Roman"/>
          <w:b/>
          <w:bCs/>
        </w:rPr>
      </w:pPr>
    </w:p>
    <w:p w14:paraId="0F50BB26" w14:textId="27284AB1" w:rsidR="00E85CDC" w:rsidRPr="000E025C" w:rsidRDefault="00E85CDC" w:rsidP="00E85CDC">
      <w:pPr>
        <w:rPr>
          <w:rFonts w:ascii="Times New Roman" w:hAnsi="Times New Roman" w:cs="Times New Roman"/>
          <w:b/>
          <w:bCs/>
        </w:rPr>
      </w:pPr>
    </w:p>
    <w:p w14:paraId="4FC63062" w14:textId="013AEF68" w:rsidR="00E85CDC" w:rsidRPr="000E025C" w:rsidRDefault="00E85CDC" w:rsidP="00E85CDC">
      <w:pPr>
        <w:rPr>
          <w:rFonts w:ascii="Times New Roman" w:hAnsi="Times New Roman" w:cs="Times New Roman"/>
          <w:b/>
          <w:bCs/>
        </w:rPr>
      </w:pPr>
    </w:p>
    <w:p w14:paraId="4CFF070D" w14:textId="6EBE663F" w:rsidR="00E85CDC" w:rsidRPr="000E025C" w:rsidRDefault="00E85CDC" w:rsidP="00E85CDC">
      <w:pPr>
        <w:rPr>
          <w:rFonts w:ascii="Times New Roman" w:hAnsi="Times New Roman" w:cs="Times New Roman"/>
          <w:b/>
          <w:bCs/>
        </w:rPr>
      </w:pPr>
    </w:p>
    <w:p w14:paraId="1965731A" w14:textId="63FD7BCB" w:rsidR="00E85CDC" w:rsidRPr="000E025C" w:rsidRDefault="00E85CDC" w:rsidP="00E85CDC">
      <w:pPr>
        <w:rPr>
          <w:rFonts w:ascii="Times New Roman" w:hAnsi="Times New Roman" w:cs="Times New Roman"/>
          <w:b/>
          <w:bCs/>
        </w:rPr>
      </w:pPr>
    </w:p>
    <w:p w14:paraId="174E5E3A" w14:textId="3481A3E0" w:rsidR="00E85CDC" w:rsidRPr="000E025C" w:rsidRDefault="00E85CDC" w:rsidP="00E85CDC">
      <w:pPr>
        <w:rPr>
          <w:rFonts w:ascii="Times New Roman" w:hAnsi="Times New Roman" w:cs="Times New Roman"/>
          <w:b/>
          <w:bCs/>
        </w:rPr>
      </w:pPr>
    </w:p>
    <w:p w14:paraId="59A68AE6" w14:textId="77777777" w:rsidR="00313258" w:rsidRDefault="00313258" w:rsidP="00E85CDC">
      <w:pPr>
        <w:rPr>
          <w:rFonts w:ascii="Times New Roman" w:hAnsi="Times New Roman" w:cs="Times New Roman"/>
          <w:b/>
          <w:bCs/>
        </w:rPr>
      </w:pPr>
    </w:p>
    <w:p w14:paraId="52DF0E5B" w14:textId="77777777" w:rsidR="00313258" w:rsidRDefault="00313258" w:rsidP="00E85CDC">
      <w:pPr>
        <w:rPr>
          <w:rFonts w:ascii="Times New Roman" w:hAnsi="Times New Roman" w:cs="Times New Roman"/>
          <w:b/>
          <w:bCs/>
        </w:rPr>
      </w:pPr>
    </w:p>
    <w:p w14:paraId="16296B23" w14:textId="77777777" w:rsidR="00313258" w:rsidRDefault="00313258" w:rsidP="00E85CDC">
      <w:pPr>
        <w:rPr>
          <w:rFonts w:ascii="Times New Roman" w:hAnsi="Times New Roman" w:cs="Times New Roman"/>
          <w:b/>
          <w:bCs/>
        </w:rPr>
      </w:pPr>
    </w:p>
    <w:p w14:paraId="6866AF0F" w14:textId="41E9F81F" w:rsidR="00E85CDC" w:rsidRPr="000E025C" w:rsidRDefault="00E85CDC" w:rsidP="00E85CDC">
      <w:pPr>
        <w:rPr>
          <w:rFonts w:ascii="Times New Roman" w:hAnsi="Times New Roman" w:cs="Times New Roman"/>
          <w:b/>
          <w:bCs/>
        </w:rPr>
      </w:pPr>
      <w:r w:rsidRPr="000E025C">
        <w:rPr>
          <w:rFonts w:ascii="Times New Roman" w:hAnsi="Times New Roman" w:cs="Times New Roman"/>
          <w:b/>
          <w:bCs/>
        </w:rPr>
        <w:lastRenderedPageBreak/>
        <w:t xml:space="preserve">Figure S86. </w:t>
      </w:r>
      <w:r w:rsidR="00313258" w:rsidRPr="000E025C">
        <w:rPr>
          <w:rFonts w:ascii="Times New Roman" w:hAnsi="Times New Roman" w:cs="Times New Roman"/>
          <w:b/>
          <w:bCs/>
          <w:vertAlign w:val="superscript"/>
        </w:rPr>
        <w:t>1</w:t>
      </w:r>
      <w:r w:rsidR="00313258" w:rsidRPr="000E025C">
        <w:rPr>
          <w:rFonts w:ascii="Times New Roman" w:hAnsi="Times New Roman" w:cs="Times New Roman"/>
          <w:b/>
          <w:bCs/>
        </w:rPr>
        <w:t xml:space="preserve">H NMR of compound </w:t>
      </w:r>
      <w:r w:rsidR="00313258">
        <w:rPr>
          <w:rFonts w:ascii="Times New Roman" w:hAnsi="Times New Roman" w:cs="Times New Roman"/>
          <w:b/>
          <w:bCs/>
        </w:rPr>
        <w:t>8e</w:t>
      </w:r>
      <w:r w:rsidR="00313258" w:rsidRPr="000E025C">
        <w:rPr>
          <w:rFonts w:ascii="Times New Roman" w:hAnsi="Times New Roman" w:cs="Times New Roman"/>
          <w:b/>
          <w:bCs/>
        </w:rPr>
        <w:tab/>
      </w:r>
      <w:r w:rsidR="00313258">
        <w:rPr>
          <w:rFonts w:ascii="Times New Roman" w:hAnsi="Times New Roman" w:cs="Times New Roman"/>
          <w:b/>
          <w:bCs/>
        </w:rPr>
        <w:tab/>
      </w:r>
      <w:r w:rsidR="00313258" w:rsidRPr="000E025C">
        <w:object w:dxaOrig="4082" w:dyaOrig="1104" w14:anchorId="5F2911BA">
          <v:shape id="_x0000_i1064" type="#_x0000_t75" style="width:160.5pt;height:44.5pt" o:ole="">
            <v:imagedata r:id="rId169" o:title=""/>
          </v:shape>
          <o:OLEObject Type="Embed" ProgID="ChemDraw.Document.6.0" ShapeID="_x0000_i1064" DrawAspect="Content" ObjectID="_1817790890" r:id="rId170"/>
        </w:object>
      </w:r>
    </w:p>
    <w:p w14:paraId="017F642F" w14:textId="665C8DE6" w:rsidR="00E85CDC"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07BC93C3" wp14:editId="19496F6B">
            <wp:extent cx="5943600" cy="4184015"/>
            <wp:effectExtent l="0" t="0" r="0" b="0"/>
            <wp:docPr id="1459323255"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323255" name="Picture 1" descr="A graph of a person's body&#10;&#10;AI-generated content may be incorrect."/>
                    <pic:cNvPicPr/>
                  </pic:nvPicPr>
                  <pic:blipFill>
                    <a:blip r:embed="rId171"/>
                    <a:stretch>
                      <a:fillRect/>
                    </a:stretch>
                  </pic:blipFill>
                  <pic:spPr>
                    <a:xfrm>
                      <a:off x="0" y="0"/>
                      <a:ext cx="5943600" cy="4184015"/>
                    </a:xfrm>
                    <a:prstGeom prst="rect">
                      <a:avLst/>
                    </a:prstGeom>
                  </pic:spPr>
                </pic:pic>
              </a:graphicData>
            </a:graphic>
          </wp:inline>
        </w:drawing>
      </w:r>
    </w:p>
    <w:p w14:paraId="6F799BD9" w14:textId="60E7D4D6" w:rsidR="00E85CDC" w:rsidRPr="000E025C" w:rsidRDefault="00E85CDC" w:rsidP="00E85CDC">
      <w:pPr>
        <w:rPr>
          <w:rFonts w:ascii="Times New Roman" w:hAnsi="Times New Roman" w:cs="Times New Roman"/>
          <w:b/>
          <w:bCs/>
        </w:rPr>
      </w:pPr>
    </w:p>
    <w:p w14:paraId="38DCF6A0" w14:textId="0FEE2CA6" w:rsidR="00E85CDC" w:rsidRPr="000E025C" w:rsidRDefault="00E85CDC" w:rsidP="00E85CDC">
      <w:pPr>
        <w:rPr>
          <w:rFonts w:ascii="Times New Roman" w:hAnsi="Times New Roman" w:cs="Times New Roman"/>
          <w:b/>
          <w:bCs/>
        </w:rPr>
      </w:pPr>
    </w:p>
    <w:p w14:paraId="3F338B96" w14:textId="377EC492" w:rsidR="00E85CDC" w:rsidRPr="000E025C" w:rsidRDefault="00E85CDC" w:rsidP="00E85CDC">
      <w:pPr>
        <w:rPr>
          <w:rFonts w:ascii="Times New Roman" w:hAnsi="Times New Roman" w:cs="Times New Roman"/>
          <w:b/>
          <w:bCs/>
        </w:rPr>
      </w:pPr>
    </w:p>
    <w:p w14:paraId="1547EF08" w14:textId="03A9BF28" w:rsidR="00E85CDC" w:rsidRPr="000E025C" w:rsidRDefault="00E85CDC" w:rsidP="00E85CDC">
      <w:pPr>
        <w:rPr>
          <w:rFonts w:ascii="Times New Roman" w:hAnsi="Times New Roman" w:cs="Times New Roman"/>
          <w:b/>
          <w:bCs/>
        </w:rPr>
      </w:pPr>
    </w:p>
    <w:p w14:paraId="22170C51" w14:textId="69404E66" w:rsidR="00E85CDC" w:rsidRPr="000E025C" w:rsidRDefault="00E85CDC" w:rsidP="00E85CDC">
      <w:pPr>
        <w:rPr>
          <w:rFonts w:ascii="Times New Roman" w:hAnsi="Times New Roman" w:cs="Times New Roman"/>
          <w:b/>
          <w:bCs/>
        </w:rPr>
      </w:pPr>
    </w:p>
    <w:p w14:paraId="630C8A20" w14:textId="731BDD1E" w:rsidR="00E85CDC" w:rsidRPr="000E025C" w:rsidRDefault="00E85CDC" w:rsidP="00E85CDC">
      <w:pPr>
        <w:rPr>
          <w:rFonts w:ascii="Times New Roman" w:hAnsi="Times New Roman" w:cs="Times New Roman"/>
          <w:b/>
          <w:bCs/>
        </w:rPr>
      </w:pPr>
    </w:p>
    <w:p w14:paraId="0EFEAC88" w14:textId="5B2D8EC8" w:rsidR="00E85CDC" w:rsidRPr="000E025C" w:rsidRDefault="00E85CDC" w:rsidP="00E85CDC">
      <w:pPr>
        <w:rPr>
          <w:rFonts w:ascii="Times New Roman" w:hAnsi="Times New Roman" w:cs="Times New Roman"/>
          <w:b/>
          <w:bCs/>
        </w:rPr>
      </w:pPr>
    </w:p>
    <w:p w14:paraId="7DCB8364" w14:textId="037C9362" w:rsidR="00E85CDC" w:rsidRPr="000E025C" w:rsidRDefault="00E85CDC" w:rsidP="00E85CDC">
      <w:pPr>
        <w:rPr>
          <w:rFonts w:ascii="Times New Roman" w:hAnsi="Times New Roman" w:cs="Times New Roman"/>
          <w:b/>
          <w:bCs/>
        </w:rPr>
      </w:pPr>
    </w:p>
    <w:p w14:paraId="5D2EDA69" w14:textId="697DD6BE" w:rsidR="00E85CDC" w:rsidRPr="000E025C" w:rsidRDefault="00E85CDC" w:rsidP="00E85CDC">
      <w:pPr>
        <w:rPr>
          <w:rFonts w:ascii="Times New Roman" w:hAnsi="Times New Roman" w:cs="Times New Roman"/>
          <w:b/>
          <w:bCs/>
        </w:rPr>
      </w:pPr>
    </w:p>
    <w:p w14:paraId="1BA426BE" w14:textId="036F1A33" w:rsidR="00E85CDC" w:rsidRPr="000E025C" w:rsidRDefault="00E85CDC" w:rsidP="00E85CDC">
      <w:pPr>
        <w:rPr>
          <w:rFonts w:ascii="Times New Roman" w:hAnsi="Times New Roman" w:cs="Times New Roman"/>
          <w:b/>
          <w:bCs/>
        </w:rPr>
      </w:pPr>
    </w:p>
    <w:p w14:paraId="584CBB77" w14:textId="12C0B321" w:rsidR="00E85CDC" w:rsidRPr="000E025C" w:rsidRDefault="00E85CDC" w:rsidP="00E85CDC">
      <w:pPr>
        <w:rPr>
          <w:rFonts w:ascii="Times New Roman" w:hAnsi="Times New Roman" w:cs="Times New Roman"/>
          <w:b/>
          <w:bCs/>
        </w:rPr>
      </w:pPr>
    </w:p>
    <w:p w14:paraId="3DA27A28" w14:textId="77777777" w:rsidR="00313258" w:rsidRDefault="00313258" w:rsidP="00E85CDC">
      <w:pPr>
        <w:rPr>
          <w:rFonts w:ascii="Times New Roman" w:hAnsi="Times New Roman" w:cs="Times New Roman"/>
          <w:b/>
          <w:bCs/>
        </w:rPr>
      </w:pPr>
    </w:p>
    <w:p w14:paraId="23B98247" w14:textId="68424860" w:rsidR="00E85CDC" w:rsidRPr="000E025C" w:rsidRDefault="00E85CDC" w:rsidP="00E85CDC">
      <w:pPr>
        <w:rPr>
          <w:rFonts w:ascii="Times New Roman" w:hAnsi="Times New Roman" w:cs="Times New Roman"/>
          <w:b/>
          <w:bCs/>
        </w:rPr>
      </w:pPr>
      <w:r w:rsidRPr="000E025C">
        <w:rPr>
          <w:rFonts w:ascii="Times New Roman" w:hAnsi="Times New Roman" w:cs="Times New Roman"/>
          <w:b/>
          <w:bCs/>
        </w:rPr>
        <w:lastRenderedPageBreak/>
        <w:t xml:space="preserve">Figure S87. </w:t>
      </w:r>
      <w:r w:rsidRPr="000E025C">
        <w:rPr>
          <w:rFonts w:ascii="Times New Roman" w:hAnsi="Times New Roman" w:cs="Times New Roman"/>
          <w:b/>
          <w:bCs/>
          <w:vertAlign w:val="superscript"/>
        </w:rPr>
        <w:t>1</w:t>
      </w:r>
      <w:r w:rsidR="00313258">
        <w:rPr>
          <w:rFonts w:ascii="Times New Roman" w:hAnsi="Times New Roman" w:cs="Times New Roman"/>
          <w:b/>
          <w:bCs/>
          <w:vertAlign w:val="superscript"/>
        </w:rPr>
        <w:t>3</w:t>
      </w:r>
      <w:r w:rsidR="00313258">
        <w:rPr>
          <w:rFonts w:ascii="Times New Roman" w:hAnsi="Times New Roman" w:cs="Times New Roman"/>
          <w:b/>
          <w:bCs/>
        </w:rPr>
        <w:t>C</w:t>
      </w:r>
      <w:r w:rsidRPr="000E025C">
        <w:rPr>
          <w:rFonts w:ascii="Times New Roman" w:hAnsi="Times New Roman" w:cs="Times New Roman"/>
          <w:b/>
          <w:bCs/>
        </w:rPr>
        <w:t xml:space="preserve"> NMR of compound </w:t>
      </w:r>
      <w:r w:rsidR="00313258">
        <w:rPr>
          <w:rFonts w:ascii="Times New Roman" w:hAnsi="Times New Roman" w:cs="Times New Roman"/>
          <w:b/>
          <w:bCs/>
        </w:rPr>
        <w:t>8e</w:t>
      </w:r>
      <w:r w:rsidR="00313258">
        <w:rPr>
          <w:rFonts w:ascii="Times New Roman" w:hAnsi="Times New Roman" w:cs="Times New Roman"/>
          <w:b/>
          <w:bCs/>
        </w:rPr>
        <w:tab/>
      </w:r>
      <w:r w:rsidR="00313258">
        <w:rPr>
          <w:rFonts w:ascii="Times New Roman" w:hAnsi="Times New Roman" w:cs="Times New Roman"/>
          <w:b/>
          <w:bCs/>
        </w:rPr>
        <w:tab/>
      </w:r>
      <w:r w:rsidRPr="000E025C">
        <w:rPr>
          <w:rFonts w:ascii="Times New Roman" w:hAnsi="Times New Roman" w:cs="Times New Roman"/>
          <w:b/>
          <w:bCs/>
        </w:rPr>
        <w:tab/>
      </w:r>
    </w:p>
    <w:p w14:paraId="6C78912F" w14:textId="68D549BC" w:rsidR="00E85CDC"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597AA5BC" wp14:editId="4312EF63">
            <wp:extent cx="5943600" cy="4194810"/>
            <wp:effectExtent l="0" t="0" r="0" b="0"/>
            <wp:docPr id="374901250" name="Picture 1" descr="A graph of a person's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901250" name="Picture 1" descr="A graph of a person's data&#10;&#10;AI-generated content may be incorrect."/>
                    <pic:cNvPicPr/>
                  </pic:nvPicPr>
                  <pic:blipFill>
                    <a:blip r:embed="rId172"/>
                    <a:stretch>
                      <a:fillRect/>
                    </a:stretch>
                  </pic:blipFill>
                  <pic:spPr>
                    <a:xfrm>
                      <a:off x="0" y="0"/>
                      <a:ext cx="5943600" cy="4194810"/>
                    </a:xfrm>
                    <a:prstGeom prst="rect">
                      <a:avLst/>
                    </a:prstGeom>
                  </pic:spPr>
                </pic:pic>
              </a:graphicData>
            </a:graphic>
          </wp:inline>
        </w:drawing>
      </w:r>
    </w:p>
    <w:p w14:paraId="3E082EDC" w14:textId="3C1EC8EF" w:rsidR="00E85CDC" w:rsidRPr="000E025C" w:rsidRDefault="00E85CDC" w:rsidP="00E85CDC">
      <w:pPr>
        <w:rPr>
          <w:rFonts w:ascii="Times New Roman" w:hAnsi="Times New Roman" w:cs="Times New Roman"/>
          <w:b/>
          <w:bCs/>
        </w:rPr>
      </w:pPr>
    </w:p>
    <w:p w14:paraId="040F53DE" w14:textId="5B11135C" w:rsidR="00E85CDC" w:rsidRPr="000E025C" w:rsidRDefault="00E85CDC" w:rsidP="00E85CDC">
      <w:pPr>
        <w:rPr>
          <w:rFonts w:ascii="Times New Roman" w:hAnsi="Times New Roman" w:cs="Times New Roman"/>
          <w:b/>
          <w:bCs/>
        </w:rPr>
      </w:pPr>
    </w:p>
    <w:p w14:paraId="3920949A" w14:textId="31F1AC2A" w:rsidR="00E85CDC" w:rsidRPr="000E025C" w:rsidRDefault="00E85CDC" w:rsidP="00E85CDC">
      <w:pPr>
        <w:rPr>
          <w:rFonts w:ascii="Times New Roman" w:hAnsi="Times New Roman" w:cs="Times New Roman"/>
          <w:b/>
          <w:bCs/>
        </w:rPr>
      </w:pPr>
    </w:p>
    <w:p w14:paraId="1F66A765" w14:textId="403082E4" w:rsidR="00E85CDC" w:rsidRPr="000E025C" w:rsidRDefault="00E85CDC" w:rsidP="00E85CDC">
      <w:pPr>
        <w:rPr>
          <w:rFonts w:ascii="Times New Roman" w:hAnsi="Times New Roman" w:cs="Times New Roman"/>
          <w:b/>
          <w:bCs/>
        </w:rPr>
      </w:pPr>
    </w:p>
    <w:p w14:paraId="201A3D52" w14:textId="29AF3A1F" w:rsidR="00E85CDC" w:rsidRPr="000E025C" w:rsidRDefault="00E85CDC" w:rsidP="00E85CDC">
      <w:pPr>
        <w:rPr>
          <w:rFonts w:ascii="Times New Roman" w:hAnsi="Times New Roman" w:cs="Times New Roman"/>
          <w:b/>
          <w:bCs/>
        </w:rPr>
      </w:pPr>
    </w:p>
    <w:p w14:paraId="42558E1B" w14:textId="6739694A" w:rsidR="00E85CDC" w:rsidRPr="000E025C" w:rsidRDefault="00E85CDC" w:rsidP="00E85CDC">
      <w:pPr>
        <w:rPr>
          <w:rFonts w:ascii="Times New Roman" w:hAnsi="Times New Roman" w:cs="Times New Roman"/>
          <w:b/>
          <w:bCs/>
        </w:rPr>
      </w:pPr>
    </w:p>
    <w:p w14:paraId="208920AA" w14:textId="47B6D8FF" w:rsidR="00E85CDC" w:rsidRPr="000E025C" w:rsidRDefault="00E85CDC" w:rsidP="00E85CDC">
      <w:pPr>
        <w:rPr>
          <w:rFonts w:ascii="Times New Roman" w:hAnsi="Times New Roman" w:cs="Times New Roman"/>
          <w:b/>
          <w:bCs/>
        </w:rPr>
      </w:pPr>
    </w:p>
    <w:p w14:paraId="4CAF942A" w14:textId="06D3EDD2" w:rsidR="00E85CDC" w:rsidRPr="000E025C" w:rsidRDefault="00E85CDC" w:rsidP="00E85CDC">
      <w:pPr>
        <w:rPr>
          <w:rFonts w:ascii="Times New Roman" w:hAnsi="Times New Roman" w:cs="Times New Roman"/>
          <w:b/>
          <w:bCs/>
        </w:rPr>
      </w:pPr>
    </w:p>
    <w:p w14:paraId="0B574D9C" w14:textId="2F49159E" w:rsidR="00E85CDC" w:rsidRPr="000E025C" w:rsidRDefault="00E85CDC" w:rsidP="00E85CDC">
      <w:pPr>
        <w:rPr>
          <w:rFonts w:ascii="Times New Roman" w:hAnsi="Times New Roman" w:cs="Times New Roman"/>
          <w:b/>
          <w:bCs/>
        </w:rPr>
      </w:pPr>
    </w:p>
    <w:p w14:paraId="21CF0DDD" w14:textId="1F53AB5B" w:rsidR="00E85CDC" w:rsidRPr="000E025C" w:rsidRDefault="00E85CDC" w:rsidP="00E85CDC">
      <w:pPr>
        <w:rPr>
          <w:rFonts w:ascii="Times New Roman" w:hAnsi="Times New Roman" w:cs="Times New Roman"/>
          <w:b/>
          <w:bCs/>
        </w:rPr>
      </w:pPr>
    </w:p>
    <w:p w14:paraId="67E19441" w14:textId="5401656B" w:rsidR="00E85CDC" w:rsidRPr="000E025C" w:rsidRDefault="00E85CDC" w:rsidP="00E85CDC">
      <w:pPr>
        <w:rPr>
          <w:rFonts w:ascii="Times New Roman" w:hAnsi="Times New Roman" w:cs="Times New Roman"/>
          <w:b/>
          <w:bCs/>
        </w:rPr>
      </w:pPr>
    </w:p>
    <w:p w14:paraId="05204F0A" w14:textId="77777777" w:rsidR="00313258" w:rsidRDefault="00313258" w:rsidP="00E85CDC">
      <w:pPr>
        <w:rPr>
          <w:rFonts w:ascii="Times New Roman" w:hAnsi="Times New Roman" w:cs="Times New Roman"/>
          <w:b/>
          <w:bCs/>
        </w:rPr>
      </w:pPr>
    </w:p>
    <w:p w14:paraId="5B09C287" w14:textId="77777777" w:rsidR="00313258" w:rsidRDefault="00313258" w:rsidP="00E85CDC">
      <w:pPr>
        <w:rPr>
          <w:rFonts w:ascii="Times New Roman" w:hAnsi="Times New Roman" w:cs="Times New Roman"/>
          <w:b/>
          <w:bCs/>
        </w:rPr>
      </w:pPr>
    </w:p>
    <w:p w14:paraId="3B4B887A" w14:textId="690DF40B" w:rsidR="00E85CDC" w:rsidRPr="000E025C" w:rsidRDefault="00E85CDC" w:rsidP="00E85CDC">
      <w:pPr>
        <w:rPr>
          <w:rFonts w:ascii="Times New Roman" w:hAnsi="Times New Roman" w:cs="Times New Roman"/>
          <w:b/>
          <w:bCs/>
        </w:rPr>
      </w:pPr>
      <w:r w:rsidRPr="000E025C">
        <w:rPr>
          <w:rFonts w:ascii="Times New Roman" w:hAnsi="Times New Roman" w:cs="Times New Roman"/>
          <w:b/>
          <w:bCs/>
        </w:rPr>
        <w:lastRenderedPageBreak/>
        <w:t xml:space="preserve">Figure S88. </w:t>
      </w:r>
      <w:r w:rsidR="00313258" w:rsidRPr="000E025C">
        <w:rPr>
          <w:rFonts w:ascii="Times New Roman" w:hAnsi="Times New Roman" w:cs="Times New Roman"/>
          <w:b/>
          <w:bCs/>
        </w:rPr>
        <w:t xml:space="preserve">HRMS of compound </w:t>
      </w:r>
      <w:r w:rsidR="00313258">
        <w:rPr>
          <w:rFonts w:ascii="Times New Roman" w:hAnsi="Times New Roman" w:cs="Times New Roman"/>
          <w:b/>
          <w:bCs/>
        </w:rPr>
        <w:t>8e</w:t>
      </w:r>
    </w:p>
    <w:p w14:paraId="549C919C" w14:textId="416ACB78" w:rsidR="00E85CDC"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390CA179" wp14:editId="306D51F6">
            <wp:extent cx="5943600" cy="4589145"/>
            <wp:effectExtent l="0" t="0" r="0" b="0"/>
            <wp:docPr id="2068490877"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490877" name="Picture 1" descr="A graph with numbers and lines&#10;&#10;AI-generated content may be incorrect."/>
                    <pic:cNvPicPr/>
                  </pic:nvPicPr>
                  <pic:blipFill>
                    <a:blip r:embed="rId173"/>
                    <a:stretch>
                      <a:fillRect/>
                    </a:stretch>
                  </pic:blipFill>
                  <pic:spPr>
                    <a:xfrm>
                      <a:off x="0" y="0"/>
                      <a:ext cx="5943600" cy="4589145"/>
                    </a:xfrm>
                    <a:prstGeom prst="rect">
                      <a:avLst/>
                    </a:prstGeom>
                  </pic:spPr>
                </pic:pic>
              </a:graphicData>
            </a:graphic>
          </wp:inline>
        </w:drawing>
      </w:r>
    </w:p>
    <w:p w14:paraId="01CDE662" w14:textId="7C9FDA48" w:rsidR="00E85CDC" w:rsidRPr="000E025C" w:rsidRDefault="00E85CDC" w:rsidP="00E85CDC">
      <w:pPr>
        <w:rPr>
          <w:rFonts w:ascii="Times New Roman" w:hAnsi="Times New Roman" w:cs="Times New Roman"/>
          <w:b/>
          <w:bCs/>
        </w:rPr>
      </w:pPr>
    </w:p>
    <w:p w14:paraId="1B85E728" w14:textId="7B01ABB1" w:rsidR="00E85CDC" w:rsidRPr="000E025C" w:rsidRDefault="00E85CDC" w:rsidP="00E85CDC">
      <w:pPr>
        <w:rPr>
          <w:rFonts w:ascii="Times New Roman" w:hAnsi="Times New Roman" w:cs="Times New Roman"/>
          <w:b/>
          <w:bCs/>
        </w:rPr>
      </w:pPr>
    </w:p>
    <w:p w14:paraId="0A248E0E" w14:textId="376A602A" w:rsidR="00E85CDC" w:rsidRPr="000E025C" w:rsidRDefault="00E85CDC" w:rsidP="00E85CDC">
      <w:pPr>
        <w:rPr>
          <w:rFonts w:ascii="Times New Roman" w:hAnsi="Times New Roman" w:cs="Times New Roman"/>
          <w:b/>
          <w:bCs/>
        </w:rPr>
      </w:pPr>
    </w:p>
    <w:p w14:paraId="06F80420" w14:textId="73C3036F" w:rsidR="00E85CDC" w:rsidRPr="000E025C" w:rsidRDefault="00E85CDC" w:rsidP="00E85CDC">
      <w:pPr>
        <w:rPr>
          <w:rFonts w:ascii="Times New Roman" w:hAnsi="Times New Roman" w:cs="Times New Roman"/>
          <w:b/>
          <w:bCs/>
        </w:rPr>
      </w:pPr>
    </w:p>
    <w:p w14:paraId="1B67A1ED" w14:textId="71BBCA73" w:rsidR="00E85CDC" w:rsidRPr="000E025C" w:rsidRDefault="00E85CDC" w:rsidP="00E85CDC">
      <w:pPr>
        <w:rPr>
          <w:rFonts w:ascii="Times New Roman" w:hAnsi="Times New Roman" w:cs="Times New Roman"/>
          <w:b/>
          <w:bCs/>
        </w:rPr>
      </w:pPr>
    </w:p>
    <w:p w14:paraId="4C529750" w14:textId="1783A385" w:rsidR="00E85CDC" w:rsidRPr="000E025C" w:rsidRDefault="00E85CDC" w:rsidP="00E85CDC">
      <w:pPr>
        <w:rPr>
          <w:rFonts w:ascii="Times New Roman" w:hAnsi="Times New Roman" w:cs="Times New Roman"/>
          <w:b/>
          <w:bCs/>
        </w:rPr>
      </w:pPr>
    </w:p>
    <w:p w14:paraId="3024D56C" w14:textId="101C5B3E" w:rsidR="00E85CDC" w:rsidRPr="000E025C" w:rsidRDefault="00E85CDC" w:rsidP="00E85CDC">
      <w:pPr>
        <w:rPr>
          <w:rFonts w:ascii="Times New Roman" w:hAnsi="Times New Roman" w:cs="Times New Roman"/>
          <w:b/>
          <w:bCs/>
        </w:rPr>
      </w:pPr>
    </w:p>
    <w:p w14:paraId="2AE5062F" w14:textId="2F2AF671" w:rsidR="00E85CDC" w:rsidRPr="000E025C" w:rsidRDefault="00E85CDC" w:rsidP="00E85CDC">
      <w:pPr>
        <w:rPr>
          <w:rFonts w:ascii="Times New Roman" w:hAnsi="Times New Roman" w:cs="Times New Roman"/>
          <w:b/>
          <w:bCs/>
        </w:rPr>
      </w:pPr>
    </w:p>
    <w:p w14:paraId="1E3D1DD3" w14:textId="29ADFA26" w:rsidR="00E85CDC" w:rsidRPr="000E025C" w:rsidRDefault="00E85CDC" w:rsidP="00E85CDC">
      <w:pPr>
        <w:rPr>
          <w:rFonts w:ascii="Times New Roman" w:hAnsi="Times New Roman" w:cs="Times New Roman"/>
          <w:b/>
          <w:bCs/>
        </w:rPr>
      </w:pPr>
    </w:p>
    <w:p w14:paraId="3278B72B" w14:textId="77777777" w:rsidR="00E85CDC" w:rsidRPr="000E025C" w:rsidRDefault="00E85CDC" w:rsidP="00E85CDC">
      <w:pPr>
        <w:rPr>
          <w:rFonts w:ascii="Times New Roman" w:hAnsi="Times New Roman" w:cs="Times New Roman"/>
          <w:b/>
          <w:bCs/>
        </w:rPr>
      </w:pPr>
    </w:p>
    <w:p w14:paraId="168A3587" w14:textId="77777777" w:rsidR="00E85CDC" w:rsidRPr="000E025C" w:rsidRDefault="00E85CDC" w:rsidP="00E85CDC">
      <w:pPr>
        <w:rPr>
          <w:rFonts w:ascii="Times New Roman" w:hAnsi="Times New Roman" w:cs="Times New Roman"/>
          <w:b/>
          <w:bCs/>
        </w:rPr>
      </w:pPr>
    </w:p>
    <w:p w14:paraId="4BCEB1AC" w14:textId="77777777" w:rsidR="00313258" w:rsidRDefault="00313258" w:rsidP="00E85CDC">
      <w:pPr>
        <w:rPr>
          <w:rFonts w:ascii="Times New Roman" w:hAnsi="Times New Roman" w:cs="Times New Roman"/>
          <w:b/>
          <w:bCs/>
        </w:rPr>
      </w:pPr>
    </w:p>
    <w:p w14:paraId="58FE44C5" w14:textId="3CA79B63" w:rsidR="00E85CDC" w:rsidRPr="000E025C" w:rsidRDefault="00E85CDC" w:rsidP="00E85CDC">
      <w:r w:rsidRPr="000E025C">
        <w:rPr>
          <w:rFonts w:ascii="Times New Roman" w:hAnsi="Times New Roman" w:cs="Times New Roman"/>
          <w:b/>
          <w:bCs/>
        </w:rPr>
        <w:lastRenderedPageBreak/>
        <w:t xml:space="preserve">Figure S89. </w:t>
      </w:r>
      <w:r w:rsidRPr="000E025C">
        <w:rPr>
          <w:rFonts w:ascii="Times New Roman" w:hAnsi="Times New Roman" w:cs="Times New Roman"/>
          <w:b/>
          <w:bCs/>
          <w:vertAlign w:val="superscript"/>
        </w:rPr>
        <w:t>1</w:t>
      </w:r>
      <w:r w:rsidRPr="000E025C">
        <w:rPr>
          <w:rFonts w:ascii="Times New Roman" w:hAnsi="Times New Roman" w:cs="Times New Roman"/>
          <w:b/>
          <w:bCs/>
        </w:rPr>
        <w:t xml:space="preserve">H NMR of compound </w:t>
      </w:r>
      <w:r w:rsidR="00313258">
        <w:rPr>
          <w:rFonts w:ascii="Times New Roman" w:hAnsi="Times New Roman" w:cs="Times New Roman"/>
          <w:b/>
          <w:bCs/>
        </w:rPr>
        <w:t>8f</w:t>
      </w:r>
      <w:r w:rsidRPr="000E025C">
        <w:rPr>
          <w:rFonts w:ascii="Times New Roman" w:hAnsi="Times New Roman" w:cs="Times New Roman"/>
          <w:b/>
          <w:bCs/>
        </w:rPr>
        <w:tab/>
      </w:r>
      <w:r w:rsidRPr="000E025C">
        <w:rPr>
          <w:rFonts w:ascii="Times New Roman" w:hAnsi="Times New Roman" w:cs="Times New Roman"/>
          <w:b/>
          <w:bCs/>
        </w:rPr>
        <w:tab/>
      </w:r>
      <w:r w:rsidR="00313258" w:rsidRPr="000E025C">
        <w:object w:dxaOrig="3947" w:dyaOrig="1104" w14:anchorId="2B49A37A">
          <v:shape id="_x0000_i1065" type="#_x0000_t75" style="width:155.5pt;height:44.5pt" o:ole="">
            <v:imagedata r:id="rId174" o:title=""/>
          </v:shape>
          <o:OLEObject Type="Embed" ProgID="ChemDraw.Document.6.0" ShapeID="_x0000_i1065" DrawAspect="Content" ObjectID="_1817790891" r:id="rId175"/>
        </w:object>
      </w:r>
    </w:p>
    <w:p w14:paraId="1BF01ABA" w14:textId="673BA3A3" w:rsidR="00E85CDC" w:rsidRPr="000E025C" w:rsidRDefault="00313258" w:rsidP="00E85CDC">
      <w:r w:rsidRPr="00313258">
        <w:rPr>
          <w:noProof/>
        </w:rPr>
        <w:drawing>
          <wp:inline distT="0" distB="0" distL="0" distR="0" wp14:anchorId="76019893" wp14:editId="405E4E29">
            <wp:extent cx="5943600" cy="4197985"/>
            <wp:effectExtent l="0" t="0" r="0" b="0"/>
            <wp:docPr id="1572681497" name="Picture 1" descr="A graph of a person's body&#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81497" name="Picture 1" descr="A graph of a person's body&#10;&#10;AI-generated content may be incorrect."/>
                    <pic:cNvPicPr/>
                  </pic:nvPicPr>
                  <pic:blipFill>
                    <a:blip r:embed="rId176"/>
                    <a:stretch>
                      <a:fillRect/>
                    </a:stretch>
                  </pic:blipFill>
                  <pic:spPr>
                    <a:xfrm>
                      <a:off x="0" y="0"/>
                      <a:ext cx="5943600" cy="4197985"/>
                    </a:xfrm>
                    <a:prstGeom prst="rect">
                      <a:avLst/>
                    </a:prstGeom>
                  </pic:spPr>
                </pic:pic>
              </a:graphicData>
            </a:graphic>
          </wp:inline>
        </w:drawing>
      </w:r>
    </w:p>
    <w:p w14:paraId="2CC3A4C1" w14:textId="77777777" w:rsidR="00E85CDC" w:rsidRPr="000E025C" w:rsidRDefault="00E85CDC" w:rsidP="00E85CDC"/>
    <w:p w14:paraId="3D60E52B" w14:textId="77777777" w:rsidR="00E85CDC" w:rsidRPr="000E025C" w:rsidRDefault="00E85CDC" w:rsidP="00E85CDC"/>
    <w:p w14:paraId="17712DBE" w14:textId="6BF48233" w:rsidR="00E85CDC" w:rsidRPr="000E025C" w:rsidRDefault="00E85CDC" w:rsidP="00E85CDC"/>
    <w:p w14:paraId="1E33D6DD" w14:textId="45C6AB56" w:rsidR="00E85CDC" w:rsidRPr="000E025C" w:rsidRDefault="00E85CDC" w:rsidP="00E85CDC"/>
    <w:p w14:paraId="71A7CDEB" w14:textId="4D939BBE" w:rsidR="00E85CDC" w:rsidRPr="000E025C" w:rsidRDefault="00E85CDC" w:rsidP="00E85CDC"/>
    <w:p w14:paraId="32CAAD1A" w14:textId="245F998F" w:rsidR="00E85CDC" w:rsidRPr="000E025C" w:rsidRDefault="00E85CDC" w:rsidP="00E85CDC"/>
    <w:p w14:paraId="51C7B93E" w14:textId="77777777" w:rsidR="00E85CDC" w:rsidRPr="000E025C" w:rsidRDefault="00E85CDC" w:rsidP="00E85CDC"/>
    <w:p w14:paraId="7CD882EE" w14:textId="77777777" w:rsidR="00E85CDC" w:rsidRPr="000E025C" w:rsidRDefault="00E85CDC" w:rsidP="00E85CDC">
      <w:pPr>
        <w:rPr>
          <w:rFonts w:ascii="Times New Roman" w:hAnsi="Times New Roman" w:cs="Times New Roman"/>
          <w:b/>
          <w:bCs/>
        </w:rPr>
      </w:pPr>
    </w:p>
    <w:p w14:paraId="3B87837F" w14:textId="68944439" w:rsidR="00E85CDC" w:rsidRPr="000E025C" w:rsidRDefault="00E85CDC" w:rsidP="00E85CDC">
      <w:pPr>
        <w:rPr>
          <w:rFonts w:ascii="Times New Roman" w:hAnsi="Times New Roman" w:cs="Times New Roman"/>
          <w:b/>
          <w:bCs/>
        </w:rPr>
      </w:pPr>
    </w:p>
    <w:p w14:paraId="1F02C291" w14:textId="47EEF20B" w:rsidR="00E85CDC" w:rsidRPr="000E025C" w:rsidRDefault="00E85CDC" w:rsidP="00E85CDC">
      <w:pPr>
        <w:rPr>
          <w:rFonts w:ascii="Times New Roman" w:hAnsi="Times New Roman" w:cs="Times New Roman"/>
          <w:b/>
          <w:bCs/>
        </w:rPr>
      </w:pPr>
    </w:p>
    <w:p w14:paraId="1FF6EFDE" w14:textId="77777777" w:rsidR="00313258" w:rsidRDefault="00313258" w:rsidP="00E85CDC">
      <w:pPr>
        <w:rPr>
          <w:rFonts w:ascii="Times New Roman" w:hAnsi="Times New Roman" w:cs="Times New Roman"/>
          <w:b/>
          <w:bCs/>
        </w:rPr>
      </w:pPr>
    </w:p>
    <w:p w14:paraId="05A45F68" w14:textId="77777777" w:rsidR="00313258" w:rsidRDefault="00313258" w:rsidP="00E85CDC">
      <w:pPr>
        <w:rPr>
          <w:rFonts w:ascii="Times New Roman" w:hAnsi="Times New Roman" w:cs="Times New Roman"/>
          <w:b/>
          <w:bCs/>
        </w:rPr>
      </w:pPr>
    </w:p>
    <w:p w14:paraId="4DE6AE5C" w14:textId="77777777" w:rsidR="00313258" w:rsidRDefault="00313258" w:rsidP="00E85CDC">
      <w:pPr>
        <w:rPr>
          <w:rFonts w:ascii="Times New Roman" w:hAnsi="Times New Roman" w:cs="Times New Roman"/>
          <w:b/>
          <w:bCs/>
        </w:rPr>
      </w:pPr>
    </w:p>
    <w:p w14:paraId="06353811" w14:textId="75C380E0" w:rsidR="00E85CDC" w:rsidRPr="000E025C" w:rsidRDefault="00E85CDC" w:rsidP="00E85CDC">
      <w:pPr>
        <w:rPr>
          <w:rFonts w:ascii="Times New Roman" w:hAnsi="Times New Roman" w:cs="Times New Roman"/>
          <w:b/>
          <w:bCs/>
        </w:rPr>
      </w:pPr>
      <w:r w:rsidRPr="000E025C">
        <w:rPr>
          <w:rFonts w:ascii="Times New Roman" w:hAnsi="Times New Roman" w:cs="Times New Roman"/>
          <w:b/>
          <w:bCs/>
        </w:rPr>
        <w:t>Figure S</w:t>
      </w:r>
      <w:r w:rsidR="00806FAE" w:rsidRPr="000E025C">
        <w:rPr>
          <w:rFonts w:ascii="Times New Roman" w:hAnsi="Times New Roman" w:cs="Times New Roman"/>
          <w:b/>
          <w:bCs/>
        </w:rPr>
        <w:t>90</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313258">
        <w:rPr>
          <w:rFonts w:ascii="Times New Roman" w:hAnsi="Times New Roman" w:cs="Times New Roman"/>
          <w:b/>
          <w:bCs/>
        </w:rPr>
        <w:t>8f</w:t>
      </w:r>
    </w:p>
    <w:p w14:paraId="34C860C5" w14:textId="3F34C36E" w:rsidR="00E85CDC"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663A2FF2" wp14:editId="3FD07EC1">
            <wp:extent cx="5943600" cy="4196080"/>
            <wp:effectExtent l="0" t="0" r="0" b="0"/>
            <wp:docPr id="815255705"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5255705" name="Picture 1" descr="A graph of a graph&#10;&#10;AI-generated content may be incorrect."/>
                    <pic:cNvPicPr/>
                  </pic:nvPicPr>
                  <pic:blipFill>
                    <a:blip r:embed="rId177"/>
                    <a:stretch>
                      <a:fillRect/>
                    </a:stretch>
                  </pic:blipFill>
                  <pic:spPr>
                    <a:xfrm>
                      <a:off x="0" y="0"/>
                      <a:ext cx="5943600" cy="4196080"/>
                    </a:xfrm>
                    <a:prstGeom prst="rect">
                      <a:avLst/>
                    </a:prstGeom>
                  </pic:spPr>
                </pic:pic>
              </a:graphicData>
            </a:graphic>
          </wp:inline>
        </w:drawing>
      </w:r>
    </w:p>
    <w:p w14:paraId="26F2AD9E" w14:textId="46FB3C6C" w:rsidR="00806FAE" w:rsidRPr="000E025C" w:rsidRDefault="00806FAE" w:rsidP="00E85CDC">
      <w:pPr>
        <w:rPr>
          <w:rFonts w:ascii="Times New Roman" w:hAnsi="Times New Roman" w:cs="Times New Roman"/>
          <w:b/>
          <w:bCs/>
        </w:rPr>
      </w:pPr>
    </w:p>
    <w:p w14:paraId="2F49D3A7" w14:textId="3E496E08" w:rsidR="00806FAE" w:rsidRPr="000E025C" w:rsidRDefault="00806FAE" w:rsidP="00E85CDC">
      <w:pPr>
        <w:rPr>
          <w:rFonts w:ascii="Times New Roman" w:hAnsi="Times New Roman" w:cs="Times New Roman"/>
          <w:b/>
          <w:bCs/>
        </w:rPr>
      </w:pPr>
    </w:p>
    <w:p w14:paraId="220F03DF" w14:textId="3514491F" w:rsidR="00806FAE" w:rsidRPr="000E025C" w:rsidRDefault="00806FAE" w:rsidP="00E85CDC">
      <w:pPr>
        <w:rPr>
          <w:rFonts w:ascii="Times New Roman" w:hAnsi="Times New Roman" w:cs="Times New Roman"/>
          <w:b/>
          <w:bCs/>
        </w:rPr>
      </w:pPr>
    </w:p>
    <w:p w14:paraId="6645EC32" w14:textId="23833460" w:rsidR="00806FAE" w:rsidRPr="000E025C" w:rsidRDefault="00806FAE" w:rsidP="00E85CDC">
      <w:pPr>
        <w:rPr>
          <w:rFonts w:ascii="Times New Roman" w:hAnsi="Times New Roman" w:cs="Times New Roman"/>
          <w:b/>
          <w:bCs/>
        </w:rPr>
      </w:pPr>
    </w:p>
    <w:p w14:paraId="7B7D042A" w14:textId="0615AF6E" w:rsidR="00806FAE" w:rsidRPr="000E025C" w:rsidRDefault="00806FAE" w:rsidP="00E85CDC">
      <w:pPr>
        <w:rPr>
          <w:rFonts w:ascii="Times New Roman" w:hAnsi="Times New Roman" w:cs="Times New Roman"/>
          <w:b/>
          <w:bCs/>
        </w:rPr>
      </w:pPr>
    </w:p>
    <w:p w14:paraId="08F7BF4B" w14:textId="237259CB" w:rsidR="00806FAE" w:rsidRPr="000E025C" w:rsidRDefault="00806FAE" w:rsidP="00E85CDC">
      <w:pPr>
        <w:rPr>
          <w:rFonts w:ascii="Times New Roman" w:hAnsi="Times New Roman" w:cs="Times New Roman"/>
          <w:b/>
          <w:bCs/>
        </w:rPr>
      </w:pPr>
    </w:p>
    <w:p w14:paraId="74EB8767" w14:textId="0AB65F46" w:rsidR="00806FAE" w:rsidRPr="000E025C" w:rsidRDefault="00806FAE" w:rsidP="00E85CDC">
      <w:pPr>
        <w:rPr>
          <w:rFonts w:ascii="Times New Roman" w:hAnsi="Times New Roman" w:cs="Times New Roman"/>
          <w:b/>
          <w:bCs/>
        </w:rPr>
      </w:pPr>
    </w:p>
    <w:p w14:paraId="1171C6CA" w14:textId="54E3FC5D" w:rsidR="00806FAE" w:rsidRPr="000E025C" w:rsidRDefault="00806FAE" w:rsidP="00E85CDC">
      <w:pPr>
        <w:rPr>
          <w:rFonts w:ascii="Times New Roman" w:hAnsi="Times New Roman" w:cs="Times New Roman"/>
          <w:b/>
          <w:bCs/>
        </w:rPr>
      </w:pPr>
    </w:p>
    <w:p w14:paraId="4955527A" w14:textId="6949F23A" w:rsidR="00806FAE" w:rsidRPr="000E025C" w:rsidRDefault="00806FAE" w:rsidP="00E85CDC">
      <w:pPr>
        <w:rPr>
          <w:rFonts w:ascii="Times New Roman" w:hAnsi="Times New Roman" w:cs="Times New Roman"/>
          <w:b/>
          <w:bCs/>
        </w:rPr>
      </w:pPr>
    </w:p>
    <w:p w14:paraId="54DE8817" w14:textId="7817BF35" w:rsidR="00806FAE" w:rsidRPr="000E025C" w:rsidRDefault="00806FAE" w:rsidP="00E85CDC">
      <w:pPr>
        <w:rPr>
          <w:rFonts w:ascii="Times New Roman" w:hAnsi="Times New Roman" w:cs="Times New Roman"/>
          <w:b/>
          <w:bCs/>
        </w:rPr>
      </w:pPr>
    </w:p>
    <w:p w14:paraId="420F40D3" w14:textId="5E36C022" w:rsidR="00806FAE" w:rsidRPr="000E025C" w:rsidRDefault="00806FAE" w:rsidP="00E85CDC">
      <w:pPr>
        <w:rPr>
          <w:rFonts w:ascii="Times New Roman" w:hAnsi="Times New Roman" w:cs="Times New Roman"/>
          <w:b/>
          <w:bCs/>
        </w:rPr>
      </w:pPr>
    </w:p>
    <w:p w14:paraId="7575BE40" w14:textId="41109EA7" w:rsidR="00806FAE" w:rsidRPr="000E025C" w:rsidRDefault="00806FAE" w:rsidP="00E85CDC">
      <w:pPr>
        <w:rPr>
          <w:rFonts w:ascii="Times New Roman" w:hAnsi="Times New Roman" w:cs="Times New Roman"/>
          <w:b/>
          <w:bCs/>
        </w:rPr>
      </w:pPr>
    </w:p>
    <w:p w14:paraId="35A33AD2" w14:textId="52144F13" w:rsidR="00806FAE" w:rsidRPr="000E025C" w:rsidRDefault="00806FAE" w:rsidP="00E85CDC">
      <w:pPr>
        <w:rPr>
          <w:rFonts w:ascii="Times New Roman" w:hAnsi="Times New Roman" w:cs="Times New Roman"/>
          <w:b/>
          <w:bCs/>
        </w:rPr>
      </w:pPr>
    </w:p>
    <w:p w14:paraId="7889B410" w14:textId="0C5E1974" w:rsidR="00806FAE" w:rsidRPr="000E025C" w:rsidRDefault="00806FAE" w:rsidP="00806FAE">
      <w:r w:rsidRPr="000E025C">
        <w:rPr>
          <w:rFonts w:ascii="Times New Roman" w:hAnsi="Times New Roman" w:cs="Times New Roman"/>
          <w:b/>
          <w:bCs/>
        </w:rPr>
        <w:t>Figure S9</w:t>
      </w:r>
      <w:r w:rsidR="00065B74" w:rsidRPr="000E025C">
        <w:rPr>
          <w:rFonts w:ascii="Times New Roman" w:hAnsi="Times New Roman" w:cs="Times New Roman"/>
          <w:b/>
          <w:bCs/>
        </w:rPr>
        <w:t>1</w:t>
      </w:r>
      <w:r w:rsidRPr="000E025C">
        <w:rPr>
          <w:rFonts w:ascii="Times New Roman" w:hAnsi="Times New Roman" w:cs="Times New Roman"/>
          <w:b/>
          <w:bCs/>
        </w:rPr>
        <w:t xml:space="preserve">. </w:t>
      </w:r>
      <w:r w:rsidR="00313258" w:rsidRPr="000E025C">
        <w:rPr>
          <w:rFonts w:ascii="Times New Roman" w:hAnsi="Times New Roman" w:cs="Times New Roman"/>
          <w:b/>
          <w:bCs/>
        </w:rPr>
        <w:t xml:space="preserve">HRMS of compound </w:t>
      </w:r>
      <w:r w:rsidR="00313258">
        <w:rPr>
          <w:rFonts w:ascii="Times New Roman" w:hAnsi="Times New Roman" w:cs="Times New Roman"/>
          <w:b/>
          <w:bCs/>
        </w:rPr>
        <w:t>8f</w:t>
      </w:r>
      <w:r w:rsidRPr="000E025C">
        <w:rPr>
          <w:rFonts w:ascii="Times New Roman" w:hAnsi="Times New Roman" w:cs="Times New Roman"/>
          <w:b/>
          <w:bCs/>
        </w:rPr>
        <w:tab/>
      </w:r>
    </w:p>
    <w:p w14:paraId="702A5C00" w14:textId="19C569B5" w:rsidR="00806FAE"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4574FF59" wp14:editId="2702C0D5">
            <wp:extent cx="5943600" cy="4591050"/>
            <wp:effectExtent l="0" t="0" r="0" b="0"/>
            <wp:docPr id="2100065352" name="Picture 1" descr="A graph of a number of data&#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065352" name="Picture 1" descr="A graph of a number of data&#10;&#10;AI-generated content may be incorrect."/>
                    <pic:cNvPicPr/>
                  </pic:nvPicPr>
                  <pic:blipFill>
                    <a:blip r:embed="rId178"/>
                    <a:stretch>
                      <a:fillRect/>
                    </a:stretch>
                  </pic:blipFill>
                  <pic:spPr>
                    <a:xfrm>
                      <a:off x="0" y="0"/>
                      <a:ext cx="5943600" cy="4591050"/>
                    </a:xfrm>
                    <a:prstGeom prst="rect">
                      <a:avLst/>
                    </a:prstGeom>
                  </pic:spPr>
                </pic:pic>
              </a:graphicData>
            </a:graphic>
          </wp:inline>
        </w:drawing>
      </w:r>
    </w:p>
    <w:p w14:paraId="409C9D77" w14:textId="5351BDEA" w:rsidR="00065B74" w:rsidRPr="000E025C" w:rsidRDefault="00065B74" w:rsidP="00E85CDC">
      <w:pPr>
        <w:rPr>
          <w:rFonts w:ascii="Times New Roman" w:hAnsi="Times New Roman" w:cs="Times New Roman"/>
          <w:b/>
          <w:bCs/>
        </w:rPr>
      </w:pPr>
    </w:p>
    <w:p w14:paraId="01EF9221" w14:textId="5EC5A07A" w:rsidR="00065B74" w:rsidRPr="000E025C" w:rsidRDefault="00065B74" w:rsidP="00E85CDC">
      <w:pPr>
        <w:rPr>
          <w:rFonts w:ascii="Times New Roman" w:hAnsi="Times New Roman" w:cs="Times New Roman"/>
          <w:b/>
          <w:bCs/>
        </w:rPr>
      </w:pPr>
    </w:p>
    <w:p w14:paraId="5EAA53C5" w14:textId="475C892D" w:rsidR="00065B74" w:rsidRPr="000E025C" w:rsidRDefault="00065B74" w:rsidP="00E85CDC">
      <w:pPr>
        <w:rPr>
          <w:rFonts w:ascii="Times New Roman" w:hAnsi="Times New Roman" w:cs="Times New Roman"/>
          <w:b/>
          <w:bCs/>
        </w:rPr>
      </w:pPr>
    </w:p>
    <w:p w14:paraId="440770AB" w14:textId="6C7A2A7B" w:rsidR="00065B74" w:rsidRPr="000E025C" w:rsidRDefault="00065B74" w:rsidP="00E85CDC">
      <w:pPr>
        <w:rPr>
          <w:rFonts w:ascii="Times New Roman" w:hAnsi="Times New Roman" w:cs="Times New Roman"/>
          <w:b/>
          <w:bCs/>
        </w:rPr>
      </w:pPr>
    </w:p>
    <w:p w14:paraId="25BCB323" w14:textId="53310255" w:rsidR="00065B74" w:rsidRPr="000E025C" w:rsidRDefault="00065B74" w:rsidP="00E85CDC">
      <w:pPr>
        <w:rPr>
          <w:rFonts w:ascii="Times New Roman" w:hAnsi="Times New Roman" w:cs="Times New Roman"/>
          <w:b/>
          <w:bCs/>
        </w:rPr>
      </w:pPr>
    </w:p>
    <w:p w14:paraId="1A334EB3" w14:textId="3D5ED802" w:rsidR="00065B74" w:rsidRPr="000E025C" w:rsidRDefault="00065B74" w:rsidP="00E85CDC">
      <w:pPr>
        <w:rPr>
          <w:rFonts w:ascii="Times New Roman" w:hAnsi="Times New Roman" w:cs="Times New Roman"/>
          <w:b/>
          <w:bCs/>
        </w:rPr>
      </w:pPr>
    </w:p>
    <w:p w14:paraId="7A919A4B" w14:textId="3ED919B8" w:rsidR="00065B74" w:rsidRPr="000E025C" w:rsidRDefault="00065B74" w:rsidP="00E85CDC">
      <w:pPr>
        <w:rPr>
          <w:rFonts w:ascii="Times New Roman" w:hAnsi="Times New Roman" w:cs="Times New Roman"/>
          <w:b/>
          <w:bCs/>
        </w:rPr>
      </w:pPr>
    </w:p>
    <w:p w14:paraId="483C3C99" w14:textId="10FFC4BD" w:rsidR="00065B74" w:rsidRDefault="00065B74" w:rsidP="00E85CDC">
      <w:pPr>
        <w:rPr>
          <w:rFonts w:ascii="Times New Roman" w:hAnsi="Times New Roman" w:cs="Times New Roman"/>
          <w:b/>
          <w:bCs/>
        </w:rPr>
      </w:pPr>
    </w:p>
    <w:p w14:paraId="7742AF51" w14:textId="77777777" w:rsidR="00313258" w:rsidRPr="000E025C" w:rsidRDefault="00313258" w:rsidP="00E85CDC">
      <w:pPr>
        <w:rPr>
          <w:rFonts w:ascii="Times New Roman" w:hAnsi="Times New Roman" w:cs="Times New Roman"/>
          <w:b/>
          <w:bCs/>
        </w:rPr>
      </w:pPr>
    </w:p>
    <w:p w14:paraId="441EC332" w14:textId="77777777" w:rsidR="00313258" w:rsidRDefault="00313258" w:rsidP="00065B74">
      <w:pPr>
        <w:rPr>
          <w:rFonts w:ascii="Times New Roman" w:hAnsi="Times New Roman" w:cs="Times New Roman"/>
          <w:b/>
          <w:bCs/>
        </w:rPr>
      </w:pPr>
    </w:p>
    <w:p w14:paraId="1BA97731" w14:textId="0D8CD58D" w:rsidR="00065B74" w:rsidRPr="000E025C" w:rsidRDefault="00065B74" w:rsidP="00065B74">
      <w:pPr>
        <w:rPr>
          <w:rFonts w:ascii="Times New Roman" w:hAnsi="Times New Roman" w:cs="Times New Roman"/>
          <w:b/>
          <w:bCs/>
        </w:rPr>
      </w:pPr>
      <w:r w:rsidRPr="000E025C">
        <w:rPr>
          <w:rFonts w:ascii="Times New Roman" w:hAnsi="Times New Roman" w:cs="Times New Roman"/>
          <w:b/>
          <w:bCs/>
        </w:rPr>
        <w:lastRenderedPageBreak/>
        <w:t xml:space="preserve">Figure S92. </w:t>
      </w:r>
      <w:r w:rsidR="00313258" w:rsidRPr="000E025C">
        <w:rPr>
          <w:rFonts w:ascii="Times New Roman" w:hAnsi="Times New Roman" w:cs="Times New Roman"/>
          <w:b/>
          <w:bCs/>
          <w:vertAlign w:val="superscript"/>
        </w:rPr>
        <w:t>1</w:t>
      </w:r>
      <w:r w:rsidR="00313258" w:rsidRPr="000E025C">
        <w:rPr>
          <w:rFonts w:ascii="Times New Roman" w:hAnsi="Times New Roman" w:cs="Times New Roman"/>
          <w:b/>
          <w:bCs/>
        </w:rPr>
        <w:t xml:space="preserve">H NMR of compound </w:t>
      </w:r>
      <w:r w:rsidR="00313258">
        <w:rPr>
          <w:rFonts w:ascii="Times New Roman" w:hAnsi="Times New Roman" w:cs="Times New Roman"/>
          <w:b/>
          <w:bCs/>
        </w:rPr>
        <w:t>8g</w:t>
      </w:r>
      <w:r w:rsidR="00313258" w:rsidRPr="000E025C">
        <w:rPr>
          <w:rFonts w:ascii="Times New Roman" w:hAnsi="Times New Roman" w:cs="Times New Roman"/>
          <w:b/>
          <w:bCs/>
        </w:rPr>
        <w:tab/>
      </w:r>
      <w:r w:rsidR="00313258" w:rsidRPr="000E025C">
        <w:rPr>
          <w:rFonts w:ascii="Times New Roman" w:hAnsi="Times New Roman" w:cs="Times New Roman"/>
          <w:b/>
          <w:bCs/>
        </w:rPr>
        <w:tab/>
      </w:r>
      <w:r w:rsidR="00313258" w:rsidRPr="000E025C">
        <w:object w:dxaOrig="4137" w:dyaOrig="1104" w14:anchorId="544CAC49">
          <v:shape id="_x0000_i1066" type="#_x0000_t75" style="width:163pt;height:44.5pt" o:ole="">
            <v:imagedata r:id="rId179" o:title=""/>
          </v:shape>
          <o:OLEObject Type="Embed" ProgID="ChemDraw.Document.6.0" ShapeID="_x0000_i1066" DrawAspect="Content" ObjectID="_1817790892" r:id="rId180"/>
        </w:object>
      </w:r>
    </w:p>
    <w:p w14:paraId="3B6B3A54" w14:textId="7EAFF992" w:rsidR="00065B74" w:rsidRPr="000E025C" w:rsidRDefault="00313258" w:rsidP="00E85CDC">
      <w:pPr>
        <w:rPr>
          <w:rFonts w:ascii="Times New Roman" w:hAnsi="Times New Roman" w:cs="Times New Roman"/>
          <w:b/>
          <w:bCs/>
        </w:rPr>
      </w:pPr>
      <w:r w:rsidRPr="00313258">
        <w:rPr>
          <w:rFonts w:ascii="Times New Roman" w:hAnsi="Times New Roman" w:cs="Times New Roman"/>
          <w:b/>
          <w:bCs/>
          <w:noProof/>
        </w:rPr>
        <w:drawing>
          <wp:inline distT="0" distB="0" distL="0" distR="0" wp14:anchorId="40065006" wp14:editId="60FF877B">
            <wp:extent cx="5943600" cy="4193540"/>
            <wp:effectExtent l="0" t="0" r="0" b="0"/>
            <wp:docPr id="1681304378" name="Picture 1"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304378" name="Picture 1" descr="A graph of a chemical reaction&#10;&#10;AI-generated content may be incorrect."/>
                    <pic:cNvPicPr/>
                  </pic:nvPicPr>
                  <pic:blipFill>
                    <a:blip r:embed="rId181"/>
                    <a:stretch>
                      <a:fillRect/>
                    </a:stretch>
                  </pic:blipFill>
                  <pic:spPr>
                    <a:xfrm>
                      <a:off x="0" y="0"/>
                      <a:ext cx="5943600" cy="4193540"/>
                    </a:xfrm>
                    <a:prstGeom prst="rect">
                      <a:avLst/>
                    </a:prstGeom>
                  </pic:spPr>
                </pic:pic>
              </a:graphicData>
            </a:graphic>
          </wp:inline>
        </w:drawing>
      </w:r>
    </w:p>
    <w:p w14:paraId="4EFF98F1" w14:textId="03224EA0" w:rsidR="00065B74" w:rsidRPr="000E025C" w:rsidRDefault="00065B74" w:rsidP="00E85CDC">
      <w:pPr>
        <w:rPr>
          <w:rFonts w:ascii="Times New Roman" w:hAnsi="Times New Roman" w:cs="Times New Roman"/>
          <w:b/>
          <w:bCs/>
        </w:rPr>
      </w:pPr>
    </w:p>
    <w:p w14:paraId="562EF0CB" w14:textId="61D87D14" w:rsidR="00065B74" w:rsidRPr="000E025C" w:rsidRDefault="00065B74" w:rsidP="00E85CDC">
      <w:pPr>
        <w:rPr>
          <w:rFonts w:ascii="Times New Roman" w:hAnsi="Times New Roman" w:cs="Times New Roman"/>
          <w:b/>
          <w:bCs/>
        </w:rPr>
      </w:pPr>
    </w:p>
    <w:p w14:paraId="4943573C" w14:textId="37767303" w:rsidR="00065B74" w:rsidRPr="000E025C" w:rsidRDefault="00065B74" w:rsidP="00E85CDC">
      <w:pPr>
        <w:rPr>
          <w:rFonts w:ascii="Times New Roman" w:hAnsi="Times New Roman" w:cs="Times New Roman"/>
          <w:b/>
          <w:bCs/>
        </w:rPr>
      </w:pPr>
    </w:p>
    <w:p w14:paraId="5627083D" w14:textId="3273F74F" w:rsidR="00065B74" w:rsidRPr="000E025C" w:rsidRDefault="00065B74" w:rsidP="00E85CDC">
      <w:pPr>
        <w:rPr>
          <w:rFonts w:ascii="Times New Roman" w:hAnsi="Times New Roman" w:cs="Times New Roman"/>
          <w:b/>
          <w:bCs/>
        </w:rPr>
      </w:pPr>
    </w:p>
    <w:p w14:paraId="25E361CD" w14:textId="1F2BAF9F" w:rsidR="00065B74" w:rsidRPr="000E025C" w:rsidRDefault="00065B74" w:rsidP="00E85CDC">
      <w:pPr>
        <w:rPr>
          <w:rFonts w:ascii="Times New Roman" w:hAnsi="Times New Roman" w:cs="Times New Roman"/>
          <w:b/>
          <w:bCs/>
        </w:rPr>
      </w:pPr>
    </w:p>
    <w:p w14:paraId="69FD1870" w14:textId="2D9F6AF0" w:rsidR="00065B74" w:rsidRPr="000E025C" w:rsidRDefault="00065B74" w:rsidP="00E85CDC">
      <w:pPr>
        <w:rPr>
          <w:rFonts w:ascii="Times New Roman" w:hAnsi="Times New Roman" w:cs="Times New Roman"/>
          <w:b/>
          <w:bCs/>
        </w:rPr>
      </w:pPr>
    </w:p>
    <w:p w14:paraId="57D64264" w14:textId="51BDE1ED" w:rsidR="00065B74" w:rsidRPr="000E025C" w:rsidRDefault="00065B74" w:rsidP="00E85CDC">
      <w:pPr>
        <w:rPr>
          <w:rFonts w:ascii="Times New Roman" w:hAnsi="Times New Roman" w:cs="Times New Roman"/>
          <w:b/>
          <w:bCs/>
        </w:rPr>
      </w:pPr>
    </w:p>
    <w:p w14:paraId="7C9114A4" w14:textId="64D1C5B9" w:rsidR="00065B74" w:rsidRPr="000E025C" w:rsidRDefault="00065B74" w:rsidP="00E85CDC">
      <w:pPr>
        <w:rPr>
          <w:rFonts w:ascii="Times New Roman" w:hAnsi="Times New Roman" w:cs="Times New Roman"/>
          <w:b/>
          <w:bCs/>
        </w:rPr>
      </w:pPr>
    </w:p>
    <w:p w14:paraId="5E9B24A5" w14:textId="00D9B100" w:rsidR="00065B74" w:rsidRPr="000E025C" w:rsidRDefault="00065B74" w:rsidP="00E85CDC">
      <w:pPr>
        <w:rPr>
          <w:rFonts w:ascii="Times New Roman" w:hAnsi="Times New Roman" w:cs="Times New Roman"/>
          <w:b/>
          <w:bCs/>
        </w:rPr>
      </w:pPr>
    </w:p>
    <w:p w14:paraId="3A68056C" w14:textId="43A4D175" w:rsidR="00065B74" w:rsidRPr="000E025C" w:rsidRDefault="00065B74" w:rsidP="00E85CDC">
      <w:pPr>
        <w:rPr>
          <w:rFonts w:ascii="Times New Roman" w:hAnsi="Times New Roman" w:cs="Times New Roman"/>
          <w:b/>
          <w:bCs/>
        </w:rPr>
      </w:pPr>
    </w:p>
    <w:p w14:paraId="250456EA" w14:textId="32870794" w:rsidR="00065B74" w:rsidRPr="000E025C" w:rsidRDefault="00065B74" w:rsidP="00E85CDC">
      <w:pPr>
        <w:rPr>
          <w:rFonts w:ascii="Times New Roman" w:hAnsi="Times New Roman" w:cs="Times New Roman"/>
          <w:b/>
          <w:bCs/>
        </w:rPr>
      </w:pPr>
    </w:p>
    <w:p w14:paraId="013A97EE" w14:textId="3FE32CCC" w:rsidR="00065B74" w:rsidRPr="000E025C" w:rsidRDefault="00065B74" w:rsidP="00E85CDC">
      <w:pPr>
        <w:rPr>
          <w:rFonts w:ascii="Times New Roman" w:hAnsi="Times New Roman" w:cs="Times New Roman"/>
          <w:b/>
          <w:bCs/>
        </w:rPr>
      </w:pPr>
    </w:p>
    <w:p w14:paraId="2B8D8360" w14:textId="6EF5B61E" w:rsidR="00065B74" w:rsidRPr="000E025C" w:rsidRDefault="00065B74" w:rsidP="00E85CDC">
      <w:pPr>
        <w:rPr>
          <w:rFonts w:ascii="Times New Roman" w:hAnsi="Times New Roman" w:cs="Times New Roman"/>
          <w:b/>
          <w:bCs/>
        </w:rPr>
      </w:pPr>
    </w:p>
    <w:p w14:paraId="2AB3641B" w14:textId="13D73015" w:rsidR="00065B74" w:rsidRPr="000E025C" w:rsidRDefault="00065B74" w:rsidP="00065B74">
      <w:r w:rsidRPr="000E025C">
        <w:rPr>
          <w:rFonts w:ascii="Times New Roman" w:hAnsi="Times New Roman" w:cs="Times New Roman"/>
          <w:b/>
          <w:bCs/>
        </w:rPr>
        <w:t>Figure S9</w:t>
      </w:r>
      <w:r w:rsidR="00E32B76" w:rsidRPr="000E025C">
        <w:rPr>
          <w:rFonts w:ascii="Times New Roman" w:hAnsi="Times New Roman" w:cs="Times New Roman"/>
          <w:b/>
          <w:bCs/>
        </w:rPr>
        <w:t>4</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w:t>
      </w:r>
      <w:r w:rsidR="00313258">
        <w:rPr>
          <w:rFonts w:ascii="Times New Roman" w:hAnsi="Times New Roman" w:cs="Times New Roman"/>
          <w:b/>
          <w:bCs/>
          <w:vertAlign w:val="superscript"/>
        </w:rPr>
        <w:t>3</w:t>
      </w:r>
      <w:r w:rsidR="00313258">
        <w:rPr>
          <w:rFonts w:ascii="Times New Roman" w:hAnsi="Times New Roman" w:cs="Times New Roman"/>
          <w:b/>
          <w:bCs/>
        </w:rPr>
        <w:t>C</w:t>
      </w:r>
      <w:r w:rsidRPr="000E025C">
        <w:rPr>
          <w:rFonts w:ascii="Times New Roman" w:hAnsi="Times New Roman" w:cs="Times New Roman"/>
          <w:b/>
          <w:bCs/>
        </w:rPr>
        <w:t xml:space="preserve"> NMR of compound </w:t>
      </w:r>
      <w:r w:rsidR="00313258">
        <w:rPr>
          <w:rFonts w:ascii="Times New Roman" w:hAnsi="Times New Roman" w:cs="Times New Roman"/>
          <w:b/>
          <w:bCs/>
        </w:rPr>
        <w:t>8g</w:t>
      </w:r>
      <w:r w:rsidRPr="000E025C">
        <w:rPr>
          <w:rFonts w:ascii="Times New Roman" w:hAnsi="Times New Roman" w:cs="Times New Roman"/>
          <w:b/>
          <w:bCs/>
        </w:rPr>
        <w:tab/>
      </w:r>
      <w:r w:rsidRPr="000E025C">
        <w:rPr>
          <w:rFonts w:ascii="Times New Roman" w:hAnsi="Times New Roman" w:cs="Times New Roman"/>
          <w:b/>
          <w:bCs/>
        </w:rPr>
        <w:tab/>
      </w:r>
    </w:p>
    <w:p w14:paraId="11B715BB" w14:textId="5A86AB8A" w:rsidR="00065B74" w:rsidRPr="000E025C" w:rsidRDefault="00313258" w:rsidP="00065B74">
      <w:r w:rsidRPr="00313258">
        <w:rPr>
          <w:noProof/>
        </w:rPr>
        <w:drawing>
          <wp:inline distT="0" distB="0" distL="0" distR="0" wp14:anchorId="7B6FB607" wp14:editId="46AD5CFA">
            <wp:extent cx="5943600" cy="4201160"/>
            <wp:effectExtent l="0" t="0" r="0" b="0"/>
            <wp:docPr id="532953768"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953768" name="Picture 1" descr="A graph of a graph&#10;&#10;AI-generated content may be incorrect."/>
                    <pic:cNvPicPr/>
                  </pic:nvPicPr>
                  <pic:blipFill>
                    <a:blip r:embed="rId182"/>
                    <a:stretch>
                      <a:fillRect/>
                    </a:stretch>
                  </pic:blipFill>
                  <pic:spPr>
                    <a:xfrm>
                      <a:off x="0" y="0"/>
                      <a:ext cx="5943600" cy="4201160"/>
                    </a:xfrm>
                    <a:prstGeom prst="rect">
                      <a:avLst/>
                    </a:prstGeom>
                  </pic:spPr>
                </pic:pic>
              </a:graphicData>
            </a:graphic>
          </wp:inline>
        </w:drawing>
      </w:r>
    </w:p>
    <w:p w14:paraId="6DB644C0" w14:textId="04786BDF" w:rsidR="00E32B76" w:rsidRPr="000E025C" w:rsidRDefault="00E32B76" w:rsidP="00065B74"/>
    <w:p w14:paraId="1ACEEFB4" w14:textId="0FCE8DE2" w:rsidR="00E32B76" w:rsidRPr="000E025C" w:rsidRDefault="00E32B76" w:rsidP="00065B74"/>
    <w:p w14:paraId="0225C124" w14:textId="7D6F31BB" w:rsidR="00E32B76" w:rsidRPr="000E025C" w:rsidRDefault="00E32B76" w:rsidP="00065B74"/>
    <w:p w14:paraId="2DD3C0DB" w14:textId="2F9A6DF2" w:rsidR="00E32B76" w:rsidRPr="000E025C" w:rsidRDefault="00E32B76" w:rsidP="00065B74"/>
    <w:p w14:paraId="5278B554" w14:textId="7BD13E3D" w:rsidR="00E32B76" w:rsidRPr="000E025C" w:rsidRDefault="00E32B76" w:rsidP="00065B74"/>
    <w:p w14:paraId="254DAB7D" w14:textId="2FB8A1AB" w:rsidR="00E32B76" w:rsidRPr="000E025C" w:rsidRDefault="00E32B76" w:rsidP="00065B74"/>
    <w:p w14:paraId="591EECFE" w14:textId="1276BE3E" w:rsidR="00E32B76" w:rsidRPr="000E025C" w:rsidRDefault="00E32B76" w:rsidP="00065B74"/>
    <w:p w14:paraId="706D0E90" w14:textId="22D49370" w:rsidR="00E32B76" w:rsidRPr="000E025C" w:rsidRDefault="00E32B76" w:rsidP="00065B74"/>
    <w:p w14:paraId="1EC71965" w14:textId="57260278" w:rsidR="00E32B76" w:rsidRPr="000E025C" w:rsidRDefault="00E32B76" w:rsidP="00065B74"/>
    <w:p w14:paraId="635883BC" w14:textId="182D3D90" w:rsidR="00065B74" w:rsidRPr="000E025C" w:rsidRDefault="00065B74" w:rsidP="00E85CDC"/>
    <w:p w14:paraId="1A9F87B8" w14:textId="6326A3D0" w:rsidR="00E32B76" w:rsidRPr="000E025C" w:rsidRDefault="00E32B76" w:rsidP="00E85CDC">
      <w:pPr>
        <w:rPr>
          <w:rFonts w:ascii="Times New Roman" w:hAnsi="Times New Roman" w:cs="Times New Roman"/>
          <w:b/>
          <w:bCs/>
        </w:rPr>
      </w:pPr>
      <w:r w:rsidRPr="000E025C">
        <w:rPr>
          <w:rFonts w:ascii="Times New Roman" w:hAnsi="Times New Roman" w:cs="Times New Roman"/>
          <w:b/>
          <w:bCs/>
        </w:rPr>
        <w:lastRenderedPageBreak/>
        <w:t>Figure S9</w:t>
      </w:r>
      <w:r w:rsidR="00C646DC" w:rsidRPr="000E025C">
        <w:rPr>
          <w:rFonts w:ascii="Times New Roman" w:hAnsi="Times New Roman" w:cs="Times New Roman"/>
          <w:b/>
          <w:bCs/>
        </w:rPr>
        <w:t>5</w:t>
      </w:r>
      <w:r w:rsidRPr="000E025C">
        <w:rPr>
          <w:rFonts w:ascii="Times New Roman" w:hAnsi="Times New Roman" w:cs="Times New Roman"/>
          <w:b/>
          <w:bCs/>
        </w:rPr>
        <w:t xml:space="preserve">. </w:t>
      </w:r>
      <w:r w:rsidRPr="000E025C">
        <w:rPr>
          <w:rFonts w:ascii="Times New Roman" w:hAnsi="Times New Roman" w:cs="Times New Roman"/>
          <w:b/>
          <w:bCs/>
          <w:vertAlign w:val="superscript"/>
        </w:rPr>
        <w:t>13</w:t>
      </w:r>
      <w:r w:rsidRPr="000E025C">
        <w:rPr>
          <w:rFonts w:ascii="Times New Roman" w:hAnsi="Times New Roman" w:cs="Times New Roman"/>
          <w:b/>
          <w:bCs/>
        </w:rPr>
        <w:t xml:space="preserve">C NMR of compound </w:t>
      </w:r>
      <w:r w:rsidR="00313258">
        <w:rPr>
          <w:rFonts w:ascii="Times New Roman" w:hAnsi="Times New Roman" w:cs="Times New Roman"/>
          <w:b/>
          <w:bCs/>
        </w:rPr>
        <w:t>8g</w:t>
      </w:r>
      <w:r w:rsidR="00313258" w:rsidRPr="00313258">
        <w:rPr>
          <w:rFonts w:ascii="Times New Roman" w:hAnsi="Times New Roman" w:cs="Times New Roman"/>
          <w:b/>
          <w:bCs/>
          <w:noProof/>
        </w:rPr>
        <w:drawing>
          <wp:inline distT="0" distB="0" distL="0" distR="0" wp14:anchorId="4AC56B02" wp14:editId="42EFCD38">
            <wp:extent cx="5943600" cy="4583430"/>
            <wp:effectExtent l="0" t="0" r="0" b="0"/>
            <wp:docPr id="1934988558" name="Picture 1" descr="A graph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988558" name="Picture 1" descr="A graph of a graph&#10;&#10;AI-generated content may be incorrect."/>
                    <pic:cNvPicPr/>
                  </pic:nvPicPr>
                  <pic:blipFill>
                    <a:blip r:embed="rId183"/>
                    <a:stretch>
                      <a:fillRect/>
                    </a:stretch>
                  </pic:blipFill>
                  <pic:spPr>
                    <a:xfrm>
                      <a:off x="0" y="0"/>
                      <a:ext cx="5943600" cy="4583430"/>
                    </a:xfrm>
                    <a:prstGeom prst="rect">
                      <a:avLst/>
                    </a:prstGeom>
                  </pic:spPr>
                </pic:pic>
              </a:graphicData>
            </a:graphic>
          </wp:inline>
        </w:drawing>
      </w:r>
    </w:p>
    <w:p w14:paraId="11BE5DBA" w14:textId="4B948C47" w:rsidR="00E32B76" w:rsidRPr="000E025C" w:rsidRDefault="00E32B76" w:rsidP="00E85CDC">
      <w:pPr>
        <w:rPr>
          <w:rFonts w:ascii="Times New Roman" w:hAnsi="Times New Roman" w:cs="Times New Roman"/>
          <w:b/>
          <w:bCs/>
        </w:rPr>
      </w:pPr>
    </w:p>
    <w:p w14:paraId="1CD65477" w14:textId="65731672" w:rsidR="00E32B76" w:rsidRPr="000E025C" w:rsidRDefault="00E32B76" w:rsidP="00E85CDC">
      <w:pPr>
        <w:rPr>
          <w:rFonts w:ascii="Times New Roman" w:hAnsi="Times New Roman" w:cs="Times New Roman"/>
          <w:b/>
          <w:bCs/>
        </w:rPr>
      </w:pPr>
    </w:p>
    <w:p w14:paraId="0B30FC9E" w14:textId="7157EDC5" w:rsidR="00E32B76" w:rsidRPr="000E025C" w:rsidRDefault="00E32B76" w:rsidP="00E85CDC">
      <w:pPr>
        <w:rPr>
          <w:rFonts w:ascii="Times New Roman" w:hAnsi="Times New Roman" w:cs="Times New Roman"/>
          <w:b/>
          <w:bCs/>
        </w:rPr>
      </w:pPr>
    </w:p>
    <w:p w14:paraId="55499D7E" w14:textId="042BDF97" w:rsidR="00E32B76" w:rsidRPr="000E025C" w:rsidRDefault="00E32B76" w:rsidP="00E85CDC">
      <w:pPr>
        <w:rPr>
          <w:rFonts w:ascii="Times New Roman" w:hAnsi="Times New Roman" w:cs="Times New Roman"/>
          <w:b/>
          <w:bCs/>
        </w:rPr>
      </w:pPr>
    </w:p>
    <w:p w14:paraId="222D5E27" w14:textId="4181BDC8" w:rsidR="00E32B76" w:rsidRPr="000E025C" w:rsidRDefault="00E32B76" w:rsidP="00E85CDC">
      <w:pPr>
        <w:rPr>
          <w:rFonts w:ascii="Times New Roman" w:hAnsi="Times New Roman" w:cs="Times New Roman"/>
          <w:b/>
          <w:bCs/>
        </w:rPr>
      </w:pPr>
    </w:p>
    <w:p w14:paraId="295A83AA" w14:textId="1079DAB7" w:rsidR="00E32B76" w:rsidRPr="000E025C" w:rsidRDefault="00E32B76" w:rsidP="00E85CDC">
      <w:pPr>
        <w:rPr>
          <w:rFonts w:ascii="Times New Roman" w:hAnsi="Times New Roman" w:cs="Times New Roman"/>
          <w:b/>
          <w:bCs/>
        </w:rPr>
      </w:pPr>
    </w:p>
    <w:p w14:paraId="2DC85CAC" w14:textId="7A98032E" w:rsidR="00E32B76" w:rsidRPr="000E025C" w:rsidRDefault="00E32B76" w:rsidP="00E85CDC">
      <w:pPr>
        <w:rPr>
          <w:rFonts w:ascii="Times New Roman" w:hAnsi="Times New Roman" w:cs="Times New Roman"/>
          <w:b/>
          <w:bCs/>
        </w:rPr>
      </w:pPr>
    </w:p>
    <w:p w14:paraId="34BEED9A" w14:textId="1BAE0A62" w:rsidR="00E32B76" w:rsidRPr="000E025C" w:rsidRDefault="00E32B76" w:rsidP="00E85CDC">
      <w:pPr>
        <w:rPr>
          <w:rFonts w:ascii="Times New Roman" w:hAnsi="Times New Roman" w:cs="Times New Roman"/>
          <w:b/>
          <w:bCs/>
        </w:rPr>
      </w:pPr>
    </w:p>
    <w:p w14:paraId="7ED1187B" w14:textId="36A52071" w:rsidR="00E32B76" w:rsidRPr="000E025C" w:rsidRDefault="00E32B76" w:rsidP="00E85CDC">
      <w:pPr>
        <w:rPr>
          <w:rFonts w:ascii="Times New Roman" w:hAnsi="Times New Roman" w:cs="Times New Roman"/>
          <w:b/>
          <w:bCs/>
        </w:rPr>
      </w:pPr>
    </w:p>
    <w:p w14:paraId="77DA6F55" w14:textId="11EDF962" w:rsidR="00E32B76" w:rsidRPr="000E025C" w:rsidRDefault="00E32B76" w:rsidP="00E85CDC">
      <w:pPr>
        <w:rPr>
          <w:rFonts w:ascii="Times New Roman" w:hAnsi="Times New Roman" w:cs="Times New Roman"/>
          <w:b/>
          <w:bCs/>
        </w:rPr>
      </w:pPr>
    </w:p>
    <w:p w14:paraId="7184CE7C" w14:textId="0EF2597F" w:rsidR="00E32B76" w:rsidRPr="000E025C" w:rsidRDefault="00E32B76" w:rsidP="00E85CDC">
      <w:pPr>
        <w:rPr>
          <w:rFonts w:ascii="Times New Roman" w:hAnsi="Times New Roman" w:cs="Times New Roman"/>
          <w:b/>
          <w:bCs/>
        </w:rPr>
      </w:pPr>
    </w:p>
    <w:p w14:paraId="026006BA" w14:textId="38EEB9C7" w:rsidR="00E32B76" w:rsidRPr="000E025C" w:rsidRDefault="00E32B76" w:rsidP="00E85CDC">
      <w:pPr>
        <w:rPr>
          <w:rFonts w:ascii="Times New Roman" w:hAnsi="Times New Roman" w:cs="Times New Roman"/>
          <w:b/>
          <w:bCs/>
        </w:rPr>
      </w:pPr>
    </w:p>
    <w:p w14:paraId="702AB357" w14:textId="77777777" w:rsidR="00E80145" w:rsidRPr="009D51C0" w:rsidRDefault="00E80145" w:rsidP="00E85CDC">
      <w:pPr>
        <w:rPr>
          <w:rFonts w:ascii="Times New Roman" w:hAnsi="Times New Roman" w:cs="Times New Roman"/>
          <w:b/>
          <w:bCs/>
        </w:rPr>
      </w:pPr>
    </w:p>
    <w:sectPr w:rsidR="00E80145" w:rsidRPr="009D51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9D15A20"/>
    <w:multiLevelType w:val="hybridMultilevel"/>
    <w:tmpl w:val="29E220A2"/>
    <w:lvl w:ilvl="0" w:tplc="F6B088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8A2F7B"/>
    <w:multiLevelType w:val="hybridMultilevel"/>
    <w:tmpl w:val="724E77C4"/>
    <w:lvl w:ilvl="0" w:tplc="21D8E5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39086D"/>
    <w:multiLevelType w:val="hybridMultilevel"/>
    <w:tmpl w:val="11F2E24E"/>
    <w:lvl w:ilvl="0" w:tplc="042A000F">
      <w:start w:val="1"/>
      <w:numFmt w:val="decimal"/>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38AF3E7A"/>
    <w:multiLevelType w:val="hybridMultilevel"/>
    <w:tmpl w:val="7CEA95F6"/>
    <w:lvl w:ilvl="0" w:tplc="14100A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612C9A"/>
    <w:multiLevelType w:val="hybridMultilevel"/>
    <w:tmpl w:val="5732A20C"/>
    <w:lvl w:ilvl="0" w:tplc="A98282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D85AAC"/>
    <w:multiLevelType w:val="hybridMultilevel"/>
    <w:tmpl w:val="CEDA3CF8"/>
    <w:lvl w:ilvl="0" w:tplc="C386A4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7613849">
    <w:abstractNumId w:val="4"/>
  </w:num>
  <w:num w:numId="2" w16cid:durableId="1513834782">
    <w:abstractNumId w:val="0"/>
  </w:num>
  <w:num w:numId="3" w16cid:durableId="2080521511">
    <w:abstractNumId w:val="3"/>
  </w:num>
  <w:num w:numId="4" w16cid:durableId="652878815">
    <w:abstractNumId w:val="2"/>
  </w:num>
  <w:num w:numId="5" w16cid:durableId="1161702906">
    <w:abstractNumId w:val="1"/>
  </w:num>
  <w:num w:numId="6" w16cid:durableId="32409570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9D51C0"/>
    <w:rsid w:val="00065B74"/>
    <w:rsid w:val="000864C4"/>
    <w:rsid w:val="000E025C"/>
    <w:rsid w:val="00154291"/>
    <w:rsid w:val="00210A03"/>
    <w:rsid w:val="00313258"/>
    <w:rsid w:val="0037189D"/>
    <w:rsid w:val="003E0627"/>
    <w:rsid w:val="003E1EA4"/>
    <w:rsid w:val="00412D56"/>
    <w:rsid w:val="0044137F"/>
    <w:rsid w:val="00486A4D"/>
    <w:rsid w:val="004F6404"/>
    <w:rsid w:val="005C0BE0"/>
    <w:rsid w:val="006448EE"/>
    <w:rsid w:val="0065127F"/>
    <w:rsid w:val="006B7BE3"/>
    <w:rsid w:val="006E00E1"/>
    <w:rsid w:val="00741FA3"/>
    <w:rsid w:val="00792F4C"/>
    <w:rsid w:val="00803FD5"/>
    <w:rsid w:val="00806FAE"/>
    <w:rsid w:val="008212ED"/>
    <w:rsid w:val="008C036F"/>
    <w:rsid w:val="008E6F39"/>
    <w:rsid w:val="0094598F"/>
    <w:rsid w:val="00963A33"/>
    <w:rsid w:val="00966F28"/>
    <w:rsid w:val="009C13B4"/>
    <w:rsid w:val="009D51C0"/>
    <w:rsid w:val="00A27ECD"/>
    <w:rsid w:val="00A3208C"/>
    <w:rsid w:val="00A36AEC"/>
    <w:rsid w:val="00B6185D"/>
    <w:rsid w:val="00BB1C90"/>
    <w:rsid w:val="00BE49DD"/>
    <w:rsid w:val="00BF0FE7"/>
    <w:rsid w:val="00C05B5A"/>
    <w:rsid w:val="00C121E1"/>
    <w:rsid w:val="00C646DC"/>
    <w:rsid w:val="00C95AE5"/>
    <w:rsid w:val="00CD165C"/>
    <w:rsid w:val="00CE3101"/>
    <w:rsid w:val="00CF382F"/>
    <w:rsid w:val="00D8405B"/>
    <w:rsid w:val="00D93C91"/>
    <w:rsid w:val="00DC0467"/>
    <w:rsid w:val="00DD1D55"/>
    <w:rsid w:val="00DE025F"/>
    <w:rsid w:val="00DE5355"/>
    <w:rsid w:val="00E1779D"/>
    <w:rsid w:val="00E32B76"/>
    <w:rsid w:val="00E474EB"/>
    <w:rsid w:val="00E80145"/>
    <w:rsid w:val="00E85CDC"/>
    <w:rsid w:val="00EC2BA1"/>
    <w:rsid w:val="00F2093D"/>
    <w:rsid w:val="00F54A8D"/>
    <w:rsid w:val="00F963AB"/>
    <w:rsid w:val="00FE619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397BE5"/>
  <w15:docId w15:val="{B41BB98C-CAEC-405C-BEA1-6CBBA96CA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86A4D"/>
    <w:pPr>
      <w:keepNext/>
      <w:keepLines/>
      <w:spacing w:before="360" w:after="80"/>
      <w:outlineLvl w:val="0"/>
    </w:pPr>
    <w:rPr>
      <w:rFonts w:asciiTheme="majorHAnsi" w:eastAsiaTheme="majorEastAsia" w:hAnsiTheme="majorHAnsi" w:cstheme="majorBidi"/>
      <w:color w:val="2F5496" w:themeColor="accent1" w:themeShade="BF"/>
      <w:sz w:val="40"/>
      <w:szCs w:val="40"/>
      <w:lang w:eastAsia="en-US"/>
    </w:rPr>
  </w:style>
  <w:style w:type="paragraph" w:styleId="Heading2">
    <w:name w:val="heading 2"/>
    <w:basedOn w:val="Normal"/>
    <w:next w:val="Normal"/>
    <w:link w:val="Heading2Char"/>
    <w:uiPriority w:val="9"/>
    <w:semiHidden/>
    <w:unhideWhenUsed/>
    <w:qFormat/>
    <w:rsid w:val="00486A4D"/>
    <w:pPr>
      <w:keepNext/>
      <w:keepLines/>
      <w:spacing w:before="160" w:after="80"/>
      <w:outlineLvl w:val="1"/>
    </w:pPr>
    <w:rPr>
      <w:rFonts w:asciiTheme="majorHAnsi" w:eastAsiaTheme="majorEastAsia" w:hAnsiTheme="majorHAnsi" w:cstheme="majorBidi"/>
      <w:color w:val="2F5496" w:themeColor="accent1" w:themeShade="BF"/>
      <w:sz w:val="32"/>
      <w:szCs w:val="32"/>
      <w:lang w:eastAsia="en-US"/>
    </w:rPr>
  </w:style>
  <w:style w:type="paragraph" w:styleId="Heading3">
    <w:name w:val="heading 3"/>
    <w:basedOn w:val="Normal"/>
    <w:next w:val="Normal"/>
    <w:link w:val="Heading3Char"/>
    <w:uiPriority w:val="9"/>
    <w:semiHidden/>
    <w:unhideWhenUsed/>
    <w:qFormat/>
    <w:rsid w:val="00486A4D"/>
    <w:pPr>
      <w:keepNext/>
      <w:keepLines/>
      <w:spacing w:before="160" w:after="80"/>
      <w:outlineLvl w:val="2"/>
    </w:pPr>
    <w:rPr>
      <w:rFonts w:eastAsiaTheme="majorEastAsia" w:cstheme="majorBidi"/>
      <w:color w:val="2F5496" w:themeColor="accent1" w:themeShade="BF"/>
      <w:sz w:val="28"/>
      <w:szCs w:val="28"/>
      <w:lang w:eastAsia="en-US"/>
    </w:rPr>
  </w:style>
  <w:style w:type="paragraph" w:styleId="Heading4">
    <w:name w:val="heading 4"/>
    <w:basedOn w:val="Normal"/>
    <w:next w:val="Normal"/>
    <w:link w:val="Heading4Char"/>
    <w:uiPriority w:val="9"/>
    <w:semiHidden/>
    <w:unhideWhenUsed/>
    <w:qFormat/>
    <w:rsid w:val="00486A4D"/>
    <w:pPr>
      <w:keepNext/>
      <w:keepLines/>
      <w:spacing w:before="80" w:after="40"/>
      <w:outlineLvl w:val="3"/>
    </w:pPr>
    <w:rPr>
      <w:rFonts w:eastAsiaTheme="majorEastAsia" w:cstheme="majorBidi"/>
      <w:i/>
      <w:iCs/>
      <w:color w:val="2F5496" w:themeColor="accent1" w:themeShade="BF"/>
      <w:lang w:eastAsia="en-US"/>
    </w:rPr>
  </w:style>
  <w:style w:type="paragraph" w:styleId="Heading5">
    <w:name w:val="heading 5"/>
    <w:basedOn w:val="Normal"/>
    <w:next w:val="Normal"/>
    <w:link w:val="Heading5Char"/>
    <w:uiPriority w:val="9"/>
    <w:semiHidden/>
    <w:unhideWhenUsed/>
    <w:qFormat/>
    <w:rsid w:val="00486A4D"/>
    <w:pPr>
      <w:keepNext/>
      <w:keepLines/>
      <w:spacing w:before="80" w:after="40"/>
      <w:outlineLvl w:val="4"/>
    </w:pPr>
    <w:rPr>
      <w:rFonts w:eastAsiaTheme="majorEastAsia" w:cstheme="majorBidi"/>
      <w:color w:val="2F5496" w:themeColor="accent1" w:themeShade="BF"/>
      <w:lang w:eastAsia="en-US"/>
    </w:rPr>
  </w:style>
  <w:style w:type="paragraph" w:styleId="Heading6">
    <w:name w:val="heading 6"/>
    <w:basedOn w:val="Normal"/>
    <w:next w:val="Normal"/>
    <w:link w:val="Heading6Char"/>
    <w:uiPriority w:val="9"/>
    <w:semiHidden/>
    <w:unhideWhenUsed/>
    <w:qFormat/>
    <w:rsid w:val="00486A4D"/>
    <w:pPr>
      <w:keepNext/>
      <w:keepLines/>
      <w:spacing w:before="40" w:after="0"/>
      <w:outlineLvl w:val="5"/>
    </w:pPr>
    <w:rPr>
      <w:rFonts w:eastAsiaTheme="majorEastAsia" w:cstheme="majorBidi"/>
      <w:i/>
      <w:iCs/>
      <w:color w:val="595959" w:themeColor="text1" w:themeTint="A6"/>
      <w:lang w:eastAsia="en-US"/>
    </w:rPr>
  </w:style>
  <w:style w:type="paragraph" w:styleId="Heading7">
    <w:name w:val="heading 7"/>
    <w:basedOn w:val="Normal"/>
    <w:next w:val="Normal"/>
    <w:link w:val="Heading7Char"/>
    <w:uiPriority w:val="9"/>
    <w:semiHidden/>
    <w:unhideWhenUsed/>
    <w:qFormat/>
    <w:rsid w:val="00486A4D"/>
    <w:pPr>
      <w:keepNext/>
      <w:keepLines/>
      <w:spacing w:before="40" w:after="0"/>
      <w:outlineLvl w:val="6"/>
    </w:pPr>
    <w:rPr>
      <w:rFonts w:eastAsiaTheme="majorEastAsia" w:cstheme="majorBidi"/>
      <w:color w:val="595959" w:themeColor="text1" w:themeTint="A6"/>
      <w:lang w:eastAsia="en-US"/>
    </w:rPr>
  </w:style>
  <w:style w:type="paragraph" w:styleId="Heading8">
    <w:name w:val="heading 8"/>
    <w:basedOn w:val="Normal"/>
    <w:next w:val="Normal"/>
    <w:link w:val="Heading8Char"/>
    <w:uiPriority w:val="9"/>
    <w:semiHidden/>
    <w:unhideWhenUsed/>
    <w:qFormat/>
    <w:rsid w:val="00486A4D"/>
    <w:pPr>
      <w:keepNext/>
      <w:keepLines/>
      <w:spacing w:after="0"/>
      <w:outlineLvl w:val="7"/>
    </w:pPr>
    <w:rPr>
      <w:rFonts w:eastAsiaTheme="majorEastAsia" w:cstheme="majorBidi"/>
      <w:i/>
      <w:iCs/>
      <w:color w:val="272727" w:themeColor="text1" w:themeTint="D8"/>
      <w:lang w:eastAsia="en-US"/>
    </w:rPr>
  </w:style>
  <w:style w:type="paragraph" w:styleId="Heading9">
    <w:name w:val="heading 9"/>
    <w:basedOn w:val="Normal"/>
    <w:next w:val="Normal"/>
    <w:link w:val="Heading9Char"/>
    <w:uiPriority w:val="9"/>
    <w:semiHidden/>
    <w:unhideWhenUsed/>
    <w:qFormat/>
    <w:rsid w:val="00486A4D"/>
    <w:pPr>
      <w:keepNext/>
      <w:keepLines/>
      <w:spacing w:after="0"/>
      <w:outlineLvl w:val="8"/>
    </w:pPr>
    <w:rPr>
      <w:rFonts w:eastAsiaTheme="majorEastAsia" w:cstheme="majorBidi"/>
      <w:color w:val="272727" w:themeColor="text1" w:themeTint="D8"/>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86A4D"/>
    <w:rPr>
      <w:color w:val="0563C1" w:themeColor="hyperlink"/>
      <w:u w:val="single"/>
    </w:rPr>
  </w:style>
  <w:style w:type="character" w:customStyle="1" w:styleId="Heading1Char">
    <w:name w:val="Heading 1 Char"/>
    <w:basedOn w:val="DefaultParagraphFont"/>
    <w:link w:val="Heading1"/>
    <w:uiPriority w:val="9"/>
    <w:rsid w:val="00486A4D"/>
    <w:rPr>
      <w:rFonts w:asciiTheme="majorHAnsi" w:eastAsiaTheme="majorEastAsia" w:hAnsiTheme="majorHAnsi" w:cstheme="majorBidi"/>
      <w:color w:val="2F5496" w:themeColor="accent1" w:themeShade="BF"/>
      <w:sz w:val="40"/>
      <w:szCs w:val="40"/>
      <w:lang w:eastAsia="en-US"/>
    </w:rPr>
  </w:style>
  <w:style w:type="character" w:customStyle="1" w:styleId="Heading2Char">
    <w:name w:val="Heading 2 Char"/>
    <w:basedOn w:val="DefaultParagraphFont"/>
    <w:link w:val="Heading2"/>
    <w:uiPriority w:val="9"/>
    <w:semiHidden/>
    <w:rsid w:val="00486A4D"/>
    <w:rPr>
      <w:rFonts w:asciiTheme="majorHAnsi" w:eastAsiaTheme="majorEastAsia" w:hAnsiTheme="majorHAnsi" w:cstheme="majorBidi"/>
      <w:color w:val="2F5496" w:themeColor="accent1" w:themeShade="BF"/>
      <w:sz w:val="32"/>
      <w:szCs w:val="32"/>
      <w:lang w:eastAsia="en-US"/>
    </w:rPr>
  </w:style>
  <w:style w:type="character" w:customStyle="1" w:styleId="Heading3Char">
    <w:name w:val="Heading 3 Char"/>
    <w:basedOn w:val="DefaultParagraphFont"/>
    <w:link w:val="Heading3"/>
    <w:uiPriority w:val="9"/>
    <w:semiHidden/>
    <w:rsid w:val="00486A4D"/>
    <w:rPr>
      <w:rFonts w:eastAsiaTheme="majorEastAsia" w:cstheme="majorBidi"/>
      <w:color w:val="2F5496" w:themeColor="accent1" w:themeShade="BF"/>
      <w:sz w:val="28"/>
      <w:szCs w:val="28"/>
      <w:lang w:eastAsia="en-US"/>
    </w:rPr>
  </w:style>
  <w:style w:type="character" w:customStyle="1" w:styleId="Heading4Char">
    <w:name w:val="Heading 4 Char"/>
    <w:basedOn w:val="DefaultParagraphFont"/>
    <w:link w:val="Heading4"/>
    <w:uiPriority w:val="9"/>
    <w:semiHidden/>
    <w:rsid w:val="00486A4D"/>
    <w:rPr>
      <w:rFonts w:eastAsiaTheme="majorEastAsia" w:cstheme="majorBidi"/>
      <w:i/>
      <w:iCs/>
      <w:color w:val="2F5496" w:themeColor="accent1" w:themeShade="BF"/>
      <w:lang w:eastAsia="en-US"/>
    </w:rPr>
  </w:style>
  <w:style w:type="character" w:customStyle="1" w:styleId="Heading5Char">
    <w:name w:val="Heading 5 Char"/>
    <w:basedOn w:val="DefaultParagraphFont"/>
    <w:link w:val="Heading5"/>
    <w:uiPriority w:val="9"/>
    <w:semiHidden/>
    <w:rsid w:val="00486A4D"/>
    <w:rPr>
      <w:rFonts w:eastAsiaTheme="majorEastAsia" w:cstheme="majorBidi"/>
      <w:color w:val="2F5496" w:themeColor="accent1" w:themeShade="BF"/>
      <w:lang w:eastAsia="en-US"/>
    </w:rPr>
  </w:style>
  <w:style w:type="character" w:customStyle="1" w:styleId="Heading6Char">
    <w:name w:val="Heading 6 Char"/>
    <w:basedOn w:val="DefaultParagraphFont"/>
    <w:link w:val="Heading6"/>
    <w:uiPriority w:val="9"/>
    <w:semiHidden/>
    <w:rsid w:val="00486A4D"/>
    <w:rPr>
      <w:rFonts w:eastAsiaTheme="majorEastAsia" w:cstheme="majorBidi"/>
      <w:i/>
      <w:iCs/>
      <w:color w:val="595959" w:themeColor="text1" w:themeTint="A6"/>
      <w:lang w:eastAsia="en-US"/>
    </w:rPr>
  </w:style>
  <w:style w:type="character" w:customStyle="1" w:styleId="Heading7Char">
    <w:name w:val="Heading 7 Char"/>
    <w:basedOn w:val="DefaultParagraphFont"/>
    <w:link w:val="Heading7"/>
    <w:uiPriority w:val="9"/>
    <w:semiHidden/>
    <w:rsid w:val="00486A4D"/>
    <w:rPr>
      <w:rFonts w:eastAsiaTheme="majorEastAsia" w:cstheme="majorBidi"/>
      <w:color w:val="595959" w:themeColor="text1" w:themeTint="A6"/>
      <w:lang w:eastAsia="en-US"/>
    </w:rPr>
  </w:style>
  <w:style w:type="character" w:customStyle="1" w:styleId="Heading8Char">
    <w:name w:val="Heading 8 Char"/>
    <w:basedOn w:val="DefaultParagraphFont"/>
    <w:link w:val="Heading8"/>
    <w:uiPriority w:val="9"/>
    <w:semiHidden/>
    <w:rsid w:val="00486A4D"/>
    <w:rPr>
      <w:rFonts w:eastAsiaTheme="majorEastAsia" w:cstheme="majorBidi"/>
      <w:i/>
      <w:iCs/>
      <w:color w:val="272727" w:themeColor="text1" w:themeTint="D8"/>
      <w:lang w:eastAsia="en-US"/>
    </w:rPr>
  </w:style>
  <w:style w:type="character" w:customStyle="1" w:styleId="Heading9Char">
    <w:name w:val="Heading 9 Char"/>
    <w:basedOn w:val="DefaultParagraphFont"/>
    <w:link w:val="Heading9"/>
    <w:uiPriority w:val="9"/>
    <w:semiHidden/>
    <w:rsid w:val="00486A4D"/>
    <w:rPr>
      <w:rFonts w:eastAsiaTheme="majorEastAsia" w:cstheme="majorBidi"/>
      <w:color w:val="272727" w:themeColor="text1" w:themeTint="D8"/>
      <w:lang w:eastAsia="en-US"/>
    </w:rPr>
  </w:style>
  <w:style w:type="paragraph" w:styleId="ListParagraph">
    <w:name w:val="List Paragraph"/>
    <w:aliases w:val="Bullet List,FooterText,numbered,Paragraphe de liste,bullet,List Paragraph1,bullet 1,Bullet L1,List Paragraph 1,List Paragraph11,bulleted Jens"/>
    <w:basedOn w:val="Normal"/>
    <w:link w:val="ListParagraphChar"/>
    <w:uiPriority w:val="34"/>
    <w:qFormat/>
    <w:rsid w:val="00486A4D"/>
    <w:pPr>
      <w:ind w:left="720"/>
      <w:contextualSpacing/>
    </w:pPr>
    <w:rPr>
      <w:rFonts w:eastAsiaTheme="minorHAnsi"/>
      <w:lang w:eastAsia="en-US"/>
    </w:rPr>
  </w:style>
  <w:style w:type="character" w:customStyle="1" w:styleId="fontstyle01">
    <w:name w:val="fontstyle01"/>
    <w:basedOn w:val="DefaultParagraphFont"/>
    <w:rsid w:val="00486A4D"/>
    <w:rPr>
      <w:rFonts w:ascii="TimesNewRomanPS-BoldMT" w:hAnsi="TimesNewRomanPS-BoldMT" w:hint="default"/>
      <w:b/>
      <w:bCs/>
      <w:i w:val="0"/>
      <w:iCs w:val="0"/>
      <w:color w:val="000000"/>
      <w:sz w:val="28"/>
      <w:szCs w:val="28"/>
    </w:rPr>
  </w:style>
  <w:style w:type="character" w:customStyle="1" w:styleId="fontstyle21">
    <w:name w:val="fontstyle21"/>
    <w:basedOn w:val="DefaultParagraphFont"/>
    <w:rsid w:val="00486A4D"/>
    <w:rPr>
      <w:rFonts w:ascii="TimesNewRomanPS-BoldItalicMT" w:hAnsi="TimesNewRomanPS-BoldItalicMT" w:hint="default"/>
      <w:b/>
      <w:bCs/>
      <w:i/>
      <w:iCs/>
      <w:color w:val="000000"/>
      <w:sz w:val="28"/>
      <w:szCs w:val="28"/>
    </w:rPr>
  </w:style>
  <w:style w:type="character" w:customStyle="1" w:styleId="Bodytext">
    <w:name w:val="Body text_"/>
    <w:link w:val="BodyText2"/>
    <w:rsid w:val="00486A4D"/>
    <w:rPr>
      <w:rFonts w:ascii="Times New Roman" w:eastAsia="Times New Roman" w:hAnsi="Times New Roman" w:cs="Times New Roman"/>
      <w:shd w:val="clear" w:color="auto" w:fill="FFFFFF"/>
    </w:rPr>
  </w:style>
  <w:style w:type="paragraph" w:customStyle="1" w:styleId="BodyText2">
    <w:name w:val="Body Text2"/>
    <w:basedOn w:val="Normal"/>
    <w:link w:val="Bodytext"/>
    <w:rsid w:val="00486A4D"/>
    <w:pPr>
      <w:widowControl w:val="0"/>
      <w:shd w:val="clear" w:color="auto" w:fill="FFFFFF"/>
      <w:spacing w:before="120" w:after="60" w:line="296" w:lineRule="exact"/>
      <w:ind w:hanging="360"/>
      <w:jc w:val="both"/>
    </w:pPr>
    <w:rPr>
      <w:rFonts w:ascii="Times New Roman" w:eastAsia="Times New Roman" w:hAnsi="Times New Roman" w:cs="Times New Roman"/>
    </w:rPr>
  </w:style>
  <w:style w:type="table" w:styleId="TableGrid">
    <w:name w:val="Table Grid"/>
    <w:basedOn w:val="TableNormal"/>
    <w:uiPriority w:val="39"/>
    <w:rsid w:val="00486A4D"/>
    <w:pPr>
      <w:widowControl w:val="0"/>
      <w:spacing w:after="0" w:line="240" w:lineRule="auto"/>
    </w:pPr>
    <w:rPr>
      <w:rFonts w:ascii="Courier New" w:eastAsia="Courier New" w:hAnsi="Courier New" w:cs="Courier New"/>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basedOn w:val="DefaultParagraphFont"/>
    <w:rsid w:val="00486A4D"/>
    <w:rPr>
      <w:rFonts w:ascii="TimesNewRomanPSMT" w:hAnsi="TimesNewRomanPSMT" w:hint="default"/>
      <w:b w:val="0"/>
      <w:bCs w:val="0"/>
      <w:i w:val="0"/>
      <w:iCs w:val="0"/>
      <w:color w:val="000000"/>
      <w:sz w:val="18"/>
      <w:szCs w:val="18"/>
    </w:rPr>
  </w:style>
  <w:style w:type="character" w:styleId="PlaceholderText">
    <w:name w:val="Placeholder Text"/>
    <w:basedOn w:val="DefaultParagraphFont"/>
    <w:uiPriority w:val="99"/>
    <w:semiHidden/>
    <w:rsid w:val="00486A4D"/>
    <w:rPr>
      <w:color w:val="666666"/>
    </w:rPr>
  </w:style>
  <w:style w:type="character" w:styleId="UnresolvedMention">
    <w:name w:val="Unresolved Mention"/>
    <w:basedOn w:val="DefaultParagraphFont"/>
    <w:uiPriority w:val="99"/>
    <w:semiHidden/>
    <w:unhideWhenUsed/>
    <w:rsid w:val="00486A4D"/>
    <w:rPr>
      <w:color w:val="605E5C"/>
      <w:shd w:val="clear" w:color="auto" w:fill="E1DFDD"/>
    </w:rPr>
  </w:style>
  <w:style w:type="paragraph" w:styleId="Title">
    <w:name w:val="Title"/>
    <w:basedOn w:val="Normal"/>
    <w:next w:val="Normal"/>
    <w:link w:val="TitleChar"/>
    <w:uiPriority w:val="10"/>
    <w:qFormat/>
    <w:rsid w:val="00486A4D"/>
    <w:pPr>
      <w:spacing w:after="80" w:line="240" w:lineRule="auto"/>
      <w:contextualSpacing/>
    </w:pPr>
    <w:rPr>
      <w:rFonts w:asciiTheme="majorHAnsi" w:eastAsiaTheme="majorEastAsia" w:hAnsiTheme="majorHAnsi" w:cstheme="majorBidi"/>
      <w:spacing w:val="-10"/>
      <w:kern w:val="28"/>
      <w:sz w:val="56"/>
      <w:szCs w:val="56"/>
      <w:lang w:eastAsia="en-US"/>
    </w:rPr>
  </w:style>
  <w:style w:type="character" w:customStyle="1" w:styleId="TitleChar">
    <w:name w:val="Title Char"/>
    <w:basedOn w:val="DefaultParagraphFont"/>
    <w:link w:val="Title"/>
    <w:uiPriority w:val="10"/>
    <w:rsid w:val="00486A4D"/>
    <w:rPr>
      <w:rFonts w:asciiTheme="majorHAnsi" w:eastAsiaTheme="majorEastAsia" w:hAnsiTheme="majorHAnsi" w:cstheme="majorBidi"/>
      <w:spacing w:val="-10"/>
      <w:kern w:val="28"/>
      <w:sz w:val="56"/>
      <w:szCs w:val="56"/>
      <w:lang w:eastAsia="en-US"/>
    </w:rPr>
  </w:style>
  <w:style w:type="paragraph" w:styleId="Subtitle">
    <w:name w:val="Subtitle"/>
    <w:basedOn w:val="Normal"/>
    <w:next w:val="Normal"/>
    <w:link w:val="SubtitleChar"/>
    <w:uiPriority w:val="11"/>
    <w:qFormat/>
    <w:rsid w:val="00486A4D"/>
    <w:pPr>
      <w:numPr>
        <w:ilvl w:val="1"/>
      </w:numPr>
    </w:pPr>
    <w:rPr>
      <w:rFonts w:eastAsiaTheme="majorEastAsia" w:cstheme="majorBidi"/>
      <w:color w:val="595959" w:themeColor="text1" w:themeTint="A6"/>
      <w:spacing w:val="15"/>
      <w:sz w:val="28"/>
      <w:szCs w:val="28"/>
      <w:lang w:eastAsia="en-US"/>
    </w:rPr>
  </w:style>
  <w:style w:type="character" w:customStyle="1" w:styleId="SubtitleChar">
    <w:name w:val="Subtitle Char"/>
    <w:basedOn w:val="DefaultParagraphFont"/>
    <w:link w:val="Subtitle"/>
    <w:uiPriority w:val="11"/>
    <w:rsid w:val="00486A4D"/>
    <w:rPr>
      <w:rFonts w:eastAsiaTheme="majorEastAsia" w:cstheme="majorBidi"/>
      <w:color w:val="595959" w:themeColor="text1" w:themeTint="A6"/>
      <w:spacing w:val="15"/>
      <w:sz w:val="28"/>
      <w:szCs w:val="28"/>
      <w:lang w:eastAsia="en-US"/>
    </w:rPr>
  </w:style>
  <w:style w:type="paragraph" w:styleId="Quote">
    <w:name w:val="Quote"/>
    <w:basedOn w:val="Normal"/>
    <w:next w:val="Normal"/>
    <w:link w:val="QuoteChar"/>
    <w:uiPriority w:val="29"/>
    <w:qFormat/>
    <w:rsid w:val="00486A4D"/>
    <w:pPr>
      <w:spacing w:before="160"/>
      <w:jc w:val="center"/>
    </w:pPr>
    <w:rPr>
      <w:rFonts w:eastAsiaTheme="minorHAnsi"/>
      <w:i/>
      <w:iCs/>
      <w:color w:val="404040" w:themeColor="text1" w:themeTint="BF"/>
      <w:lang w:eastAsia="en-US"/>
    </w:rPr>
  </w:style>
  <w:style w:type="character" w:customStyle="1" w:styleId="QuoteChar">
    <w:name w:val="Quote Char"/>
    <w:basedOn w:val="DefaultParagraphFont"/>
    <w:link w:val="Quote"/>
    <w:uiPriority w:val="29"/>
    <w:rsid w:val="00486A4D"/>
    <w:rPr>
      <w:rFonts w:eastAsiaTheme="minorHAnsi"/>
      <w:i/>
      <w:iCs/>
      <w:color w:val="404040" w:themeColor="text1" w:themeTint="BF"/>
      <w:lang w:eastAsia="en-US"/>
    </w:rPr>
  </w:style>
  <w:style w:type="character" w:styleId="IntenseEmphasis">
    <w:name w:val="Intense Emphasis"/>
    <w:basedOn w:val="DefaultParagraphFont"/>
    <w:uiPriority w:val="21"/>
    <w:qFormat/>
    <w:rsid w:val="00486A4D"/>
    <w:rPr>
      <w:i/>
      <w:iCs/>
      <w:color w:val="2F5496" w:themeColor="accent1" w:themeShade="BF"/>
    </w:rPr>
  </w:style>
  <w:style w:type="paragraph" w:styleId="IntenseQuote">
    <w:name w:val="Intense Quote"/>
    <w:basedOn w:val="Normal"/>
    <w:next w:val="Normal"/>
    <w:link w:val="IntenseQuoteChar"/>
    <w:uiPriority w:val="30"/>
    <w:qFormat/>
    <w:rsid w:val="00486A4D"/>
    <w:pPr>
      <w:pBdr>
        <w:top w:val="single" w:sz="4" w:space="10" w:color="2F5496" w:themeColor="accent1" w:themeShade="BF"/>
        <w:bottom w:val="single" w:sz="4" w:space="10" w:color="2F5496" w:themeColor="accent1" w:themeShade="BF"/>
      </w:pBdr>
      <w:spacing w:before="360" w:after="360"/>
      <w:ind w:left="864" w:right="864"/>
      <w:jc w:val="center"/>
    </w:pPr>
    <w:rPr>
      <w:rFonts w:eastAsiaTheme="minorHAnsi"/>
      <w:i/>
      <w:iCs/>
      <w:color w:val="2F5496" w:themeColor="accent1" w:themeShade="BF"/>
      <w:lang w:eastAsia="en-US"/>
    </w:rPr>
  </w:style>
  <w:style w:type="character" w:customStyle="1" w:styleId="IntenseQuoteChar">
    <w:name w:val="Intense Quote Char"/>
    <w:basedOn w:val="DefaultParagraphFont"/>
    <w:link w:val="IntenseQuote"/>
    <w:uiPriority w:val="30"/>
    <w:rsid w:val="00486A4D"/>
    <w:rPr>
      <w:rFonts w:eastAsiaTheme="minorHAnsi"/>
      <w:i/>
      <w:iCs/>
      <w:color w:val="2F5496" w:themeColor="accent1" w:themeShade="BF"/>
      <w:lang w:eastAsia="en-US"/>
    </w:rPr>
  </w:style>
  <w:style w:type="character" w:styleId="IntenseReference">
    <w:name w:val="Intense Reference"/>
    <w:basedOn w:val="DefaultParagraphFont"/>
    <w:uiPriority w:val="32"/>
    <w:qFormat/>
    <w:rsid w:val="00486A4D"/>
    <w:rPr>
      <w:b/>
      <w:bCs/>
      <w:smallCaps/>
      <w:color w:val="2F5496" w:themeColor="accent1" w:themeShade="BF"/>
      <w:spacing w:val="5"/>
    </w:rPr>
  </w:style>
  <w:style w:type="paragraph" w:customStyle="1" w:styleId="loicamon">
    <w:name w:val="loi cam on"/>
    <w:basedOn w:val="Normal"/>
    <w:qFormat/>
    <w:rsid w:val="00486A4D"/>
    <w:pPr>
      <w:spacing w:before="360" w:after="240" w:line="240" w:lineRule="auto"/>
      <w:ind w:firstLine="454"/>
      <w:jc w:val="both"/>
    </w:pPr>
    <w:rPr>
      <w:rFonts w:ascii="Arial" w:eastAsia="Times New Roman" w:hAnsi="Arial" w:cs="Times New Roman"/>
      <w:i/>
      <w:color w:val="000000"/>
      <w:sz w:val="20"/>
      <w:szCs w:val="20"/>
      <w:lang w:eastAsia="en-US"/>
    </w:rPr>
  </w:style>
  <w:style w:type="character" w:customStyle="1" w:styleId="ListParagraphChar">
    <w:name w:val="List Paragraph Char"/>
    <w:aliases w:val="Bullet List Char,FooterText Char,numbered Char,Paragraphe de liste Char,bullet Char,List Paragraph1 Char,bullet 1 Char,Bullet L1 Char,List Paragraph 1 Char,List Paragraph11 Char,bulleted Jens Char"/>
    <w:link w:val="ListParagraph"/>
    <w:locked/>
    <w:rsid w:val="00486A4D"/>
    <w:rPr>
      <w:rFonts w:eastAsiaTheme="minorHAnsi"/>
      <w:lang w:eastAsia="en-US"/>
    </w:rPr>
  </w:style>
  <w:style w:type="paragraph" w:customStyle="1" w:styleId="EndNoteBibliography">
    <w:name w:val="EndNote Bibliography"/>
    <w:basedOn w:val="Normal"/>
    <w:link w:val="EndNoteBibliographyChar"/>
    <w:rsid w:val="00486A4D"/>
    <w:pPr>
      <w:spacing w:line="240" w:lineRule="auto"/>
      <w:jc w:val="center"/>
    </w:pPr>
    <w:rPr>
      <w:rFonts w:ascii="Aptos" w:eastAsiaTheme="minorHAnsi" w:hAnsi="Aptos"/>
      <w:noProof/>
      <w:kern w:val="2"/>
      <w:lang w:eastAsia="en-US"/>
      <w14:ligatures w14:val="standardContextual"/>
    </w:rPr>
  </w:style>
  <w:style w:type="character" w:customStyle="1" w:styleId="EndNoteBibliographyChar">
    <w:name w:val="EndNote Bibliography Char"/>
    <w:basedOn w:val="DefaultParagraphFont"/>
    <w:link w:val="EndNoteBibliography"/>
    <w:rsid w:val="00486A4D"/>
    <w:rPr>
      <w:rFonts w:ascii="Aptos" w:eastAsiaTheme="minorHAnsi" w:hAnsi="Aptos"/>
      <w:noProof/>
      <w:kern w:val="2"/>
      <w:lang w:eastAsia="en-US"/>
      <w14:ligatures w14:val="standardContextual"/>
    </w:rPr>
  </w:style>
  <w:style w:type="character" w:styleId="CommentReference">
    <w:name w:val="annotation reference"/>
    <w:basedOn w:val="DefaultParagraphFont"/>
    <w:uiPriority w:val="99"/>
    <w:semiHidden/>
    <w:unhideWhenUsed/>
    <w:rsid w:val="000E025C"/>
    <w:rPr>
      <w:sz w:val="16"/>
      <w:szCs w:val="16"/>
    </w:rPr>
  </w:style>
  <w:style w:type="paragraph" w:styleId="CommentText">
    <w:name w:val="annotation text"/>
    <w:basedOn w:val="Normal"/>
    <w:link w:val="CommentTextChar"/>
    <w:uiPriority w:val="99"/>
    <w:semiHidden/>
    <w:unhideWhenUsed/>
    <w:rsid w:val="000E025C"/>
    <w:pPr>
      <w:spacing w:line="240" w:lineRule="auto"/>
    </w:pPr>
    <w:rPr>
      <w:sz w:val="20"/>
      <w:szCs w:val="20"/>
    </w:rPr>
  </w:style>
  <w:style w:type="character" w:customStyle="1" w:styleId="CommentTextChar">
    <w:name w:val="Comment Text Char"/>
    <w:basedOn w:val="DefaultParagraphFont"/>
    <w:link w:val="CommentText"/>
    <w:uiPriority w:val="99"/>
    <w:semiHidden/>
    <w:rsid w:val="000E025C"/>
    <w:rPr>
      <w:sz w:val="20"/>
      <w:szCs w:val="20"/>
    </w:rPr>
  </w:style>
  <w:style w:type="paragraph" w:styleId="CommentSubject">
    <w:name w:val="annotation subject"/>
    <w:basedOn w:val="CommentText"/>
    <w:next w:val="CommentText"/>
    <w:link w:val="CommentSubjectChar"/>
    <w:uiPriority w:val="99"/>
    <w:semiHidden/>
    <w:unhideWhenUsed/>
    <w:rsid w:val="000E025C"/>
    <w:rPr>
      <w:b/>
      <w:bCs/>
    </w:rPr>
  </w:style>
  <w:style w:type="character" w:customStyle="1" w:styleId="CommentSubjectChar">
    <w:name w:val="Comment Subject Char"/>
    <w:basedOn w:val="CommentTextChar"/>
    <w:link w:val="CommentSubject"/>
    <w:uiPriority w:val="99"/>
    <w:semiHidden/>
    <w:rsid w:val="000E025C"/>
    <w:rPr>
      <w:b/>
      <w:bCs/>
      <w:sz w:val="20"/>
      <w:szCs w:val="20"/>
    </w:rPr>
  </w:style>
  <w:style w:type="paragraph" w:customStyle="1" w:styleId="HAcknowledgements">
    <w:name w:val="HAcknowledgements"/>
    <w:basedOn w:val="Normal"/>
    <w:qFormat/>
    <w:rsid w:val="000E025C"/>
    <w:pPr>
      <w:spacing w:before="480" w:after="230" w:line="230" w:lineRule="atLeast"/>
    </w:pPr>
    <w:rPr>
      <w:rFonts w:ascii="Arial" w:eastAsia="MS Mincho" w:hAnsi="Arial" w:cs="Times New Roman"/>
      <w:b/>
      <w:szCs w:val="24"/>
      <w:lang w:val="en-GB" w:eastAsia="ja-JP"/>
    </w:rPr>
  </w:style>
  <w:style w:type="paragraph" w:customStyle="1" w:styleId="P1">
    <w:name w:val="P1"/>
    <w:basedOn w:val="Normal"/>
    <w:qFormat/>
    <w:rsid w:val="000E025C"/>
    <w:pPr>
      <w:spacing w:after="0" w:line="225" w:lineRule="exact"/>
      <w:jc w:val="both"/>
    </w:pPr>
    <w:rPr>
      <w:rFonts w:ascii="Arial" w:eastAsia="MS Mincho" w:hAnsi="Arial" w:cs="Times New Roman"/>
      <w:sz w:val="17"/>
      <w:szCs w:val="24"/>
      <w:lang w:eastAsia="ja-JP"/>
    </w:rPr>
  </w:style>
  <w:style w:type="paragraph" w:customStyle="1" w:styleId="H2">
    <w:name w:val="H2"/>
    <w:basedOn w:val="Normal"/>
    <w:next w:val="Normal"/>
    <w:qFormat/>
    <w:rsid w:val="000E025C"/>
    <w:pPr>
      <w:shd w:val="clear" w:color="auto" w:fill="DEEAF6"/>
      <w:tabs>
        <w:tab w:val="left" w:pos="709"/>
      </w:tabs>
      <w:spacing w:before="240" w:after="120" w:line="480" w:lineRule="exact"/>
      <w:ind w:left="709" w:hanging="709"/>
    </w:pPr>
    <w:rPr>
      <w:rFonts w:ascii="Times New Roman" w:eastAsia="Times New Roman" w:hAnsi="Times New Roman" w:cs="Times New Roman"/>
      <w:b/>
      <w:lang w:val="de-DE" w:eastAsia="de-DE"/>
    </w:rPr>
  </w:style>
  <w:style w:type="character" w:styleId="FollowedHyperlink">
    <w:name w:val="FollowedHyperlink"/>
    <w:basedOn w:val="DefaultParagraphFont"/>
    <w:uiPriority w:val="99"/>
    <w:semiHidden/>
    <w:unhideWhenUsed/>
    <w:rsid w:val="000E025C"/>
    <w:rPr>
      <w:color w:val="954F72" w:themeColor="followedHyperlink"/>
      <w:u w:val="single"/>
    </w:rPr>
  </w:style>
  <w:style w:type="paragraph" w:customStyle="1" w:styleId="TitleStyle">
    <w:name w:val="TitleStyle"/>
    <w:basedOn w:val="Normal"/>
    <w:rsid w:val="00A36AEC"/>
    <w:pPr>
      <w:overflowPunct w:val="0"/>
      <w:autoSpaceDE w:val="0"/>
      <w:autoSpaceDN w:val="0"/>
      <w:adjustRightInd w:val="0"/>
      <w:spacing w:after="0" w:line="480" w:lineRule="auto"/>
      <w:jc w:val="center"/>
      <w:textAlignment w:val="baseline"/>
    </w:pPr>
    <w:rPr>
      <w:rFonts w:ascii="Times New Roman" w:eastAsia="Times New Roman" w:hAnsi="Times New Roman" w:cs="Times New Roman"/>
      <w:b/>
      <w:sz w:val="28"/>
      <w:szCs w:val="20"/>
      <w:lang w:val="en-GB" w:eastAsia="en-US"/>
    </w:rPr>
  </w:style>
  <w:style w:type="paragraph" w:customStyle="1" w:styleId="AuthorsStyle">
    <w:name w:val="AuthorsStyle"/>
    <w:basedOn w:val="Normal"/>
    <w:rsid w:val="00A36AEC"/>
    <w:pPr>
      <w:overflowPunct w:val="0"/>
      <w:autoSpaceDE w:val="0"/>
      <w:autoSpaceDN w:val="0"/>
      <w:adjustRightInd w:val="0"/>
      <w:spacing w:after="0" w:line="480" w:lineRule="auto"/>
      <w:jc w:val="center"/>
      <w:textAlignment w:val="baseline"/>
    </w:pPr>
    <w:rPr>
      <w:rFonts w:ascii="Times New Roman" w:eastAsia="Times New Roman" w:hAnsi="Times New Roman" w:cs="Times New Roman"/>
      <w:caps/>
      <w:sz w:val="24"/>
      <w:szCs w:val="20"/>
      <w:lang w:val="en-GB" w:eastAsia="en-US"/>
    </w:rPr>
  </w:style>
  <w:style w:type="paragraph" w:customStyle="1" w:styleId="AffiliationStyle">
    <w:name w:val="AffiliationStyle"/>
    <w:basedOn w:val="Normal"/>
    <w:rsid w:val="00A36AEC"/>
    <w:pPr>
      <w:overflowPunct w:val="0"/>
      <w:autoSpaceDE w:val="0"/>
      <w:autoSpaceDN w:val="0"/>
      <w:adjustRightInd w:val="0"/>
      <w:spacing w:after="0" w:line="480" w:lineRule="auto"/>
      <w:jc w:val="center"/>
      <w:textAlignment w:val="baseline"/>
    </w:pPr>
    <w:rPr>
      <w:rFonts w:ascii="Times New Roman" w:eastAsia="Times New Roman" w:hAnsi="Times New Roman" w:cs="Times New Roman"/>
      <w:i/>
      <w:sz w:val="24"/>
      <w:szCs w:val="20"/>
      <w:lang w:val="en-GB" w:eastAsia="en-US"/>
    </w:rPr>
  </w:style>
  <w:style w:type="paragraph" w:customStyle="1" w:styleId="MiscellaneousStyle">
    <w:name w:val="MiscellaneousStyle"/>
    <w:basedOn w:val="Normal"/>
    <w:link w:val="MiscellaneousStyleChar"/>
    <w:rsid w:val="00A36AEC"/>
    <w:pPr>
      <w:overflowPunct w:val="0"/>
      <w:autoSpaceDE w:val="0"/>
      <w:autoSpaceDN w:val="0"/>
      <w:adjustRightInd w:val="0"/>
      <w:spacing w:after="0" w:line="480" w:lineRule="auto"/>
      <w:ind w:left="993" w:hanging="993"/>
      <w:jc w:val="both"/>
      <w:textAlignment w:val="baseline"/>
    </w:pPr>
    <w:rPr>
      <w:rFonts w:ascii="Times New Roman" w:eastAsia="Times New Roman" w:hAnsi="Times New Roman" w:cs="Times New Roman"/>
      <w:sz w:val="24"/>
      <w:szCs w:val="20"/>
      <w:lang w:val="en-GB" w:eastAsia="en-US"/>
    </w:rPr>
  </w:style>
  <w:style w:type="character" w:customStyle="1" w:styleId="MiscellaneousStyleChar">
    <w:name w:val="MiscellaneousStyle Char"/>
    <w:basedOn w:val="DefaultParagraphFont"/>
    <w:link w:val="MiscellaneousStyle"/>
    <w:rsid w:val="00A36AEC"/>
    <w:rPr>
      <w:rFonts w:ascii="Times New Roman" w:eastAsia="Times New Roman" w:hAnsi="Times New Roman" w:cs="Times New Roman"/>
      <w:sz w:val="24"/>
      <w:szCs w:val="20"/>
      <w:lang w:val="en-GB" w:eastAsia="en-US"/>
    </w:rPr>
  </w:style>
  <w:style w:type="paragraph" w:styleId="NoSpacing">
    <w:name w:val="No Spacing"/>
    <w:uiPriority w:val="99"/>
    <w:qFormat/>
    <w:rsid w:val="00A36AEC"/>
    <w:pPr>
      <w:suppressAutoHyphens/>
      <w:spacing w:after="0" w:line="240" w:lineRule="auto"/>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png"/><Relationship Id="rId21" Type="http://schemas.openxmlformats.org/officeDocument/2006/relationships/image" Target="media/image12.png"/><Relationship Id="rId42" Type="http://schemas.openxmlformats.org/officeDocument/2006/relationships/image" Target="media/image28.png"/><Relationship Id="rId63" Type="http://schemas.openxmlformats.org/officeDocument/2006/relationships/oleObject" Target="embeddings/oleObject14.bin"/><Relationship Id="rId84" Type="http://schemas.openxmlformats.org/officeDocument/2006/relationships/oleObject" Target="embeddings/oleObject19.bin"/><Relationship Id="rId138" Type="http://schemas.openxmlformats.org/officeDocument/2006/relationships/image" Target="media/image101.png"/><Relationship Id="rId159" Type="http://schemas.openxmlformats.org/officeDocument/2006/relationships/image" Target="media/image117.png"/><Relationship Id="rId170" Type="http://schemas.openxmlformats.org/officeDocument/2006/relationships/oleObject" Target="embeddings/oleObject40.bin"/><Relationship Id="rId107" Type="http://schemas.openxmlformats.org/officeDocument/2006/relationships/image" Target="media/image78.emf"/><Relationship Id="rId11" Type="http://schemas.openxmlformats.org/officeDocument/2006/relationships/oleObject" Target="embeddings/oleObject2.bin"/><Relationship Id="rId32" Type="http://schemas.openxmlformats.org/officeDocument/2006/relationships/image" Target="media/image20.png"/><Relationship Id="rId53" Type="http://schemas.openxmlformats.org/officeDocument/2006/relationships/oleObject" Target="embeddings/oleObject12.bin"/><Relationship Id="rId74" Type="http://schemas.openxmlformats.org/officeDocument/2006/relationships/image" Target="media/image53.png"/><Relationship Id="rId128" Type="http://schemas.openxmlformats.org/officeDocument/2006/relationships/oleObject" Target="embeddings/oleObject30.bin"/><Relationship Id="rId149" Type="http://schemas.openxmlformats.org/officeDocument/2006/relationships/image" Target="media/image109.png"/><Relationship Id="rId5" Type="http://schemas.openxmlformats.org/officeDocument/2006/relationships/webSettings" Target="webSettings.xml"/><Relationship Id="rId95" Type="http://schemas.openxmlformats.org/officeDocument/2006/relationships/image" Target="media/image69.emf"/><Relationship Id="rId160" Type="http://schemas.openxmlformats.org/officeDocument/2006/relationships/image" Target="media/image118.png"/><Relationship Id="rId181" Type="http://schemas.openxmlformats.org/officeDocument/2006/relationships/image" Target="media/image134.png"/><Relationship Id="rId22" Type="http://schemas.openxmlformats.org/officeDocument/2006/relationships/image" Target="media/image13.emf"/><Relationship Id="rId43" Type="http://schemas.openxmlformats.org/officeDocument/2006/relationships/image" Target="media/image29.png"/><Relationship Id="rId64" Type="http://schemas.openxmlformats.org/officeDocument/2006/relationships/image" Target="media/image45.png"/><Relationship Id="rId118" Type="http://schemas.openxmlformats.org/officeDocument/2006/relationships/image" Target="media/image86.png"/><Relationship Id="rId139" Type="http://schemas.openxmlformats.org/officeDocument/2006/relationships/image" Target="media/image102.emf"/><Relationship Id="rId85" Type="http://schemas.openxmlformats.org/officeDocument/2006/relationships/image" Target="media/image61.png"/><Relationship Id="rId150" Type="http://schemas.openxmlformats.org/officeDocument/2006/relationships/image" Target="media/image110.png"/><Relationship Id="rId171" Type="http://schemas.openxmlformats.org/officeDocument/2006/relationships/image" Target="media/image126.png"/><Relationship Id="rId12" Type="http://schemas.openxmlformats.org/officeDocument/2006/relationships/image" Target="media/image5.png"/><Relationship Id="rId33" Type="http://schemas.openxmlformats.org/officeDocument/2006/relationships/image" Target="media/image21.png"/><Relationship Id="rId108" Type="http://schemas.openxmlformats.org/officeDocument/2006/relationships/oleObject" Target="embeddings/oleObject25.bin"/><Relationship Id="rId129" Type="http://schemas.openxmlformats.org/officeDocument/2006/relationships/image" Target="media/image94.png"/><Relationship Id="rId54" Type="http://schemas.openxmlformats.org/officeDocument/2006/relationships/image" Target="media/image37.png"/><Relationship Id="rId75" Type="http://schemas.openxmlformats.org/officeDocument/2006/relationships/image" Target="media/image54.emf"/><Relationship Id="rId96" Type="http://schemas.openxmlformats.org/officeDocument/2006/relationships/oleObject" Target="embeddings/oleObject22.bin"/><Relationship Id="rId140" Type="http://schemas.openxmlformats.org/officeDocument/2006/relationships/oleObject" Target="embeddings/oleObject33.bin"/><Relationship Id="rId161" Type="http://schemas.openxmlformats.org/officeDocument/2006/relationships/image" Target="media/image119.emf"/><Relationship Id="rId182" Type="http://schemas.openxmlformats.org/officeDocument/2006/relationships/image" Target="media/image135.png"/><Relationship Id="rId6" Type="http://schemas.openxmlformats.org/officeDocument/2006/relationships/image" Target="media/image1.emf"/><Relationship Id="rId23" Type="http://schemas.openxmlformats.org/officeDocument/2006/relationships/oleObject" Target="embeddings/oleObject5.bin"/><Relationship Id="rId119" Type="http://schemas.openxmlformats.org/officeDocument/2006/relationships/image" Target="media/image87.emf"/><Relationship Id="rId44" Type="http://schemas.openxmlformats.org/officeDocument/2006/relationships/image" Target="media/image30.emf"/><Relationship Id="rId65" Type="http://schemas.openxmlformats.org/officeDocument/2006/relationships/image" Target="media/image46.png"/><Relationship Id="rId86" Type="http://schemas.openxmlformats.org/officeDocument/2006/relationships/image" Target="media/image62.png"/><Relationship Id="rId130" Type="http://schemas.openxmlformats.org/officeDocument/2006/relationships/image" Target="media/image95.png"/><Relationship Id="rId151" Type="http://schemas.openxmlformats.org/officeDocument/2006/relationships/image" Target="media/image111.emf"/><Relationship Id="rId172" Type="http://schemas.openxmlformats.org/officeDocument/2006/relationships/image" Target="media/image127.png"/><Relationship Id="rId13" Type="http://schemas.openxmlformats.org/officeDocument/2006/relationships/image" Target="media/image6.png"/><Relationship Id="rId18" Type="http://schemas.openxmlformats.org/officeDocument/2006/relationships/image" Target="media/image10.emf"/><Relationship Id="rId39" Type="http://schemas.openxmlformats.org/officeDocument/2006/relationships/image" Target="media/image26.emf"/><Relationship Id="rId109" Type="http://schemas.openxmlformats.org/officeDocument/2006/relationships/image" Target="media/image79.png"/><Relationship Id="rId34" Type="http://schemas.openxmlformats.org/officeDocument/2006/relationships/image" Target="media/image22.emf"/><Relationship Id="rId50" Type="http://schemas.openxmlformats.org/officeDocument/2006/relationships/image" Target="media/image34.png"/><Relationship Id="rId55" Type="http://schemas.openxmlformats.org/officeDocument/2006/relationships/image" Target="media/image38.png"/><Relationship Id="rId76" Type="http://schemas.openxmlformats.org/officeDocument/2006/relationships/oleObject" Target="embeddings/oleObject17.bin"/><Relationship Id="rId97" Type="http://schemas.openxmlformats.org/officeDocument/2006/relationships/image" Target="media/image70.png"/><Relationship Id="rId104" Type="http://schemas.openxmlformats.org/officeDocument/2006/relationships/oleObject" Target="embeddings/oleObject24.bin"/><Relationship Id="rId120" Type="http://schemas.openxmlformats.org/officeDocument/2006/relationships/oleObject" Target="embeddings/oleObject28.bin"/><Relationship Id="rId125" Type="http://schemas.openxmlformats.org/officeDocument/2006/relationships/image" Target="media/image91.png"/><Relationship Id="rId141" Type="http://schemas.openxmlformats.org/officeDocument/2006/relationships/image" Target="media/image103.png"/><Relationship Id="rId146" Type="http://schemas.openxmlformats.org/officeDocument/2006/relationships/image" Target="media/image107.png"/><Relationship Id="rId167" Type="http://schemas.openxmlformats.org/officeDocument/2006/relationships/image" Target="media/image123.png"/><Relationship Id="rId7" Type="http://schemas.openxmlformats.org/officeDocument/2006/relationships/oleObject" Target="embeddings/oleObject1.bin"/><Relationship Id="rId71" Type="http://schemas.openxmlformats.org/officeDocument/2006/relationships/image" Target="media/image51.emf"/><Relationship Id="rId92" Type="http://schemas.openxmlformats.org/officeDocument/2006/relationships/oleObject" Target="embeddings/oleObject21.bin"/><Relationship Id="rId162" Type="http://schemas.openxmlformats.org/officeDocument/2006/relationships/oleObject" Target="embeddings/oleObject38.bin"/><Relationship Id="rId183" Type="http://schemas.openxmlformats.org/officeDocument/2006/relationships/image" Target="media/image136.png"/><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oleObject" Target="embeddings/oleObject9.bin"/><Relationship Id="rId45" Type="http://schemas.openxmlformats.org/officeDocument/2006/relationships/oleObject" Target="embeddings/oleObject10.bin"/><Relationship Id="rId66" Type="http://schemas.openxmlformats.org/officeDocument/2006/relationships/image" Target="media/image47.png"/><Relationship Id="rId87" Type="http://schemas.openxmlformats.org/officeDocument/2006/relationships/image" Target="media/image63.emf"/><Relationship Id="rId110" Type="http://schemas.openxmlformats.org/officeDocument/2006/relationships/image" Target="media/image80.png"/><Relationship Id="rId115" Type="http://schemas.openxmlformats.org/officeDocument/2006/relationships/image" Target="media/image84.emf"/><Relationship Id="rId131" Type="http://schemas.openxmlformats.org/officeDocument/2006/relationships/image" Target="media/image96.emf"/><Relationship Id="rId136" Type="http://schemas.openxmlformats.org/officeDocument/2006/relationships/oleObject" Target="embeddings/oleObject32.bin"/><Relationship Id="rId157" Type="http://schemas.openxmlformats.org/officeDocument/2006/relationships/oleObject" Target="embeddings/oleObject37.bin"/><Relationship Id="rId178" Type="http://schemas.openxmlformats.org/officeDocument/2006/relationships/image" Target="media/image132.png"/><Relationship Id="rId61" Type="http://schemas.openxmlformats.org/officeDocument/2006/relationships/image" Target="media/image43.png"/><Relationship Id="rId82" Type="http://schemas.openxmlformats.org/officeDocument/2006/relationships/image" Target="media/image59.png"/><Relationship Id="rId152" Type="http://schemas.openxmlformats.org/officeDocument/2006/relationships/oleObject" Target="embeddings/oleObject36.bin"/><Relationship Id="rId173" Type="http://schemas.openxmlformats.org/officeDocument/2006/relationships/image" Target="media/image128.png"/><Relationship Id="rId19" Type="http://schemas.openxmlformats.org/officeDocument/2006/relationships/oleObject" Target="embeddings/oleObject4.bin"/><Relationship Id="rId14" Type="http://schemas.openxmlformats.org/officeDocument/2006/relationships/image" Target="media/image7.emf"/><Relationship Id="rId30" Type="http://schemas.openxmlformats.org/officeDocument/2006/relationships/image" Target="media/image19.emf"/><Relationship Id="rId35" Type="http://schemas.openxmlformats.org/officeDocument/2006/relationships/oleObject" Target="embeddings/oleObject8.bin"/><Relationship Id="rId56" Type="http://schemas.openxmlformats.org/officeDocument/2006/relationships/image" Target="media/image39.png"/><Relationship Id="rId77" Type="http://schemas.openxmlformats.org/officeDocument/2006/relationships/image" Target="media/image55.png"/><Relationship Id="rId100" Type="http://schemas.openxmlformats.org/officeDocument/2006/relationships/oleObject" Target="embeddings/oleObject23.bin"/><Relationship Id="rId105" Type="http://schemas.openxmlformats.org/officeDocument/2006/relationships/image" Target="media/image76.png"/><Relationship Id="rId126" Type="http://schemas.openxmlformats.org/officeDocument/2006/relationships/image" Target="media/image92.png"/><Relationship Id="rId147" Type="http://schemas.openxmlformats.org/officeDocument/2006/relationships/image" Target="media/image108.emf"/><Relationship Id="rId168" Type="http://schemas.openxmlformats.org/officeDocument/2006/relationships/image" Target="media/image124.png"/><Relationship Id="rId8" Type="http://schemas.openxmlformats.org/officeDocument/2006/relationships/image" Target="media/image2.png"/><Relationship Id="rId51" Type="http://schemas.openxmlformats.org/officeDocument/2006/relationships/image" Target="media/image35.png"/><Relationship Id="rId72" Type="http://schemas.openxmlformats.org/officeDocument/2006/relationships/oleObject" Target="embeddings/oleObject16.bin"/><Relationship Id="rId93" Type="http://schemas.openxmlformats.org/officeDocument/2006/relationships/image" Target="media/image67.png"/><Relationship Id="rId98" Type="http://schemas.openxmlformats.org/officeDocument/2006/relationships/image" Target="media/image71.png"/><Relationship Id="rId121" Type="http://schemas.openxmlformats.org/officeDocument/2006/relationships/image" Target="media/image88.png"/><Relationship Id="rId142" Type="http://schemas.openxmlformats.org/officeDocument/2006/relationships/image" Target="media/image104.png"/><Relationship Id="rId163" Type="http://schemas.openxmlformats.org/officeDocument/2006/relationships/image" Target="media/image120.png"/><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1.png"/><Relationship Id="rId67" Type="http://schemas.openxmlformats.org/officeDocument/2006/relationships/image" Target="media/image48.emf"/><Relationship Id="rId116" Type="http://schemas.openxmlformats.org/officeDocument/2006/relationships/oleObject" Target="embeddings/oleObject27.bin"/><Relationship Id="rId137" Type="http://schemas.openxmlformats.org/officeDocument/2006/relationships/image" Target="media/image100.png"/><Relationship Id="rId158" Type="http://schemas.openxmlformats.org/officeDocument/2006/relationships/image" Target="media/image116.png"/><Relationship Id="rId20" Type="http://schemas.openxmlformats.org/officeDocument/2006/relationships/image" Target="media/image11.png"/><Relationship Id="rId41" Type="http://schemas.openxmlformats.org/officeDocument/2006/relationships/image" Target="media/image27.png"/><Relationship Id="rId62" Type="http://schemas.openxmlformats.org/officeDocument/2006/relationships/image" Target="media/image44.emf"/><Relationship Id="rId83" Type="http://schemas.openxmlformats.org/officeDocument/2006/relationships/image" Target="media/image60.emf"/><Relationship Id="rId88" Type="http://schemas.openxmlformats.org/officeDocument/2006/relationships/oleObject" Target="embeddings/oleObject20.bin"/><Relationship Id="rId111" Type="http://schemas.openxmlformats.org/officeDocument/2006/relationships/image" Target="media/image81.emf"/><Relationship Id="rId132" Type="http://schemas.openxmlformats.org/officeDocument/2006/relationships/oleObject" Target="embeddings/oleObject31.bin"/><Relationship Id="rId153" Type="http://schemas.openxmlformats.org/officeDocument/2006/relationships/image" Target="media/image112.png"/><Relationship Id="rId174" Type="http://schemas.openxmlformats.org/officeDocument/2006/relationships/image" Target="media/image129.emf"/><Relationship Id="rId179" Type="http://schemas.openxmlformats.org/officeDocument/2006/relationships/image" Target="media/image133.emf"/><Relationship Id="rId15" Type="http://schemas.openxmlformats.org/officeDocument/2006/relationships/oleObject" Target="embeddings/oleObject3.bin"/><Relationship Id="rId36" Type="http://schemas.openxmlformats.org/officeDocument/2006/relationships/image" Target="media/image23.png"/><Relationship Id="rId57" Type="http://schemas.openxmlformats.org/officeDocument/2006/relationships/image" Target="media/image40.emf"/><Relationship Id="rId106" Type="http://schemas.openxmlformats.org/officeDocument/2006/relationships/image" Target="media/image77.png"/><Relationship Id="rId127" Type="http://schemas.openxmlformats.org/officeDocument/2006/relationships/image" Target="media/image93.emf"/><Relationship Id="rId10" Type="http://schemas.openxmlformats.org/officeDocument/2006/relationships/image" Target="media/image4.emf"/><Relationship Id="rId31" Type="http://schemas.openxmlformats.org/officeDocument/2006/relationships/oleObject" Target="embeddings/oleObject7.bin"/><Relationship Id="rId52" Type="http://schemas.openxmlformats.org/officeDocument/2006/relationships/image" Target="media/image36.emf"/><Relationship Id="rId73" Type="http://schemas.openxmlformats.org/officeDocument/2006/relationships/image" Target="media/image52.png"/><Relationship Id="rId78" Type="http://schemas.openxmlformats.org/officeDocument/2006/relationships/image" Target="media/image56.png"/><Relationship Id="rId94" Type="http://schemas.openxmlformats.org/officeDocument/2006/relationships/image" Target="media/image68.png"/><Relationship Id="rId99" Type="http://schemas.openxmlformats.org/officeDocument/2006/relationships/image" Target="media/image72.emf"/><Relationship Id="rId101" Type="http://schemas.openxmlformats.org/officeDocument/2006/relationships/image" Target="media/image73.png"/><Relationship Id="rId122" Type="http://schemas.openxmlformats.org/officeDocument/2006/relationships/image" Target="media/image89.png"/><Relationship Id="rId143" Type="http://schemas.openxmlformats.org/officeDocument/2006/relationships/image" Target="media/image105.emf"/><Relationship Id="rId148" Type="http://schemas.openxmlformats.org/officeDocument/2006/relationships/oleObject" Target="embeddings/oleObject35.bin"/><Relationship Id="rId164" Type="http://schemas.openxmlformats.org/officeDocument/2006/relationships/image" Target="media/image121.png"/><Relationship Id="rId169" Type="http://schemas.openxmlformats.org/officeDocument/2006/relationships/image" Target="media/image125.e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80" Type="http://schemas.openxmlformats.org/officeDocument/2006/relationships/oleObject" Target="embeddings/oleObject42.bin"/><Relationship Id="rId26" Type="http://schemas.openxmlformats.org/officeDocument/2006/relationships/image" Target="media/image16.emf"/><Relationship Id="rId47" Type="http://schemas.openxmlformats.org/officeDocument/2006/relationships/image" Target="media/image32.png"/><Relationship Id="rId68" Type="http://schemas.openxmlformats.org/officeDocument/2006/relationships/oleObject" Target="embeddings/oleObject15.bin"/><Relationship Id="rId89" Type="http://schemas.openxmlformats.org/officeDocument/2006/relationships/image" Target="media/image64.png"/><Relationship Id="rId112" Type="http://schemas.openxmlformats.org/officeDocument/2006/relationships/oleObject" Target="embeddings/oleObject26.bin"/><Relationship Id="rId133" Type="http://schemas.openxmlformats.org/officeDocument/2006/relationships/image" Target="media/image97.png"/><Relationship Id="rId154" Type="http://schemas.openxmlformats.org/officeDocument/2006/relationships/image" Target="media/image113.png"/><Relationship Id="rId175" Type="http://schemas.openxmlformats.org/officeDocument/2006/relationships/oleObject" Target="embeddings/oleObject41.bin"/><Relationship Id="rId16" Type="http://schemas.openxmlformats.org/officeDocument/2006/relationships/image" Target="media/image8.png"/><Relationship Id="rId37" Type="http://schemas.openxmlformats.org/officeDocument/2006/relationships/image" Target="media/image24.png"/><Relationship Id="rId58" Type="http://schemas.openxmlformats.org/officeDocument/2006/relationships/oleObject" Target="embeddings/oleObject13.bin"/><Relationship Id="rId79" Type="http://schemas.openxmlformats.org/officeDocument/2006/relationships/image" Target="media/image57.emf"/><Relationship Id="rId102" Type="http://schemas.openxmlformats.org/officeDocument/2006/relationships/image" Target="media/image74.png"/><Relationship Id="rId123" Type="http://schemas.openxmlformats.org/officeDocument/2006/relationships/image" Target="media/image90.emf"/><Relationship Id="rId144" Type="http://schemas.openxmlformats.org/officeDocument/2006/relationships/oleObject" Target="embeddings/oleObject34.bin"/><Relationship Id="rId90" Type="http://schemas.openxmlformats.org/officeDocument/2006/relationships/image" Target="media/image65.png"/><Relationship Id="rId165" Type="http://schemas.openxmlformats.org/officeDocument/2006/relationships/image" Target="media/image122.emf"/><Relationship Id="rId27" Type="http://schemas.openxmlformats.org/officeDocument/2006/relationships/oleObject" Target="embeddings/oleObject6.bin"/><Relationship Id="rId48" Type="http://schemas.openxmlformats.org/officeDocument/2006/relationships/image" Target="media/image33.emf"/><Relationship Id="rId69" Type="http://schemas.openxmlformats.org/officeDocument/2006/relationships/image" Target="media/image49.png"/><Relationship Id="rId113" Type="http://schemas.openxmlformats.org/officeDocument/2006/relationships/image" Target="media/image82.png"/><Relationship Id="rId134" Type="http://schemas.openxmlformats.org/officeDocument/2006/relationships/image" Target="media/image98.png"/><Relationship Id="rId80" Type="http://schemas.openxmlformats.org/officeDocument/2006/relationships/oleObject" Target="embeddings/oleObject18.bin"/><Relationship Id="rId155" Type="http://schemas.openxmlformats.org/officeDocument/2006/relationships/image" Target="media/image114.png"/><Relationship Id="rId176" Type="http://schemas.openxmlformats.org/officeDocument/2006/relationships/image" Target="media/image130.png"/><Relationship Id="rId17" Type="http://schemas.openxmlformats.org/officeDocument/2006/relationships/image" Target="media/image9.png"/><Relationship Id="rId38" Type="http://schemas.openxmlformats.org/officeDocument/2006/relationships/image" Target="media/image25.png"/><Relationship Id="rId59" Type="http://schemas.openxmlformats.org/officeDocument/2006/relationships/image" Target="media/image41.png"/><Relationship Id="rId103" Type="http://schemas.openxmlformats.org/officeDocument/2006/relationships/image" Target="media/image75.emf"/><Relationship Id="rId124" Type="http://schemas.openxmlformats.org/officeDocument/2006/relationships/oleObject" Target="embeddings/oleObject29.bin"/><Relationship Id="rId70" Type="http://schemas.openxmlformats.org/officeDocument/2006/relationships/image" Target="media/image50.png"/><Relationship Id="rId91" Type="http://schemas.openxmlformats.org/officeDocument/2006/relationships/image" Target="media/image66.emf"/><Relationship Id="rId145" Type="http://schemas.openxmlformats.org/officeDocument/2006/relationships/image" Target="media/image106.png"/><Relationship Id="rId166" Type="http://schemas.openxmlformats.org/officeDocument/2006/relationships/oleObject" Target="embeddings/oleObject39.bin"/><Relationship Id="rId1" Type="http://schemas.openxmlformats.org/officeDocument/2006/relationships/customXml" Target="../customXml/item1.xml"/><Relationship Id="rId28" Type="http://schemas.openxmlformats.org/officeDocument/2006/relationships/image" Target="media/image17.png"/><Relationship Id="rId49" Type="http://schemas.openxmlformats.org/officeDocument/2006/relationships/oleObject" Target="embeddings/oleObject11.bin"/><Relationship Id="rId114" Type="http://schemas.openxmlformats.org/officeDocument/2006/relationships/image" Target="media/image83.png"/><Relationship Id="rId60" Type="http://schemas.openxmlformats.org/officeDocument/2006/relationships/image" Target="media/image42.png"/><Relationship Id="rId81" Type="http://schemas.openxmlformats.org/officeDocument/2006/relationships/image" Target="media/image58.png"/><Relationship Id="rId135" Type="http://schemas.openxmlformats.org/officeDocument/2006/relationships/image" Target="media/image99.emf"/><Relationship Id="rId156" Type="http://schemas.openxmlformats.org/officeDocument/2006/relationships/image" Target="media/image115.emf"/><Relationship Id="rId177" Type="http://schemas.openxmlformats.org/officeDocument/2006/relationships/image" Target="media/image1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7A216F-2ED0-4C49-A447-B84995A49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91</TotalTime>
  <Pages>1</Pages>
  <Words>3439</Words>
  <Characters>19608</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sus</cp:lastModifiedBy>
  <cp:revision>10</cp:revision>
  <dcterms:created xsi:type="dcterms:W3CDTF">2024-08-16T02:24:00Z</dcterms:created>
  <dcterms:modified xsi:type="dcterms:W3CDTF">2025-08-27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0bb7492-ebd7-40b3-b8e1-3fcf0a7acd1d</vt:lpwstr>
  </property>
</Properties>
</file>